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60" r:id="rId2"/>
    <p:sldId id="261" r:id="rId3"/>
    <p:sldId id="262" r:id="rId4"/>
    <p:sldId id="259" r:id="rId5"/>
    <p:sldId id="258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4711" autoAdjust="0"/>
  </p:normalViewPr>
  <p:slideViewPr>
    <p:cSldViewPr snapToGrid="0">
      <p:cViewPr varScale="1">
        <p:scale>
          <a:sx n="73" d="100"/>
          <a:sy n="73" d="100"/>
        </p:scale>
        <p:origin x="588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uhamel\Desktop\KIA\py-c12-high_low-oil\Py-C12-MA-(2gl)-oil%20)(13%20December%202016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uhamel\Desktop\KIA\py-c18-high_low-oil\Py-C18-MA-(0.01gl)-C18%202gl-oil)(28%20jan%202017)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uhamel\Desktop\KIA\py-c18-high_low-oil\Py-C18-MA-(0.01gl)-C18%202gl-oil)(28%20jan%202017)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uhamel\Desktop\KIA\py-c18-high_low-oil\Py-C18-MA-(0.01gl)-C18%202gl-oil)(28%20jan%202017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792243767313024"/>
          <c:y val="4.6159556688579746E-2"/>
          <c:w val="0.76684423609631391"/>
          <c:h val="0.81543412601063059"/>
        </c:manualLayout>
      </c:layout>
      <c:scatterChart>
        <c:scatterStyle val="lineMarker"/>
        <c:varyColors val="0"/>
        <c:ser>
          <c:idx val="0"/>
          <c:order val="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B$5:$B$255</c:f>
              <c:numCache>
                <c:formatCode>General</c:formatCode>
                <c:ptCount val="251"/>
                <c:pt idx="0">
                  <c:v>0.73861100000000013</c:v>
                </c:pt>
                <c:pt idx="1">
                  <c:v>0.62812500000000016</c:v>
                </c:pt>
                <c:pt idx="2">
                  <c:v>0.57685100000000011</c:v>
                </c:pt>
                <c:pt idx="3">
                  <c:v>0.55220400000000003</c:v>
                </c:pt>
                <c:pt idx="4">
                  <c:v>0.4881390000000001</c:v>
                </c:pt>
                <c:pt idx="5">
                  <c:v>0.50292199999999998</c:v>
                </c:pt>
                <c:pt idx="6">
                  <c:v>0.51474799999999998</c:v>
                </c:pt>
                <c:pt idx="7">
                  <c:v>0.52361899999999983</c:v>
                </c:pt>
                <c:pt idx="8">
                  <c:v>0.59952799999999973</c:v>
                </c:pt>
                <c:pt idx="9">
                  <c:v>0.70013099999999984</c:v>
                </c:pt>
                <c:pt idx="10">
                  <c:v>0.76624300000000012</c:v>
                </c:pt>
                <c:pt idx="11">
                  <c:v>0.78203400000000001</c:v>
                </c:pt>
                <c:pt idx="12">
                  <c:v>0.96076700000000004</c:v>
                </c:pt>
                <c:pt idx="13">
                  <c:v>1.12385</c:v>
                </c:pt>
                <c:pt idx="14">
                  <c:v>1.4712399999999999</c:v>
                </c:pt>
                <c:pt idx="15">
                  <c:v>1.8163100000000001</c:v>
                </c:pt>
                <c:pt idx="16">
                  <c:v>2.4217</c:v>
                </c:pt>
                <c:pt idx="17">
                  <c:v>2.8722799999999991</c:v>
                </c:pt>
                <c:pt idx="18">
                  <c:v>3.4109999999999996</c:v>
                </c:pt>
                <c:pt idx="19">
                  <c:v>3.7225299999999999</c:v>
                </c:pt>
                <c:pt idx="20">
                  <c:v>4.26065</c:v>
                </c:pt>
                <c:pt idx="21">
                  <c:v>5.96732</c:v>
                </c:pt>
                <c:pt idx="22">
                  <c:v>15.548199999999998</c:v>
                </c:pt>
                <c:pt idx="23">
                  <c:v>42.758900000000004</c:v>
                </c:pt>
                <c:pt idx="24">
                  <c:v>86.314200000000014</c:v>
                </c:pt>
                <c:pt idx="25">
                  <c:v>100</c:v>
                </c:pt>
                <c:pt idx="26">
                  <c:v>81.37769999999999</c:v>
                </c:pt>
                <c:pt idx="27">
                  <c:v>54.649500000000003</c:v>
                </c:pt>
                <c:pt idx="28">
                  <c:v>39.857499999999995</c:v>
                </c:pt>
                <c:pt idx="29">
                  <c:v>38.356899999999996</c:v>
                </c:pt>
                <c:pt idx="30">
                  <c:v>43.233600000000003</c:v>
                </c:pt>
                <c:pt idx="31">
                  <c:v>47.005900000000004</c:v>
                </c:pt>
                <c:pt idx="32">
                  <c:v>45.842300000000002</c:v>
                </c:pt>
                <c:pt idx="33">
                  <c:v>45.497500000000002</c:v>
                </c:pt>
                <c:pt idx="34">
                  <c:v>47.599600000000002</c:v>
                </c:pt>
                <c:pt idx="35">
                  <c:v>52.200100000000006</c:v>
                </c:pt>
                <c:pt idx="36">
                  <c:v>54.293500000000009</c:v>
                </c:pt>
                <c:pt idx="37">
                  <c:v>53.073800000000006</c:v>
                </c:pt>
                <c:pt idx="38">
                  <c:v>51.373200000000004</c:v>
                </c:pt>
                <c:pt idx="39">
                  <c:v>54.0715</c:v>
                </c:pt>
                <c:pt idx="40">
                  <c:v>61.291500000000006</c:v>
                </c:pt>
                <c:pt idx="41">
                  <c:v>70.724400000000003</c:v>
                </c:pt>
                <c:pt idx="42">
                  <c:v>78.406700000000001</c:v>
                </c:pt>
                <c:pt idx="43">
                  <c:v>82.614099999999993</c:v>
                </c:pt>
                <c:pt idx="44">
                  <c:v>88.268600000000006</c:v>
                </c:pt>
                <c:pt idx="45">
                  <c:v>94.280500000000004</c:v>
                </c:pt>
                <c:pt idx="46">
                  <c:v>93.00269999999999</c:v>
                </c:pt>
                <c:pt idx="47">
                  <c:v>85.820599999999999</c:v>
                </c:pt>
                <c:pt idx="48">
                  <c:v>77.334300000000013</c:v>
                </c:pt>
                <c:pt idx="49">
                  <c:v>69.308199999999999</c:v>
                </c:pt>
                <c:pt idx="50">
                  <c:v>62.823400000000007</c:v>
                </c:pt>
                <c:pt idx="51">
                  <c:v>57.379400000000004</c:v>
                </c:pt>
                <c:pt idx="52">
                  <c:v>54.422200000000011</c:v>
                </c:pt>
                <c:pt idx="53">
                  <c:v>51.696400000000011</c:v>
                </c:pt>
                <c:pt idx="54">
                  <c:v>49.474799999999995</c:v>
                </c:pt>
                <c:pt idx="55">
                  <c:v>48.209600000000002</c:v>
                </c:pt>
                <c:pt idx="56">
                  <c:v>46.960600000000007</c:v>
                </c:pt>
                <c:pt idx="57">
                  <c:v>46.100900000000003</c:v>
                </c:pt>
                <c:pt idx="58">
                  <c:v>45.366</c:v>
                </c:pt>
                <c:pt idx="59">
                  <c:v>44.991500000000002</c:v>
                </c:pt>
                <c:pt idx="60">
                  <c:v>44.873599999999996</c:v>
                </c:pt>
                <c:pt idx="61">
                  <c:v>45.398900000000005</c:v>
                </c:pt>
                <c:pt idx="62">
                  <c:v>45.307599999999994</c:v>
                </c:pt>
                <c:pt idx="63">
                  <c:v>45.844699999999996</c:v>
                </c:pt>
                <c:pt idx="64">
                  <c:v>46.042300000000004</c:v>
                </c:pt>
                <c:pt idx="65">
                  <c:v>45.575400000000002</c:v>
                </c:pt>
                <c:pt idx="66">
                  <c:v>45.486499999999999</c:v>
                </c:pt>
                <c:pt idx="67">
                  <c:v>44.2042</c:v>
                </c:pt>
                <c:pt idx="68">
                  <c:v>43.736000000000011</c:v>
                </c:pt>
                <c:pt idx="69">
                  <c:v>42.8215</c:v>
                </c:pt>
                <c:pt idx="70">
                  <c:v>41.753400000000006</c:v>
                </c:pt>
                <c:pt idx="71">
                  <c:v>40.157399999999996</c:v>
                </c:pt>
                <c:pt idx="72">
                  <c:v>38.838300000000004</c:v>
                </c:pt>
                <c:pt idx="73">
                  <c:v>37.122000000000007</c:v>
                </c:pt>
                <c:pt idx="74">
                  <c:v>34.596100000000007</c:v>
                </c:pt>
                <c:pt idx="75">
                  <c:v>32.488</c:v>
                </c:pt>
                <c:pt idx="76">
                  <c:v>31.0336</c:v>
                </c:pt>
                <c:pt idx="77">
                  <c:v>29.6784</c:v>
                </c:pt>
                <c:pt idx="78">
                  <c:v>28.462499999999991</c:v>
                </c:pt>
                <c:pt idx="79">
                  <c:v>27.337700000000005</c:v>
                </c:pt>
                <c:pt idx="80">
                  <c:v>26.628799999999991</c:v>
                </c:pt>
                <c:pt idx="81">
                  <c:v>25.918800000000001</c:v>
                </c:pt>
                <c:pt idx="82">
                  <c:v>25.531199999999995</c:v>
                </c:pt>
                <c:pt idx="83">
                  <c:v>25.052900000000001</c:v>
                </c:pt>
                <c:pt idx="84">
                  <c:v>24.984999999999996</c:v>
                </c:pt>
                <c:pt idx="85">
                  <c:v>24.742499999999996</c:v>
                </c:pt>
                <c:pt idx="86">
                  <c:v>24.1983</c:v>
                </c:pt>
                <c:pt idx="87">
                  <c:v>23.730699999999995</c:v>
                </c:pt>
                <c:pt idx="88">
                  <c:v>23.819299999999995</c:v>
                </c:pt>
                <c:pt idx="89">
                  <c:v>23.6356</c:v>
                </c:pt>
                <c:pt idx="90">
                  <c:v>23.218900000000001</c:v>
                </c:pt>
                <c:pt idx="91">
                  <c:v>22.874700000000001</c:v>
                </c:pt>
                <c:pt idx="92">
                  <c:v>22.800799999999995</c:v>
                </c:pt>
                <c:pt idx="93">
                  <c:v>22.190100000000001</c:v>
                </c:pt>
                <c:pt idx="94">
                  <c:v>22.3154</c:v>
                </c:pt>
                <c:pt idx="95">
                  <c:v>21.962799999999998</c:v>
                </c:pt>
                <c:pt idx="96">
                  <c:v>21.728000000000002</c:v>
                </c:pt>
                <c:pt idx="97">
                  <c:v>21.538399999999996</c:v>
                </c:pt>
                <c:pt idx="98">
                  <c:v>21.445299999999996</c:v>
                </c:pt>
                <c:pt idx="99">
                  <c:v>21.0274</c:v>
                </c:pt>
                <c:pt idx="100">
                  <c:v>20.6464</c:v>
                </c:pt>
                <c:pt idx="101">
                  <c:v>20.300899999999999</c:v>
                </c:pt>
                <c:pt idx="102">
                  <c:v>19.8841</c:v>
                </c:pt>
                <c:pt idx="103">
                  <c:v>19.618000000000002</c:v>
                </c:pt>
                <c:pt idx="104">
                  <c:v>19.181000000000001</c:v>
                </c:pt>
                <c:pt idx="105">
                  <c:v>19.010999999999999</c:v>
                </c:pt>
                <c:pt idx="106">
                  <c:v>18.8811</c:v>
                </c:pt>
                <c:pt idx="107">
                  <c:v>18.7362</c:v>
                </c:pt>
                <c:pt idx="108">
                  <c:v>18.6465</c:v>
                </c:pt>
                <c:pt idx="109">
                  <c:v>18.3323</c:v>
                </c:pt>
                <c:pt idx="110">
                  <c:v>18.460799999999992</c:v>
                </c:pt>
                <c:pt idx="111">
                  <c:v>18.1005</c:v>
                </c:pt>
                <c:pt idx="112">
                  <c:v>17.895900000000001</c:v>
                </c:pt>
                <c:pt idx="113">
                  <c:v>17.921699999999998</c:v>
                </c:pt>
                <c:pt idx="114">
                  <c:v>17.535499999999995</c:v>
                </c:pt>
                <c:pt idx="115">
                  <c:v>17.359300000000001</c:v>
                </c:pt>
                <c:pt idx="116">
                  <c:v>17.110299999999999</c:v>
                </c:pt>
                <c:pt idx="117">
                  <c:v>17.116800000000005</c:v>
                </c:pt>
                <c:pt idx="118">
                  <c:v>16.831600000000005</c:v>
                </c:pt>
                <c:pt idx="119">
                  <c:v>16.681699999999996</c:v>
                </c:pt>
                <c:pt idx="120">
                  <c:v>16.327800000000003</c:v>
                </c:pt>
                <c:pt idx="121">
                  <c:v>15.738799999999999</c:v>
                </c:pt>
                <c:pt idx="122">
                  <c:v>15.8848</c:v>
                </c:pt>
                <c:pt idx="123">
                  <c:v>15.6866</c:v>
                </c:pt>
                <c:pt idx="124">
                  <c:v>15.594000000000001</c:v>
                </c:pt>
                <c:pt idx="125">
                  <c:v>15.306700000000003</c:v>
                </c:pt>
                <c:pt idx="126">
                  <c:v>15.006</c:v>
                </c:pt>
                <c:pt idx="127">
                  <c:v>14.454700000000003</c:v>
                </c:pt>
                <c:pt idx="128">
                  <c:v>14.462100000000001</c:v>
                </c:pt>
                <c:pt idx="129">
                  <c:v>14.2537</c:v>
                </c:pt>
                <c:pt idx="130">
                  <c:v>14.081300000000001</c:v>
                </c:pt>
                <c:pt idx="131">
                  <c:v>13.8131</c:v>
                </c:pt>
                <c:pt idx="132">
                  <c:v>13.330300000000001</c:v>
                </c:pt>
                <c:pt idx="133">
                  <c:v>13.142900000000001</c:v>
                </c:pt>
                <c:pt idx="134">
                  <c:v>12.720500000000001</c:v>
                </c:pt>
                <c:pt idx="135">
                  <c:v>12.3817</c:v>
                </c:pt>
                <c:pt idx="136">
                  <c:v>12.298999999999999</c:v>
                </c:pt>
                <c:pt idx="137">
                  <c:v>12.083300000000001</c:v>
                </c:pt>
                <c:pt idx="138">
                  <c:v>11.608799999999999</c:v>
                </c:pt>
                <c:pt idx="139">
                  <c:v>11.7059</c:v>
                </c:pt>
                <c:pt idx="140">
                  <c:v>11.2521</c:v>
                </c:pt>
                <c:pt idx="141">
                  <c:v>10.961600000000002</c:v>
                </c:pt>
                <c:pt idx="142">
                  <c:v>10.8347</c:v>
                </c:pt>
                <c:pt idx="143">
                  <c:v>10.538500000000001</c:v>
                </c:pt>
                <c:pt idx="144">
                  <c:v>10.1806</c:v>
                </c:pt>
                <c:pt idx="145">
                  <c:v>9.89682</c:v>
                </c:pt>
                <c:pt idx="146">
                  <c:v>9.5380100000000017</c:v>
                </c:pt>
                <c:pt idx="147">
                  <c:v>9.4409299999999998</c:v>
                </c:pt>
                <c:pt idx="148">
                  <c:v>9.0942799999999995</c:v>
                </c:pt>
                <c:pt idx="149">
                  <c:v>8.864550000000003</c:v>
                </c:pt>
                <c:pt idx="150">
                  <c:v>8.7317799999999988</c:v>
                </c:pt>
                <c:pt idx="151">
                  <c:v>8.2590700000000012</c:v>
                </c:pt>
                <c:pt idx="152">
                  <c:v>8.0149400000000011</c:v>
                </c:pt>
                <c:pt idx="153">
                  <c:v>8.05185</c:v>
                </c:pt>
                <c:pt idx="154">
                  <c:v>7.6963900000000001</c:v>
                </c:pt>
                <c:pt idx="155">
                  <c:v>7.68309</c:v>
                </c:pt>
                <c:pt idx="156">
                  <c:v>7.3170599999999988</c:v>
                </c:pt>
                <c:pt idx="157">
                  <c:v>7.1281899999999991</c:v>
                </c:pt>
                <c:pt idx="158">
                  <c:v>6.8222899999999989</c:v>
                </c:pt>
                <c:pt idx="159">
                  <c:v>6.6471199999999993</c:v>
                </c:pt>
                <c:pt idx="160">
                  <c:v>6.4660200000000003</c:v>
                </c:pt>
                <c:pt idx="161">
                  <c:v>6.1083699999999999</c:v>
                </c:pt>
                <c:pt idx="162">
                  <c:v>6.1307</c:v>
                </c:pt>
                <c:pt idx="163">
                  <c:v>5.8466500000000003</c:v>
                </c:pt>
                <c:pt idx="164">
                  <c:v>5.5114000000000001</c:v>
                </c:pt>
                <c:pt idx="165">
                  <c:v>5.5781999999999998</c:v>
                </c:pt>
                <c:pt idx="166">
                  <c:v>5.1474399999999987</c:v>
                </c:pt>
                <c:pt idx="167">
                  <c:v>5.159559999999999</c:v>
                </c:pt>
                <c:pt idx="168">
                  <c:v>4.9637000000000002</c:v>
                </c:pt>
                <c:pt idx="169">
                  <c:v>4.8466800000000001</c:v>
                </c:pt>
                <c:pt idx="170">
                  <c:v>4.5373299999999999</c:v>
                </c:pt>
                <c:pt idx="171">
                  <c:v>4.4708899999999998</c:v>
                </c:pt>
                <c:pt idx="172">
                  <c:v>4.3159599999999987</c:v>
                </c:pt>
                <c:pt idx="173">
                  <c:v>4.1752099999999999</c:v>
                </c:pt>
                <c:pt idx="174">
                  <c:v>3.9653</c:v>
                </c:pt>
                <c:pt idx="175">
                  <c:v>3.9643000000000002</c:v>
                </c:pt>
                <c:pt idx="176">
                  <c:v>3.6924599999999996</c:v>
                </c:pt>
                <c:pt idx="177">
                  <c:v>3.5752099999999998</c:v>
                </c:pt>
                <c:pt idx="178">
                  <c:v>3.4470299999999998</c:v>
                </c:pt>
                <c:pt idx="179">
                  <c:v>3.34795</c:v>
                </c:pt>
                <c:pt idx="180">
                  <c:v>3.1079699999999999</c:v>
                </c:pt>
                <c:pt idx="181">
                  <c:v>3.1609400000000001</c:v>
                </c:pt>
                <c:pt idx="182">
                  <c:v>2.93716</c:v>
                </c:pt>
                <c:pt idx="183">
                  <c:v>2.8333599999999994</c:v>
                </c:pt>
                <c:pt idx="184">
                  <c:v>2.8293699999999995</c:v>
                </c:pt>
                <c:pt idx="185">
                  <c:v>2.58805</c:v>
                </c:pt>
                <c:pt idx="186">
                  <c:v>2.5631400000000002</c:v>
                </c:pt>
                <c:pt idx="187">
                  <c:v>2.4814499999999997</c:v>
                </c:pt>
                <c:pt idx="188">
                  <c:v>2.3032499999999994</c:v>
                </c:pt>
                <c:pt idx="189">
                  <c:v>2.3331</c:v>
                </c:pt>
                <c:pt idx="190">
                  <c:v>2.1659799999999998</c:v>
                </c:pt>
                <c:pt idx="191">
                  <c:v>2.0645899999999999</c:v>
                </c:pt>
                <c:pt idx="192">
                  <c:v>2.0039799999999999</c:v>
                </c:pt>
                <c:pt idx="193">
                  <c:v>2.0109300000000001</c:v>
                </c:pt>
                <c:pt idx="194">
                  <c:v>1.90764</c:v>
                </c:pt>
                <c:pt idx="195">
                  <c:v>1.8411199999999999</c:v>
                </c:pt>
                <c:pt idx="196">
                  <c:v>1.79447</c:v>
                </c:pt>
                <c:pt idx="197">
                  <c:v>1.6774100000000001</c:v>
                </c:pt>
                <c:pt idx="198">
                  <c:v>1.6387400000000001</c:v>
                </c:pt>
                <c:pt idx="199">
                  <c:v>1.48908</c:v>
                </c:pt>
                <c:pt idx="200">
                  <c:v>1.4801599999999999</c:v>
                </c:pt>
                <c:pt idx="201">
                  <c:v>1.4395499999999999</c:v>
                </c:pt>
                <c:pt idx="202">
                  <c:v>1.3850800000000001</c:v>
                </c:pt>
                <c:pt idx="203">
                  <c:v>1.36924</c:v>
                </c:pt>
                <c:pt idx="204">
                  <c:v>1.2276999999999998</c:v>
                </c:pt>
                <c:pt idx="205">
                  <c:v>1.2316599999999998</c:v>
                </c:pt>
                <c:pt idx="206">
                  <c:v>1.1268199999999999</c:v>
                </c:pt>
                <c:pt idx="207">
                  <c:v>1.1277999999999997</c:v>
                </c:pt>
                <c:pt idx="208">
                  <c:v>1.0506899999999999</c:v>
                </c:pt>
                <c:pt idx="209">
                  <c:v>1.00227</c:v>
                </c:pt>
                <c:pt idx="210">
                  <c:v>0.99732500000000002</c:v>
                </c:pt>
                <c:pt idx="211">
                  <c:v>0.96471899999999999</c:v>
                </c:pt>
                <c:pt idx="212">
                  <c:v>0.92421599999999993</c:v>
                </c:pt>
                <c:pt idx="213">
                  <c:v>0.89261100000000004</c:v>
                </c:pt>
                <c:pt idx="214">
                  <c:v>0.85903600000000002</c:v>
                </c:pt>
                <c:pt idx="215">
                  <c:v>0.82744200000000001</c:v>
                </c:pt>
                <c:pt idx="216">
                  <c:v>0.76821600000000001</c:v>
                </c:pt>
                <c:pt idx="217">
                  <c:v>0.69815799999999983</c:v>
                </c:pt>
                <c:pt idx="218">
                  <c:v>0.66067200000000015</c:v>
                </c:pt>
                <c:pt idx="219">
                  <c:v>0.65771299999999999</c:v>
                </c:pt>
                <c:pt idx="220">
                  <c:v>0.67744100000000007</c:v>
                </c:pt>
                <c:pt idx="221">
                  <c:v>0.64291900000000013</c:v>
                </c:pt>
                <c:pt idx="222">
                  <c:v>0.60445800000000005</c:v>
                </c:pt>
                <c:pt idx="223">
                  <c:v>0.54530400000000001</c:v>
                </c:pt>
                <c:pt idx="224">
                  <c:v>0.54333199999999993</c:v>
                </c:pt>
                <c:pt idx="225">
                  <c:v>0.56009100000000012</c:v>
                </c:pt>
                <c:pt idx="226">
                  <c:v>0.51573400000000003</c:v>
                </c:pt>
                <c:pt idx="227">
                  <c:v>0.49602300000000016</c:v>
                </c:pt>
                <c:pt idx="228">
                  <c:v>0.46449000000000001</c:v>
                </c:pt>
                <c:pt idx="229">
                  <c:v>0.47335800000000006</c:v>
                </c:pt>
                <c:pt idx="230">
                  <c:v>0.40045500000000001</c:v>
                </c:pt>
                <c:pt idx="231">
                  <c:v>0.39947000000000016</c:v>
                </c:pt>
                <c:pt idx="232">
                  <c:v>0.37287800000000015</c:v>
                </c:pt>
                <c:pt idx="233">
                  <c:v>0.34628900000000001</c:v>
                </c:pt>
                <c:pt idx="234">
                  <c:v>0.343335</c:v>
                </c:pt>
                <c:pt idx="235">
                  <c:v>0.33250400000000008</c:v>
                </c:pt>
                <c:pt idx="236">
                  <c:v>0.33053500000000002</c:v>
                </c:pt>
                <c:pt idx="237">
                  <c:v>0.31182800000000016</c:v>
                </c:pt>
                <c:pt idx="238">
                  <c:v>0.32167400000000007</c:v>
                </c:pt>
                <c:pt idx="239">
                  <c:v>0.26556200000000002</c:v>
                </c:pt>
                <c:pt idx="240">
                  <c:v>0.31281300000000006</c:v>
                </c:pt>
                <c:pt idx="241">
                  <c:v>0.28032600000000008</c:v>
                </c:pt>
                <c:pt idx="242">
                  <c:v>0.25572</c:v>
                </c:pt>
                <c:pt idx="243">
                  <c:v>0.23111599999999999</c:v>
                </c:pt>
                <c:pt idx="244">
                  <c:v>0.25473500000000004</c:v>
                </c:pt>
                <c:pt idx="245">
                  <c:v>0.20848300000000003</c:v>
                </c:pt>
                <c:pt idx="246">
                  <c:v>0.24686200000000003</c:v>
                </c:pt>
                <c:pt idx="247">
                  <c:v>0.22816400000000001</c:v>
                </c:pt>
                <c:pt idx="248">
                  <c:v>0.24292500000000003</c:v>
                </c:pt>
                <c:pt idx="249">
                  <c:v>0.21340300000000004</c:v>
                </c:pt>
                <c:pt idx="250">
                  <c:v>0.212419000000000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D67-494E-9045-497C257E54D7}"/>
            </c:ext>
          </c:extLst>
        </c:ser>
        <c:ser>
          <c:idx val="1"/>
          <c:order val="1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D$5:$D$255</c:f>
              <c:numCache>
                <c:formatCode>General</c:formatCode>
                <c:ptCount val="251"/>
                <c:pt idx="0">
                  <c:v>0.76376200000000005</c:v>
                </c:pt>
                <c:pt idx="1">
                  <c:v>0.66536300000000004</c:v>
                </c:pt>
                <c:pt idx="2">
                  <c:v>0.65632900000000016</c:v>
                </c:pt>
                <c:pt idx="3">
                  <c:v>0.54093100000000005</c:v>
                </c:pt>
                <c:pt idx="4">
                  <c:v>0.51986599999999994</c:v>
                </c:pt>
                <c:pt idx="5">
                  <c:v>0.53691800000000001</c:v>
                </c:pt>
                <c:pt idx="6">
                  <c:v>0.53290599999999999</c:v>
                </c:pt>
                <c:pt idx="7">
                  <c:v>0.55096199999999984</c:v>
                </c:pt>
                <c:pt idx="8">
                  <c:v>0.54494299999999996</c:v>
                </c:pt>
                <c:pt idx="9">
                  <c:v>0.63625500000000013</c:v>
                </c:pt>
                <c:pt idx="10">
                  <c:v>0.74468100000000015</c:v>
                </c:pt>
                <c:pt idx="11">
                  <c:v>0.78385000000000005</c:v>
                </c:pt>
                <c:pt idx="12">
                  <c:v>1.0321100000000001</c:v>
                </c:pt>
                <c:pt idx="13">
                  <c:v>1.1618999999999997</c:v>
                </c:pt>
                <c:pt idx="14">
                  <c:v>1.46105</c:v>
                </c:pt>
                <c:pt idx="15">
                  <c:v>1.81115</c:v>
                </c:pt>
                <c:pt idx="16">
                  <c:v>2.4160199999999996</c:v>
                </c:pt>
                <c:pt idx="17">
                  <c:v>2.9831599999999998</c:v>
                </c:pt>
                <c:pt idx="18">
                  <c:v>3.5703299999999998</c:v>
                </c:pt>
                <c:pt idx="19">
                  <c:v>3.7671300000000003</c:v>
                </c:pt>
                <c:pt idx="20">
                  <c:v>4.4477799999999998</c:v>
                </c:pt>
                <c:pt idx="21">
                  <c:v>6.0504499999999997</c:v>
                </c:pt>
                <c:pt idx="22">
                  <c:v>15.0044</c:v>
                </c:pt>
                <c:pt idx="23">
                  <c:v>44.011499999999998</c:v>
                </c:pt>
                <c:pt idx="24">
                  <c:v>85.578099999999992</c:v>
                </c:pt>
                <c:pt idx="25">
                  <c:v>100</c:v>
                </c:pt>
                <c:pt idx="26">
                  <c:v>80.682699999999983</c:v>
                </c:pt>
                <c:pt idx="27">
                  <c:v>54.269500000000008</c:v>
                </c:pt>
                <c:pt idx="28">
                  <c:v>40.299500000000009</c:v>
                </c:pt>
                <c:pt idx="29">
                  <c:v>38.497900000000001</c:v>
                </c:pt>
                <c:pt idx="30">
                  <c:v>43.740300000000005</c:v>
                </c:pt>
                <c:pt idx="31">
                  <c:v>46.554799999999993</c:v>
                </c:pt>
                <c:pt idx="32">
                  <c:v>45.720200000000013</c:v>
                </c:pt>
                <c:pt idx="33">
                  <c:v>44.973400000000005</c:v>
                </c:pt>
                <c:pt idx="34">
                  <c:v>47.226900000000008</c:v>
                </c:pt>
                <c:pt idx="35">
                  <c:v>52.177700000000002</c:v>
                </c:pt>
                <c:pt idx="36">
                  <c:v>55.080500000000001</c:v>
                </c:pt>
                <c:pt idx="37">
                  <c:v>53.744300000000003</c:v>
                </c:pt>
                <c:pt idx="38">
                  <c:v>52.333800000000004</c:v>
                </c:pt>
                <c:pt idx="39">
                  <c:v>54.151899999999998</c:v>
                </c:pt>
                <c:pt idx="40">
                  <c:v>61.594500000000004</c:v>
                </c:pt>
                <c:pt idx="41">
                  <c:v>70.730700000000013</c:v>
                </c:pt>
                <c:pt idx="42">
                  <c:v>77.167000000000002</c:v>
                </c:pt>
                <c:pt idx="43">
                  <c:v>83.278699999999986</c:v>
                </c:pt>
                <c:pt idx="44">
                  <c:v>87.403300000000002</c:v>
                </c:pt>
                <c:pt idx="45">
                  <c:v>93.984899999999996</c:v>
                </c:pt>
                <c:pt idx="46">
                  <c:v>92.974900000000005</c:v>
                </c:pt>
                <c:pt idx="47">
                  <c:v>85.638299999999987</c:v>
                </c:pt>
                <c:pt idx="48">
                  <c:v>77.49730000000001</c:v>
                </c:pt>
                <c:pt idx="49">
                  <c:v>69.137500000000003</c:v>
                </c:pt>
                <c:pt idx="50">
                  <c:v>62.696800000000003</c:v>
                </c:pt>
                <c:pt idx="51">
                  <c:v>57.7714</c:v>
                </c:pt>
                <c:pt idx="52">
                  <c:v>54.322000000000003</c:v>
                </c:pt>
                <c:pt idx="53">
                  <c:v>51.147100000000002</c:v>
                </c:pt>
                <c:pt idx="54">
                  <c:v>49.316599999999994</c:v>
                </c:pt>
                <c:pt idx="55">
                  <c:v>48.455100000000002</c:v>
                </c:pt>
                <c:pt idx="56">
                  <c:v>47.422200000000011</c:v>
                </c:pt>
                <c:pt idx="57">
                  <c:v>46.379999999999995</c:v>
                </c:pt>
                <c:pt idx="58">
                  <c:v>45.492800000000003</c:v>
                </c:pt>
                <c:pt idx="59">
                  <c:v>45.175600000000003</c:v>
                </c:pt>
                <c:pt idx="60">
                  <c:v>44.942600000000006</c:v>
                </c:pt>
                <c:pt idx="61">
                  <c:v>45.126300000000008</c:v>
                </c:pt>
                <c:pt idx="62">
                  <c:v>45.587899999999998</c:v>
                </c:pt>
                <c:pt idx="63">
                  <c:v>45.689300000000003</c:v>
                </c:pt>
                <c:pt idx="64">
                  <c:v>45.808</c:v>
                </c:pt>
                <c:pt idx="65">
                  <c:v>45.685600000000001</c:v>
                </c:pt>
                <c:pt idx="66">
                  <c:v>44.840299999999999</c:v>
                </c:pt>
                <c:pt idx="67">
                  <c:v>44.327200000000005</c:v>
                </c:pt>
                <c:pt idx="68">
                  <c:v>43.805300000000003</c:v>
                </c:pt>
                <c:pt idx="69">
                  <c:v>42.903000000000006</c:v>
                </c:pt>
                <c:pt idx="70">
                  <c:v>41.609900000000003</c:v>
                </c:pt>
                <c:pt idx="71">
                  <c:v>40.1678</c:v>
                </c:pt>
                <c:pt idx="72">
                  <c:v>38.529100000000007</c:v>
                </c:pt>
                <c:pt idx="73">
                  <c:v>36.661100000000005</c:v>
                </c:pt>
                <c:pt idx="74">
                  <c:v>34.953199999999995</c:v>
                </c:pt>
                <c:pt idx="75">
                  <c:v>33.2378</c:v>
                </c:pt>
                <c:pt idx="76">
                  <c:v>31.272099999999991</c:v>
                </c:pt>
                <c:pt idx="77">
                  <c:v>29.315200000000001</c:v>
                </c:pt>
                <c:pt idx="78">
                  <c:v>28.0838</c:v>
                </c:pt>
                <c:pt idx="79">
                  <c:v>27.436900000000001</c:v>
                </c:pt>
                <c:pt idx="80">
                  <c:v>26.5185</c:v>
                </c:pt>
                <c:pt idx="81">
                  <c:v>26.148800000000001</c:v>
                </c:pt>
                <c:pt idx="82">
                  <c:v>25.764900000000001</c:v>
                </c:pt>
                <c:pt idx="83">
                  <c:v>25.1587</c:v>
                </c:pt>
                <c:pt idx="84">
                  <c:v>24.921199999999995</c:v>
                </c:pt>
                <c:pt idx="85">
                  <c:v>24.830800000000004</c:v>
                </c:pt>
                <c:pt idx="86">
                  <c:v>24.554099999999995</c:v>
                </c:pt>
                <c:pt idx="87">
                  <c:v>23.752099999999995</c:v>
                </c:pt>
                <c:pt idx="88">
                  <c:v>24.2361</c:v>
                </c:pt>
                <c:pt idx="89">
                  <c:v>23.232099999999996</c:v>
                </c:pt>
                <c:pt idx="90">
                  <c:v>23.493699999999997</c:v>
                </c:pt>
                <c:pt idx="91">
                  <c:v>23.179400000000001</c:v>
                </c:pt>
                <c:pt idx="92">
                  <c:v>22.9071</c:v>
                </c:pt>
                <c:pt idx="93">
                  <c:v>22.407</c:v>
                </c:pt>
                <c:pt idx="94">
                  <c:v>22.311000000000003</c:v>
                </c:pt>
                <c:pt idx="95">
                  <c:v>22.527799999999996</c:v>
                </c:pt>
                <c:pt idx="96">
                  <c:v>22.023</c:v>
                </c:pt>
                <c:pt idx="97">
                  <c:v>21.738800000000001</c:v>
                </c:pt>
                <c:pt idx="98">
                  <c:v>21.707599999999996</c:v>
                </c:pt>
                <c:pt idx="99">
                  <c:v>21.611799999999999</c:v>
                </c:pt>
                <c:pt idx="100">
                  <c:v>20.988099999999992</c:v>
                </c:pt>
                <c:pt idx="101">
                  <c:v>20.749599999999997</c:v>
                </c:pt>
                <c:pt idx="102">
                  <c:v>20.281099999999995</c:v>
                </c:pt>
                <c:pt idx="103">
                  <c:v>20.034500000000001</c:v>
                </c:pt>
                <c:pt idx="104">
                  <c:v>19.515699999999995</c:v>
                </c:pt>
                <c:pt idx="105">
                  <c:v>19.317299999999999</c:v>
                </c:pt>
                <c:pt idx="106">
                  <c:v>19.3977</c:v>
                </c:pt>
                <c:pt idx="107">
                  <c:v>19.599499999999995</c:v>
                </c:pt>
                <c:pt idx="108">
                  <c:v>18.978399999999997</c:v>
                </c:pt>
                <c:pt idx="109">
                  <c:v>18.611400000000003</c:v>
                </c:pt>
                <c:pt idx="110">
                  <c:v>18.605899999999995</c:v>
                </c:pt>
                <c:pt idx="111">
                  <c:v>18.397400000000001</c:v>
                </c:pt>
                <c:pt idx="112">
                  <c:v>18.563099999999995</c:v>
                </c:pt>
                <c:pt idx="113">
                  <c:v>18.167200000000001</c:v>
                </c:pt>
                <c:pt idx="114">
                  <c:v>17.984399999999997</c:v>
                </c:pt>
                <c:pt idx="115">
                  <c:v>18.057700000000001</c:v>
                </c:pt>
                <c:pt idx="116">
                  <c:v>17.757899999999999</c:v>
                </c:pt>
                <c:pt idx="117">
                  <c:v>17.2163</c:v>
                </c:pt>
                <c:pt idx="118">
                  <c:v>17.319900000000004</c:v>
                </c:pt>
                <c:pt idx="119">
                  <c:v>16.905699999999996</c:v>
                </c:pt>
                <c:pt idx="120">
                  <c:v>16.840399999999995</c:v>
                </c:pt>
                <c:pt idx="121">
                  <c:v>16.733699999999995</c:v>
                </c:pt>
                <c:pt idx="122">
                  <c:v>16.301200000000001</c:v>
                </c:pt>
                <c:pt idx="123">
                  <c:v>16.288099999999996</c:v>
                </c:pt>
                <c:pt idx="124">
                  <c:v>15.920400000000003</c:v>
                </c:pt>
                <c:pt idx="125">
                  <c:v>15.76</c:v>
                </c:pt>
                <c:pt idx="126">
                  <c:v>15.3986</c:v>
                </c:pt>
                <c:pt idx="127">
                  <c:v>15.2257</c:v>
                </c:pt>
                <c:pt idx="128">
                  <c:v>15.1005</c:v>
                </c:pt>
                <c:pt idx="129">
                  <c:v>14.568900000000001</c:v>
                </c:pt>
                <c:pt idx="130">
                  <c:v>14.396700000000003</c:v>
                </c:pt>
                <c:pt idx="131">
                  <c:v>14.111800000000001</c:v>
                </c:pt>
                <c:pt idx="132">
                  <c:v>13.7136</c:v>
                </c:pt>
                <c:pt idx="133">
                  <c:v>13.474600000000002</c:v>
                </c:pt>
                <c:pt idx="134">
                  <c:v>13.3</c:v>
                </c:pt>
                <c:pt idx="135">
                  <c:v>12.950400000000002</c:v>
                </c:pt>
                <c:pt idx="136">
                  <c:v>12.618399999999999</c:v>
                </c:pt>
                <c:pt idx="137">
                  <c:v>12.469100000000003</c:v>
                </c:pt>
                <c:pt idx="138">
                  <c:v>12.201799999999999</c:v>
                </c:pt>
                <c:pt idx="139">
                  <c:v>11.9879</c:v>
                </c:pt>
                <c:pt idx="140">
                  <c:v>11.9093</c:v>
                </c:pt>
                <c:pt idx="141">
                  <c:v>11.331800000000001</c:v>
                </c:pt>
                <c:pt idx="142">
                  <c:v>10.9781</c:v>
                </c:pt>
                <c:pt idx="143">
                  <c:v>10.792</c:v>
                </c:pt>
                <c:pt idx="144">
                  <c:v>10.3833</c:v>
                </c:pt>
                <c:pt idx="145">
                  <c:v>10.3949</c:v>
                </c:pt>
                <c:pt idx="146">
                  <c:v>10.0123</c:v>
                </c:pt>
                <c:pt idx="147">
                  <c:v>9.5884</c:v>
                </c:pt>
                <c:pt idx="148">
                  <c:v>9.5421699999999987</c:v>
                </c:pt>
                <c:pt idx="149">
                  <c:v>9.4812500000000011</c:v>
                </c:pt>
                <c:pt idx="150">
                  <c:v>8.8761800000000015</c:v>
                </c:pt>
                <c:pt idx="151">
                  <c:v>8.7934800000000006</c:v>
                </c:pt>
                <c:pt idx="152">
                  <c:v>8.3878000000000004</c:v>
                </c:pt>
                <c:pt idx="153">
                  <c:v>8.2249199999999991</c:v>
                </c:pt>
                <c:pt idx="154">
                  <c:v>8.0872099999999989</c:v>
                </c:pt>
                <c:pt idx="155">
                  <c:v>7.8203899999999988</c:v>
                </c:pt>
                <c:pt idx="156">
                  <c:v>7.5476999999999999</c:v>
                </c:pt>
                <c:pt idx="157">
                  <c:v>7.2400700000000002</c:v>
                </c:pt>
                <c:pt idx="158">
                  <c:v>7.1995699999999996</c:v>
                </c:pt>
                <c:pt idx="159">
                  <c:v>6.9163300000000003</c:v>
                </c:pt>
                <c:pt idx="160">
                  <c:v>6.7484400000000004</c:v>
                </c:pt>
                <c:pt idx="161">
                  <c:v>6.4958400000000003</c:v>
                </c:pt>
                <c:pt idx="162">
                  <c:v>6.3500199999999989</c:v>
                </c:pt>
                <c:pt idx="163">
                  <c:v>6.0194799999999997</c:v>
                </c:pt>
                <c:pt idx="164">
                  <c:v>5.9070200000000002</c:v>
                </c:pt>
                <c:pt idx="165">
                  <c:v>5.9173400000000003</c:v>
                </c:pt>
                <c:pt idx="166">
                  <c:v>5.4073900000000004</c:v>
                </c:pt>
                <c:pt idx="167">
                  <c:v>5.2983599999999997</c:v>
                </c:pt>
                <c:pt idx="168">
                  <c:v>5.1154199999999994</c:v>
                </c:pt>
                <c:pt idx="169">
                  <c:v>4.9428999999999998</c:v>
                </c:pt>
                <c:pt idx="170">
                  <c:v>4.7777200000000004</c:v>
                </c:pt>
                <c:pt idx="171">
                  <c:v>4.6526499999999995</c:v>
                </c:pt>
                <c:pt idx="172">
                  <c:v>4.4846399999999997</c:v>
                </c:pt>
                <c:pt idx="173">
                  <c:v>4.3843199999999989</c:v>
                </c:pt>
                <c:pt idx="174">
                  <c:v>4.2932500000000005</c:v>
                </c:pt>
                <c:pt idx="175">
                  <c:v>4.1040899999999993</c:v>
                </c:pt>
                <c:pt idx="176">
                  <c:v>3.9876200000000002</c:v>
                </c:pt>
                <c:pt idx="177">
                  <c:v>3.8130399999999995</c:v>
                </c:pt>
                <c:pt idx="178">
                  <c:v>3.5479099999999999</c:v>
                </c:pt>
                <c:pt idx="179">
                  <c:v>3.5275300000000005</c:v>
                </c:pt>
                <c:pt idx="180">
                  <c:v>3.41751</c:v>
                </c:pt>
                <c:pt idx="181">
                  <c:v>3.3136699999999997</c:v>
                </c:pt>
                <c:pt idx="182">
                  <c:v>3.1620699999999995</c:v>
                </c:pt>
                <c:pt idx="183">
                  <c:v>3.0309200000000001</c:v>
                </c:pt>
                <c:pt idx="184">
                  <c:v>2.94659</c:v>
                </c:pt>
                <c:pt idx="185">
                  <c:v>2.7841100000000005</c:v>
                </c:pt>
                <c:pt idx="186">
                  <c:v>2.7080000000000002</c:v>
                </c:pt>
                <c:pt idx="187">
                  <c:v>2.51938</c:v>
                </c:pt>
                <c:pt idx="188">
                  <c:v>2.4352699999999996</c:v>
                </c:pt>
                <c:pt idx="189">
                  <c:v>2.4231099999999999</c:v>
                </c:pt>
                <c:pt idx="190">
                  <c:v>2.4768099999999995</c:v>
                </c:pt>
                <c:pt idx="191">
                  <c:v>2.1194099999999993</c:v>
                </c:pt>
                <c:pt idx="192">
                  <c:v>2.0243600000000002</c:v>
                </c:pt>
                <c:pt idx="193">
                  <c:v>1.9717899999999999</c:v>
                </c:pt>
                <c:pt idx="194">
                  <c:v>1.87175</c:v>
                </c:pt>
                <c:pt idx="195">
                  <c:v>1.8606400000000001</c:v>
                </c:pt>
                <c:pt idx="196">
                  <c:v>1.7667199999999998</c:v>
                </c:pt>
                <c:pt idx="197">
                  <c:v>1.76067</c:v>
                </c:pt>
                <c:pt idx="198">
                  <c:v>1.6597299999999997</c:v>
                </c:pt>
                <c:pt idx="199">
                  <c:v>1.5961700000000001</c:v>
                </c:pt>
                <c:pt idx="200">
                  <c:v>1.5336399999999997</c:v>
                </c:pt>
                <c:pt idx="201">
                  <c:v>1.4852399999999997</c:v>
                </c:pt>
                <c:pt idx="202">
                  <c:v>1.39856</c:v>
                </c:pt>
                <c:pt idx="203">
                  <c:v>1.3925099999999999</c:v>
                </c:pt>
                <c:pt idx="204">
                  <c:v>1.3129199999999999</c:v>
                </c:pt>
                <c:pt idx="205">
                  <c:v>1.3088899999999999</c:v>
                </c:pt>
                <c:pt idx="206">
                  <c:v>1.3028500000000001</c:v>
                </c:pt>
                <c:pt idx="207">
                  <c:v>1.1075599999999999</c:v>
                </c:pt>
                <c:pt idx="208">
                  <c:v>1.1035299999999997</c:v>
                </c:pt>
                <c:pt idx="209">
                  <c:v>1.0381400000000001</c:v>
                </c:pt>
                <c:pt idx="210">
                  <c:v>1.06027</c:v>
                </c:pt>
                <c:pt idx="211">
                  <c:v>0.93558199999999991</c:v>
                </c:pt>
                <c:pt idx="212">
                  <c:v>1.0160199999999999</c:v>
                </c:pt>
                <c:pt idx="213">
                  <c:v>0.88231099999999985</c:v>
                </c:pt>
                <c:pt idx="214">
                  <c:v>0.84915000000000007</c:v>
                </c:pt>
                <c:pt idx="215">
                  <c:v>0.82805099999999998</c:v>
                </c:pt>
                <c:pt idx="216">
                  <c:v>0.83809800000000012</c:v>
                </c:pt>
                <c:pt idx="217">
                  <c:v>0.77481000000000011</c:v>
                </c:pt>
                <c:pt idx="218">
                  <c:v>0.68443599999999993</c:v>
                </c:pt>
                <c:pt idx="219">
                  <c:v>0.76074900000000023</c:v>
                </c:pt>
                <c:pt idx="220">
                  <c:v>0.64930299999999996</c:v>
                </c:pt>
                <c:pt idx="221">
                  <c:v>0.67540100000000014</c:v>
                </c:pt>
                <c:pt idx="222">
                  <c:v>0.595109</c:v>
                </c:pt>
                <c:pt idx="223">
                  <c:v>0.55898800000000004</c:v>
                </c:pt>
                <c:pt idx="224">
                  <c:v>0.56500799999999984</c:v>
                </c:pt>
                <c:pt idx="225">
                  <c:v>0.56300099999999997</c:v>
                </c:pt>
                <c:pt idx="226">
                  <c:v>0.49980600000000008</c:v>
                </c:pt>
                <c:pt idx="227">
                  <c:v>0.477742</c:v>
                </c:pt>
                <c:pt idx="228">
                  <c:v>0.49077900000000002</c:v>
                </c:pt>
                <c:pt idx="229">
                  <c:v>0.43161800000000006</c:v>
                </c:pt>
                <c:pt idx="230">
                  <c:v>0.44364899999999996</c:v>
                </c:pt>
                <c:pt idx="231">
                  <c:v>0.41658000000000006</c:v>
                </c:pt>
                <c:pt idx="232">
                  <c:v>0.4366310000000001</c:v>
                </c:pt>
                <c:pt idx="233">
                  <c:v>0.39953800000000006</c:v>
                </c:pt>
                <c:pt idx="234">
                  <c:v>0.39552900000000007</c:v>
                </c:pt>
                <c:pt idx="235">
                  <c:v>0.354435</c:v>
                </c:pt>
                <c:pt idx="236">
                  <c:v>0.34441400000000005</c:v>
                </c:pt>
                <c:pt idx="237">
                  <c:v>0.32236900000000007</c:v>
                </c:pt>
                <c:pt idx="238">
                  <c:v>0.33238900000000021</c:v>
                </c:pt>
                <c:pt idx="239">
                  <c:v>0.31234900000000015</c:v>
                </c:pt>
                <c:pt idx="240">
                  <c:v>0.29531700000000005</c:v>
                </c:pt>
                <c:pt idx="241">
                  <c:v>0.32337100000000008</c:v>
                </c:pt>
                <c:pt idx="242">
                  <c:v>0.2722750000000001</c:v>
                </c:pt>
                <c:pt idx="243">
                  <c:v>0.25825199999999998</c:v>
                </c:pt>
                <c:pt idx="244">
                  <c:v>0.29030700000000009</c:v>
                </c:pt>
                <c:pt idx="245">
                  <c:v>0.27027200000000001</c:v>
                </c:pt>
                <c:pt idx="246">
                  <c:v>0.24723400000000004</c:v>
                </c:pt>
                <c:pt idx="247">
                  <c:v>0.24022299999999999</c:v>
                </c:pt>
                <c:pt idx="248">
                  <c:v>0.23120900000000003</c:v>
                </c:pt>
                <c:pt idx="249">
                  <c:v>0.24022299999999999</c:v>
                </c:pt>
                <c:pt idx="250">
                  <c:v>0.237218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D67-494E-9045-497C257E54D7}"/>
            </c:ext>
          </c:extLst>
        </c:ser>
        <c:ser>
          <c:idx val="2"/>
          <c:order val="2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F$5:$F$255</c:f>
              <c:numCache>
                <c:formatCode>General</c:formatCode>
                <c:ptCount val="251"/>
                <c:pt idx="0">
                  <c:v>0.78997600000000001</c:v>
                </c:pt>
                <c:pt idx="1">
                  <c:v>0.64864300000000008</c:v>
                </c:pt>
                <c:pt idx="2">
                  <c:v>0.64543200000000001</c:v>
                </c:pt>
                <c:pt idx="3">
                  <c:v>0.60797500000000015</c:v>
                </c:pt>
                <c:pt idx="4">
                  <c:v>0.54377900000000012</c:v>
                </c:pt>
                <c:pt idx="5">
                  <c:v>0.56731500000000001</c:v>
                </c:pt>
                <c:pt idx="6">
                  <c:v>0.53522099999999984</c:v>
                </c:pt>
                <c:pt idx="7">
                  <c:v>0.51489700000000005</c:v>
                </c:pt>
                <c:pt idx="8">
                  <c:v>0.54805800000000005</c:v>
                </c:pt>
                <c:pt idx="9">
                  <c:v>0.62188699999999997</c:v>
                </c:pt>
                <c:pt idx="10">
                  <c:v>0.79747299999999988</c:v>
                </c:pt>
                <c:pt idx="11">
                  <c:v>0.85424999999999995</c:v>
                </c:pt>
                <c:pt idx="12">
                  <c:v>0.95391599999999999</c:v>
                </c:pt>
                <c:pt idx="13">
                  <c:v>1.1394500000000001</c:v>
                </c:pt>
                <c:pt idx="14">
                  <c:v>1.5206899999999999</c:v>
                </c:pt>
                <c:pt idx="15">
                  <c:v>1.9661999999999999</c:v>
                </c:pt>
                <c:pt idx="16">
                  <c:v>2.5833499999999998</c:v>
                </c:pt>
                <c:pt idx="17">
                  <c:v>3.1600999999999999</c:v>
                </c:pt>
                <c:pt idx="18">
                  <c:v>3.6504699999999994</c:v>
                </c:pt>
                <c:pt idx="19">
                  <c:v>4.0331700000000001</c:v>
                </c:pt>
                <c:pt idx="20">
                  <c:v>4.5823600000000004</c:v>
                </c:pt>
                <c:pt idx="21">
                  <c:v>6.1661199999999994</c:v>
                </c:pt>
                <c:pt idx="22">
                  <c:v>15.537700000000001</c:v>
                </c:pt>
                <c:pt idx="23">
                  <c:v>42.572900000000004</c:v>
                </c:pt>
                <c:pt idx="24">
                  <c:v>84.61569999999999</c:v>
                </c:pt>
                <c:pt idx="25">
                  <c:v>100</c:v>
                </c:pt>
                <c:pt idx="26">
                  <c:v>81.943900000000014</c:v>
                </c:pt>
                <c:pt idx="27">
                  <c:v>56.015800000000006</c:v>
                </c:pt>
                <c:pt idx="28">
                  <c:v>40.254799999999996</c:v>
                </c:pt>
                <c:pt idx="29">
                  <c:v>37.699100000000008</c:v>
                </c:pt>
                <c:pt idx="30">
                  <c:v>43.038000000000004</c:v>
                </c:pt>
                <c:pt idx="31">
                  <c:v>45.4559</c:v>
                </c:pt>
                <c:pt idx="32">
                  <c:v>44.913599999999995</c:v>
                </c:pt>
                <c:pt idx="33">
                  <c:v>44.258300000000006</c:v>
                </c:pt>
                <c:pt idx="34">
                  <c:v>46.0032</c:v>
                </c:pt>
                <c:pt idx="35">
                  <c:v>50.511799999999994</c:v>
                </c:pt>
                <c:pt idx="36">
                  <c:v>53.995000000000005</c:v>
                </c:pt>
                <c:pt idx="37">
                  <c:v>53.556899999999999</c:v>
                </c:pt>
                <c:pt idx="38">
                  <c:v>51.914499999999997</c:v>
                </c:pt>
                <c:pt idx="39">
                  <c:v>53.238900000000008</c:v>
                </c:pt>
                <c:pt idx="40">
                  <c:v>60.49</c:v>
                </c:pt>
                <c:pt idx="41">
                  <c:v>68.720100000000002</c:v>
                </c:pt>
                <c:pt idx="42">
                  <c:v>75.110399999999998</c:v>
                </c:pt>
                <c:pt idx="43">
                  <c:v>80.887900000000002</c:v>
                </c:pt>
                <c:pt idx="44">
                  <c:v>85.548100000000005</c:v>
                </c:pt>
                <c:pt idx="45">
                  <c:v>91.759299999999996</c:v>
                </c:pt>
                <c:pt idx="46">
                  <c:v>90.386899999999983</c:v>
                </c:pt>
                <c:pt idx="47">
                  <c:v>84.522899999999993</c:v>
                </c:pt>
                <c:pt idx="48">
                  <c:v>75.750500000000002</c:v>
                </c:pt>
                <c:pt idx="49">
                  <c:v>67.748800000000003</c:v>
                </c:pt>
                <c:pt idx="50">
                  <c:v>61.098100000000009</c:v>
                </c:pt>
                <c:pt idx="51">
                  <c:v>56.417199999999994</c:v>
                </c:pt>
                <c:pt idx="52">
                  <c:v>52.216300000000004</c:v>
                </c:pt>
                <c:pt idx="53">
                  <c:v>50.193400000000011</c:v>
                </c:pt>
                <c:pt idx="54">
                  <c:v>48.053100000000001</c:v>
                </c:pt>
                <c:pt idx="55">
                  <c:v>46.782000000000004</c:v>
                </c:pt>
                <c:pt idx="56">
                  <c:v>46.282600000000002</c:v>
                </c:pt>
                <c:pt idx="57">
                  <c:v>44.438500000000005</c:v>
                </c:pt>
                <c:pt idx="58">
                  <c:v>43.863400000000006</c:v>
                </c:pt>
                <c:pt idx="59">
                  <c:v>43.665500000000009</c:v>
                </c:pt>
                <c:pt idx="60">
                  <c:v>43.723700000000008</c:v>
                </c:pt>
                <c:pt idx="61">
                  <c:v>44.292000000000009</c:v>
                </c:pt>
                <c:pt idx="62">
                  <c:v>44.442400000000006</c:v>
                </c:pt>
                <c:pt idx="63">
                  <c:v>44.412600000000005</c:v>
                </c:pt>
                <c:pt idx="64">
                  <c:v>44.206500000000005</c:v>
                </c:pt>
                <c:pt idx="65">
                  <c:v>44.417799999999993</c:v>
                </c:pt>
                <c:pt idx="66">
                  <c:v>43.982500000000002</c:v>
                </c:pt>
                <c:pt idx="67">
                  <c:v>43.031600000000005</c:v>
                </c:pt>
                <c:pt idx="68">
                  <c:v>42.643700000000003</c:v>
                </c:pt>
                <c:pt idx="69">
                  <c:v>41.569500000000005</c:v>
                </c:pt>
                <c:pt idx="70">
                  <c:v>40.625000000000007</c:v>
                </c:pt>
                <c:pt idx="71">
                  <c:v>39.107000000000006</c:v>
                </c:pt>
                <c:pt idx="72">
                  <c:v>37.6524</c:v>
                </c:pt>
                <c:pt idx="73">
                  <c:v>35.916499999999999</c:v>
                </c:pt>
                <c:pt idx="74">
                  <c:v>33.950299999999999</c:v>
                </c:pt>
                <c:pt idx="75">
                  <c:v>31.941800000000001</c:v>
                </c:pt>
                <c:pt idx="76">
                  <c:v>30.008599999999998</c:v>
                </c:pt>
                <c:pt idx="77">
                  <c:v>28.457799999999995</c:v>
                </c:pt>
                <c:pt idx="78">
                  <c:v>27.261299999999995</c:v>
                </c:pt>
                <c:pt idx="79">
                  <c:v>26.593599999999995</c:v>
                </c:pt>
                <c:pt idx="80">
                  <c:v>26.0505</c:v>
                </c:pt>
                <c:pt idx="81">
                  <c:v>25.782399999999992</c:v>
                </c:pt>
                <c:pt idx="82">
                  <c:v>24.899699999999996</c:v>
                </c:pt>
                <c:pt idx="83">
                  <c:v>24.9129</c:v>
                </c:pt>
                <c:pt idx="84">
                  <c:v>24.359300000000001</c:v>
                </c:pt>
                <c:pt idx="85">
                  <c:v>24.068099999999998</c:v>
                </c:pt>
                <c:pt idx="86">
                  <c:v>23.9573</c:v>
                </c:pt>
                <c:pt idx="87">
                  <c:v>23.509499999999996</c:v>
                </c:pt>
                <c:pt idx="88">
                  <c:v>23.557099999999995</c:v>
                </c:pt>
                <c:pt idx="89">
                  <c:v>23.221699999999991</c:v>
                </c:pt>
                <c:pt idx="90">
                  <c:v>22.893999999999995</c:v>
                </c:pt>
                <c:pt idx="91">
                  <c:v>22.700599999999998</c:v>
                </c:pt>
                <c:pt idx="92">
                  <c:v>22.756399999999996</c:v>
                </c:pt>
                <c:pt idx="93">
                  <c:v>22.140499999999996</c:v>
                </c:pt>
                <c:pt idx="94">
                  <c:v>22.428099999999997</c:v>
                </c:pt>
                <c:pt idx="95">
                  <c:v>22.3156</c:v>
                </c:pt>
                <c:pt idx="96">
                  <c:v>21.850899999999999</c:v>
                </c:pt>
                <c:pt idx="97">
                  <c:v>21.558199999999996</c:v>
                </c:pt>
                <c:pt idx="98">
                  <c:v>21.8415</c:v>
                </c:pt>
                <c:pt idx="99">
                  <c:v>21.148</c:v>
                </c:pt>
                <c:pt idx="100">
                  <c:v>21.462599999999988</c:v>
                </c:pt>
                <c:pt idx="101">
                  <c:v>21.010300000000001</c:v>
                </c:pt>
                <c:pt idx="102">
                  <c:v>20.511800000000004</c:v>
                </c:pt>
                <c:pt idx="103">
                  <c:v>20.277100000000001</c:v>
                </c:pt>
                <c:pt idx="104">
                  <c:v>19.95</c:v>
                </c:pt>
                <c:pt idx="105">
                  <c:v>19.4878</c:v>
                </c:pt>
                <c:pt idx="106">
                  <c:v>19.465599999999988</c:v>
                </c:pt>
                <c:pt idx="107">
                  <c:v>19.3522</c:v>
                </c:pt>
                <c:pt idx="108">
                  <c:v>19.411799999999996</c:v>
                </c:pt>
                <c:pt idx="109">
                  <c:v>19.213200000000001</c:v>
                </c:pt>
                <c:pt idx="110">
                  <c:v>19.005499999999998</c:v>
                </c:pt>
                <c:pt idx="111">
                  <c:v>18.8796</c:v>
                </c:pt>
                <c:pt idx="112">
                  <c:v>18.664000000000001</c:v>
                </c:pt>
                <c:pt idx="113">
                  <c:v>18.489299999999997</c:v>
                </c:pt>
                <c:pt idx="114">
                  <c:v>18.213699999999996</c:v>
                </c:pt>
                <c:pt idx="115">
                  <c:v>18.43</c:v>
                </c:pt>
                <c:pt idx="116">
                  <c:v>18.349699999999995</c:v>
                </c:pt>
                <c:pt idx="117">
                  <c:v>17.919799999999995</c:v>
                </c:pt>
                <c:pt idx="118">
                  <c:v>17.679600000000001</c:v>
                </c:pt>
                <c:pt idx="119">
                  <c:v>17.4328</c:v>
                </c:pt>
                <c:pt idx="120">
                  <c:v>17.490699999999997</c:v>
                </c:pt>
                <c:pt idx="121">
                  <c:v>17.108699999999995</c:v>
                </c:pt>
                <c:pt idx="122">
                  <c:v>17.151499999999999</c:v>
                </c:pt>
                <c:pt idx="123">
                  <c:v>16.863600000000002</c:v>
                </c:pt>
                <c:pt idx="124">
                  <c:v>16.413499999999996</c:v>
                </c:pt>
                <c:pt idx="125">
                  <c:v>16.491900000000001</c:v>
                </c:pt>
                <c:pt idx="126">
                  <c:v>16.173800000000004</c:v>
                </c:pt>
                <c:pt idx="127">
                  <c:v>15.875600000000002</c:v>
                </c:pt>
                <c:pt idx="128">
                  <c:v>15.754900000000001</c:v>
                </c:pt>
                <c:pt idx="129">
                  <c:v>15.148699999999998</c:v>
                </c:pt>
                <c:pt idx="130">
                  <c:v>15.0444</c:v>
                </c:pt>
                <c:pt idx="131">
                  <c:v>14.678000000000001</c:v>
                </c:pt>
                <c:pt idx="132">
                  <c:v>14.451600000000003</c:v>
                </c:pt>
                <c:pt idx="133">
                  <c:v>14.3431</c:v>
                </c:pt>
                <c:pt idx="134">
                  <c:v>13.775</c:v>
                </c:pt>
                <c:pt idx="135">
                  <c:v>13.373200000000002</c:v>
                </c:pt>
                <c:pt idx="136">
                  <c:v>13.3186</c:v>
                </c:pt>
                <c:pt idx="137">
                  <c:v>13.0459</c:v>
                </c:pt>
                <c:pt idx="138">
                  <c:v>12.723700000000001</c:v>
                </c:pt>
                <c:pt idx="139">
                  <c:v>12.287600000000001</c:v>
                </c:pt>
                <c:pt idx="140">
                  <c:v>12.4733</c:v>
                </c:pt>
                <c:pt idx="141">
                  <c:v>11.798199999999998</c:v>
                </c:pt>
                <c:pt idx="142">
                  <c:v>11.656000000000002</c:v>
                </c:pt>
                <c:pt idx="143">
                  <c:v>11.4711</c:v>
                </c:pt>
                <c:pt idx="144">
                  <c:v>10.995900000000002</c:v>
                </c:pt>
                <c:pt idx="145">
                  <c:v>10.860900000000003</c:v>
                </c:pt>
                <c:pt idx="146">
                  <c:v>10.6632</c:v>
                </c:pt>
                <c:pt idx="147">
                  <c:v>10.246899999999998</c:v>
                </c:pt>
                <c:pt idx="148">
                  <c:v>10.0822</c:v>
                </c:pt>
                <c:pt idx="149">
                  <c:v>9.6894900000000028</c:v>
                </c:pt>
                <c:pt idx="150">
                  <c:v>9.6146000000000011</c:v>
                </c:pt>
                <c:pt idx="151">
                  <c:v>9.3454400000000017</c:v>
                </c:pt>
                <c:pt idx="152">
                  <c:v>9.1424000000000003</c:v>
                </c:pt>
                <c:pt idx="153">
                  <c:v>8.6790300000000009</c:v>
                </c:pt>
                <c:pt idx="154">
                  <c:v>8.3255100000000031</c:v>
                </c:pt>
                <c:pt idx="155">
                  <c:v>8.2022400000000015</c:v>
                </c:pt>
                <c:pt idx="156">
                  <c:v>8.1989099999999997</c:v>
                </c:pt>
                <c:pt idx="157">
                  <c:v>7.9437400000000009</c:v>
                </c:pt>
                <c:pt idx="158">
                  <c:v>7.51065</c:v>
                </c:pt>
                <c:pt idx="159">
                  <c:v>7.3215199999999987</c:v>
                </c:pt>
                <c:pt idx="160">
                  <c:v>7.1193099999999996</c:v>
                </c:pt>
                <c:pt idx="161">
                  <c:v>6.8290299999999995</c:v>
                </c:pt>
                <c:pt idx="162">
                  <c:v>6.6592500000000001</c:v>
                </c:pt>
                <c:pt idx="163">
                  <c:v>6.26729</c:v>
                </c:pt>
                <c:pt idx="164">
                  <c:v>6.1573199999999995</c:v>
                </c:pt>
                <c:pt idx="165">
                  <c:v>5.9793000000000012</c:v>
                </c:pt>
                <c:pt idx="166">
                  <c:v>6.0485099999999994</c:v>
                </c:pt>
                <c:pt idx="167">
                  <c:v>5.8167900000000001</c:v>
                </c:pt>
                <c:pt idx="168">
                  <c:v>5.3847799999999992</c:v>
                </c:pt>
                <c:pt idx="169">
                  <c:v>5.3311099999999998</c:v>
                </c:pt>
                <c:pt idx="170">
                  <c:v>5.2052199999999997</c:v>
                </c:pt>
                <c:pt idx="171">
                  <c:v>5.0258199999999995</c:v>
                </c:pt>
                <c:pt idx="172">
                  <c:v>4.6500099999999991</c:v>
                </c:pt>
                <c:pt idx="173">
                  <c:v>4.6860400000000002</c:v>
                </c:pt>
                <c:pt idx="174">
                  <c:v>4.6008999999999993</c:v>
                </c:pt>
                <c:pt idx="175">
                  <c:v>4.2585499999999996</c:v>
                </c:pt>
                <c:pt idx="176">
                  <c:v>4.0647299999999991</c:v>
                </c:pt>
                <c:pt idx="177">
                  <c:v>3.9776799999999994</c:v>
                </c:pt>
                <c:pt idx="178">
                  <c:v>3.7982499999999995</c:v>
                </c:pt>
                <c:pt idx="179">
                  <c:v>3.7623799999999998</c:v>
                </c:pt>
                <c:pt idx="180">
                  <c:v>3.6700300000000001</c:v>
                </c:pt>
                <c:pt idx="181">
                  <c:v>3.54297</c:v>
                </c:pt>
                <c:pt idx="182">
                  <c:v>3.3834399999999998</c:v>
                </c:pt>
                <c:pt idx="183">
                  <c:v>3.2598199999999995</c:v>
                </c:pt>
                <c:pt idx="184">
                  <c:v>3.0636800000000002</c:v>
                </c:pt>
                <c:pt idx="185">
                  <c:v>2.9608099999999995</c:v>
                </c:pt>
                <c:pt idx="186">
                  <c:v>2.9835500000000001</c:v>
                </c:pt>
                <c:pt idx="187">
                  <c:v>2.7790300000000001</c:v>
                </c:pt>
                <c:pt idx="188">
                  <c:v>2.7400899999999999</c:v>
                </c:pt>
                <c:pt idx="189">
                  <c:v>2.5174499999999997</c:v>
                </c:pt>
                <c:pt idx="190">
                  <c:v>2.5077300000000005</c:v>
                </c:pt>
                <c:pt idx="191">
                  <c:v>2.34361</c:v>
                </c:pt>
                <c:pt idx="192">
                  <c:v>2.34361</c:v>
                </c:pt>
                <c:pt idx="193">
                  <c:v>2.1957999999999998</c:v>
                </c:pt>
                <c:pt idx="194">
                  <c:v>2.0815100000000002</c:v>
                </c:pt>
                <c:pt idx="195">
                  <c:v>1.9694400000000001</c:v>
                </c:pt>
                <c:pt idx="196">
                  <c:v>1.93712</c:v>
                </c:pt>
                <c:pt idx="197">
                  <c:v>1.8391199999999999</c:v>
                </c:pt>
                <c:pt idx="198">
                  <c:v>1.7777699999999999</c:v>
                </c:pt>
                <c:pt idx="199">
                  <c:v>1.7379499999999999</c:v>
                </c:pt>
                <c:pt idx="200">
                  <c:v>1.60348</c:v>
                </c:pt>
                <c:pt idx="201">
                  <c:v>1.6583300000000001</c:v>
                </c:pt>
                <c:pt idx="202">
                  <c:v>1.5948800000000001</c:v>
                </c:pt>
                <c:pt idx="203">
                  <c:v>1.5271399999999997</c:v>
                </c:pt>
                <c:pt idx="204">
                  <c:v>1.3992599999999999</c:v>
                </c:pt>
                <c:pt idx="205">
                  <c:v>1.3863700000000001</c:v>
                </c:pt>
                <c:pt idx="206">
                  <c:v>1.3595199999999998</c:v>
                </c:pt>
                <c:pt idx="207">
                  <c:v>1.2875599999999998</c:v>
                </c:pt>
                <c:pt idx="208">
                  <c:v>1.2081299999999997</c:v>
                </c:pt>
                <c:pt idx="209">
                  <c:v>1.12121</c:v>
                </c:pt>
                <c:pt idx="210">
                  <c:v>1.11155</c:v>
                </c:pt>
                <c:pt idx="211">
                  <c:v>1.0665</c:v>
                </c:pt>
                <c:pt idx="212">
                  <c:v>1.0161</c:v>
                </c:pt>
                <c:pt idx="213">
                  <c:v>0.93890899999999999</c:v>
                </c:pt>
                <c:pt idx="214">
                  <c:v>0.90354100000000004</c:v>
                </c:pt>
                <c:pt idx="215">
                  <c:v>0.88853799999999994</c:v>
                </c:pt>
                <c:pt idx="216">
                  <c:v>0.82639499999999999</c:v>
                </c:pt>
                <c:pt idx="217">
                  <c:v>0.83496599999999999</c:v>
                </c:pt>
                <c:pt idx="218">
                  <c:v>0.76320100000000013</c:v>
                </c:pt>
                <c:pt idx="219">
                  <c:v>0.73535799999999996</c:v>
                </c:pt>
                <c:pt idx="220">
                  <c:v>0.74927900000000014</c:v>
                </c:pt>
                <c:pt idx="221">
                  <c:v>0.74606600000000001</c:v>
                </c:pt>
                <c:pt idx="222">
                  <c:v>0.62937799999999999</c:v>
                </c:pt>
                <c:pt idx="223">
                  <c:v>0.65506500000000012</c:v>
                </c:pt>
                <c:pt idx="224">
                  <c:v>0.57694400000000012</c:v>
                </c:pt>
                <c:pt idx="225">
                  <c:v>0.55019799999999996</c:v>
                </c:pt>
                <c:pt idx="226">
                  <c:v>0.55875600000000003</c:v>
                </c:pt>
                <c:pt idx="227">
                  <c:v>0.53842999999999996</c:v>
                </c:pt>
                <c:pt idx="228">
                  <c:v>0.53201199999999993</c:v>
                </c:pt>
                <c:pt idx="229">
                  <c:v>0.50634000000000001</c:v>
                </c:pt>
                <c:pt idx="230">
                  <c:v>0.53842999999999996</c:v>
                </c:pt>
                <c:pt idx="231">
                  <c:v>0.48815800000000004</c:v>
                </c:pt>
                <c:pt idx="232">
                  <c:v>0.4785330000000001</c:v>
                </c:pt>
                <c:pt idx="233">
                  <c:v>0.47104800000000002</c:v>
                </c:pt>
                <c:pt idx="234">
                  <c:v>0.41330900000000009</c:v>
                </c:pt>
                <c:pt idx="235">
                  <c:v>0.37589500000000009</c:v>
                </c:pt>
                <c:pt idx="236">
                  <c:v>0.358794</c:v>
                </c:pt>
                <c:pt idx="237">
                  <c:v>0.39406700000000006</c:v>
                </c:pt>
                <c:pt idx="238">
                  <c:v>0.36520600000000003</c:v>
                </c:pt>
                <c:pt idx="239">
                  <c:v>0.33848800000000012</c:v>
                </c:pt>
                <c:pt idx="240">
                  <c:v>0.32673200000000002</c:v>
                </c:pt>
                <c:pt idx="241">
                  <c:v>0.3117720000000001</c:v>
                </c:pt>
                <c:pt idx="242">
                  <c:v>0.28826600000000002</c:v>
                </c:pt>
                <c:pt idx="243">
                  <c:v>0.275445</c:v>
                </c:pt>
                <c:pt idx="244">
                  <c:v>0.3096350000000001</c:v>
                </c:pt>
                <c:pt idx="245">
                  <c:v>0.28506100000000001</c:v>
                </c:pt>
                <c:pt idx="246">
                  <c:v>0.2946760000000001</c:v>
                </c:pt>
                <c:pt idx="247">
                  <c:v>0.28078700000000001</c:v>
                </c:pt>
                <c:pt idx="248">
                  <c:v>0.24126100000000003</c:v>
                </c:pt>
                <c:pt idx="249">
                  <c:v>0.22096700000000002</c:v>
                </c:pt>
                <c:pt idx="250">
                  <c:v>0.260489000000000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D67-494E-9045-497C257E54D7}"/>
            </c:ext>
          </c:extLst>
        </c:ser>
        <c:ser>
          <c:idx val="3"/>
          <c:order val="3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H$5:$H$255</c:f>
              <c:numCache>
                <c:formatCode>General</c:formatCode>
                <c:ptCount val="251"/>
                <c:pt idx="0">
                  <c:v>0.92277500000000012</c:v>
                </c:pt>
                <c:pt idx="1">
                  <c:v>0.71536500000000003</c:v>
                </c:pt>
                <c:pt idx="2">
                  <c:v>0.63876400000000011</c:v>
                </c:pt>
                <c:pt idx="3">
                  <c:v>0.56781999999999999</c:v>
                </c:pt>
                <c:pt idx="4">
                  <c:v>0.59484400000000004</c:v>
                </c:pt>
                <c:pt idx="5">
                  <c:v>0.56781999999999999</c:v>
                </c:pt>
                <c:pt idx="6">
                  <c:v>0.55768700000000004</c:v>
                </c:pt>
                <c:pt idx="7">
                  <c:v>0.55093300000000001</c:v>
                </c:pt>
                <c:pt idx="8">
                  <c:v>0.66129100000000007</c:v>
                </c:pt>
                <c:pt idx="9">
                  <c:v>0.68156699999999992</c:v>
                </c:pt>
                <c:pt idx="10">
                  <c:v>0.81115400000000004</c:v>
                </c:pt>
                <c:pt idx="11">
                  <c:v>0.91262600000000005</c:v>
                </c:pt>
                <c:pt idx="12">
                  <c:v>1.0141500000000001</c:v>
                </c:pt>
                <c:pt idx="13">
                  <c:v>1.2037799999999999</c:v>
                </c:pt>
                <c:pt idx="14">
                  <c:v>1.5122899999999999</c:v>
                </c:pt>
                <c:pt idx="15">
                  <c:v>1.9107400000000001</c:v>
                </c:pt>
                <c:pt idx="16">
                  <c:v>2.6814300000000002</c:v>
                </c:pt>
                <c:pt idx="17">
                  <c:v>3.2621300000000004</c:v>
                </c:pt>
                <c:pt idx="18">
                  <c:v>3.7209599999999998</c:v>
                </c:pt>
                <c:pt idx="19">
                  <c:v>4.1097799999999998</c:v>
                </c:pt>
                <c:pt idx="20">
                  <c:v>4.4362400000000006</c:v>
                </c:pt>
                <c:pt idx="21">
                  <c:v>6.2457799999999999</c:v>
                </c:pt>
                <c:pt idx="22">
                  <c:v>15.134500000000001</c:v>
                </c:pt>
                <c:pt idx="23">
                  <c:v>41.135800000000003</c:v>
                </c:pt>
                <c:pt idx="24">
                  <c:v>83.690299999999993</c:v>
                </c:pt>
                <c:pt idx="25">
                  <c:v>100</c:v>
                </c:pt>
                <c:pt idx="26">
                  <c:v>82.8596</c:v>
                </c:pt>
                <c:pt idx="27">
                  <c:v>54.584899999999998</c:v>
                </c:pt>
                <c:pt idx="28">
                  <c:v>39.366</c:v>
                </c:pt>
                <c:pt idx="29">
                  <c:v>36.865600000000001</c:v>
                </c:pt>
                <c:pt idx="30">
                  <c:v>41.253400000000006</c:v>
                </c:pt>
                <c:pt idx="31">
                  <c:v>43.932600000000001</c:v>
                </c:pt>
                <c:pt idx="32">
                  <c:v>43.735500000000009</c:v>
                </c:pt>
                <c:pt idx="33">
                  <c:v>43.013200000000005</c:v>
                </c:pt>
                <c:pt idx="34">
                  <c:v>44.841599999999993</c:v>
                </c:pt>
                <c:pt idx="35">
                  <c:v>49.425100000000008</c:v>
                </c:pt>
                <c:pt idx="36">
                  <c:v>52.566000000000003</c:v>
                </c:pt>
                <c:pt idx="37">
                  <c:v>52.461500000000001</c:v>
                </c:pt>
                <c:pt idx="38">
                  <c:v>51.020200000000003</c:v>
                </c:pt>
                <c:pt idx="39">
                  <c:v>52.124500000000005</c:v>
                </c:pt>
                <c:pt idx="40">
                  <c:v>58.826600000000006</c:v>
                </c:pt>
                <c:pt idx="41">
                  <c:v>66.857600000000005</c:v>
                </c:pt>
                <c:pt idx="42">
                  <c:v>73.644000000000005</c:v>
                </c:pt>
                <c:pt idx="43">
                  <c:v>77.865200000000002</c:v>
                </c:pt>
                <c:pt idx="44">
                  <c:v>82.000299999999996</c:v>
                </c:pt>
                <c:pt idx="45">
                  <c:v>87.233800000000002</c:v>
                </c:pt>
                <c:pt idx="46">
                  <c:v>87.711900000000014</c:v>
                </c:pt>
                <c:pt idx="47">
                  <c:v>80.471199999999996</c:v>
                </c:pt>
                <c:pt idx="48">
                  <c:v>73.015000000000001</c:v>
                </c:pt>
                <c:pt idx="49">
                  <c:v>65.799899999999994</c:v>
                </c:pt>
                <c:pt idx="50">
                  <c:v>58.476100000000002</c:v>
                </c:pt>
                <c:pt idx="51">
                  <c:v>54.110700000000001</c:v>
                </c:pt>
                <c:pt idx="52">
                  <c:v>50.145500000000006</c:v>
                </c:pt>
                <c:pt idx="53">
                  <c:v>47.533900000000003</c:v>
                </c:pt>
                <c:pt idx="54">
                  <c:v>46.769900000000007</c:v>
                </c:pt>
                <c:pt idx="55">
                  <c:v>45.7102</c:v>
                </c:pt>
                <c:pt idx="56">
                  <c:v>44.340699999999998</c:v>
                </c:pt>
                <c:pt idx="57">
                  <c:v>43.151799999999994</c:v>
                </c:pt>
                <c:pt idx="58">
                  <c:v>42.460600000000007</c:v>
                </c:pt>
                <c:pt idx="59">
                  <c:v>42.26870000000001</c:v>
                </c:pt>
                <c:pt idx="60">
                  <c:v>42.783100000000005</c:v>
                </c:pt>
                <c:pt idx="61">
                  <c:v>42.507600000000004</c:v>
                </c:pt>
                <c:pt idx="62">
                  <c:v>42.724000000000011</c:v>
                </c:pt>
                <c:pt idx="63">
                  <c:v>43.161200000000001</c:v>
                </c:pt>
                <c:pt idx="64">
                  <c:v>42.921700000000001</c:v>
                </c:pt>
                <c:pt idx="65">
                  <c:v>42.789900000000003</c:v>
                </c:pt>
                <c:pt idx="66">
                  <c:v>41.678900000000006</c:v>
                </c:pt>
                <c:pt idx="67">
                  <c:v>41.7164</c:v>
                </c:pt>
                <c:pt idx="68">
                  <c:v>41.314899999999994</c:v>
                </c:pt>
                <c:pt idx="69">
                  <c:v>40.560500000000005</c:v>
                </c:pt>
                <c:pt idx="70">
                  <c:v>39.473500000000001</c:v>
                </c:pt>
                <c:pt idx="71">
                  <c:v>37.9788</c:v>
                </c:pt>
                <c:pt idx="72">
                  <c:v>36.3797</c:v>
                </c:pt>
                <c:pt idx="73">
                  <c:v>35.055400000000006</c:v>
                </c:pt>
                <c:pt idx="74">
                  <c:v>32.8371</c:v>
                </c:pt>
                <c:pt idx="75">
                  <c:v>31.0322</c:v>
                </c:pt>
                <c:pt idx="76">
                  <c:v>28.944499999999998</c:v>
                </c:pt>
                <c:pt idx="77">
                  <c:v>27.960399999999996</c:v>
                </c:pt>
                <c:pt idx="78">
                  <c:v>26.879200000000001</c:v>
                </c:pt>
                <c:pt idx="79">
                  <c:v>25.658200000000001</c:v>
                </c:pt>
                <c:pt idx="80">
                  <c:v>25.130800000000004</c:v>
                </c:pt>
                <c:pt idx="81">
                  <c:v>24.761099999999995</c:v>
                </c:pt>
                <c:pt idx="82">
                  <c:v>24.509499999999996</c:v>
                </c:pt>
                <c:pt idx="83">
                  <c:v>24.238199999999996</c:v>
                </c:pt>
                <c:pt idx="84">
                  <c:v>24.1282</c:v>
                </c:pt>
                <c:pt idx="85">
                  <c:v>23.864799999999995</c:v>
                </c:pt>
                <c:pt idx="86">
                  <c:v>23.427299999999995</c:v>
                </c:pt>
                <c:pt idx="87">
                  <c:v>23.081299999999995</c:v>
                </c:pt>
                <c:pt idx="88">
                  <c:v>23.157200000000003</c:v>
                </c:pt>
                <c:pt idx="89">
                  <c:v>23.046500000000002</c:v>
                </c:pt>
                <c:pt idx="90">
                  <c:v>22.462699999999998</c:v>
                </c:pt>
                <c:pt idx="91">
                  <c:v>22.651399999999999</c:v>
                </c:pt>
                <c:pt idx="92">
                  <c:v>22.615400000000001</c:v>
                </c:pt>
                <c:pt idx="93">
                  <c:v>22.116900000000005</c:v>
                </c:pt>
                <c:pt idx="94">
                  <c:v>21.970800000000001</c:v>
                </c:pt>
                <c:pt idx="95">
                  <c:v>22.019100000000005</c:v>
                </c:pt>
                <c:pt idx="96">
                  <c:v>21.756699999999995</c:v>
                </c:pt>
                <c:pt idx="97">
                  <c:v>21.638000000000005</c:v>
                </c:pt>
                <c:pt idx="98">
                  <c:v>21.3094</c:v>
                </c:pt>
                <c:pt idx="99">
                  <c:v>21.245199999999997</c:v>
                </c:pt>
                <c:pt idx="100">
                  <c:v>20.902399999999997</c:v>
                </c:pt>
                <c:pt idx="101">
                  <c:v>20.691700000000001</c:v>
                </c:pt>
                <c:pt idx="102">
                  <c:v>20.470199999999991</c:v>
                </c:pt>
                <c:pt idx="103">
                  <c:v>20.200900000000001</c:v>
                </c:pt>
                <c:pt idx="104">
                  <c:v>20.500900000000001</c:v>
                </c:pt>
                <c:pt idx="105">
                  <c:v>20.0474</c:v>
                </c:pt>
                <c:pt idx="106">
                  <c:v>19.704999999999995</c:v>
                </c:pt>
                <c:pt idx="107">
                  <c:v>19.52</c:v>
                </c:pt>
                <c:pt idx="108">
                  <c:v>19.193000000000001</c:v>
                </c:pt>
                <c:pt idx="109">
                  <c:v>19.263999999999996</c:v>
                </c:pt>
                <c:pt idx="110">
                  <c:v>18.781099999999995</c:v>
                </c:pt>
                <c:pt idx="111">
                  <c:v>19.174700000000001</c:v>
                </c:pt>
                <c:pt idx="112">
                  <c:v>19.1784</c:v>
                </c:pt>
                <c:pt idx="113">
                  <c:v>18.628499999999995</c:v>
                </c:pt>
                <c:pt idx="114">
                  <c:v>18.578399999999991</c:v>
                </c:pt>
                <c:pt idx="115">
                  <c:v>18.567399999999996</c:v>
                </c:pt>
                <c:pt idx="116">
                  <c:v>18.368599999999997</c:v>
                </c:pt>
                <c:pt idx="117">
                  <c:v>18.252800000000001</c:v>
                </c:pt>
                <c:pt idx="118">
                  <c:v>18.274699999999996</c:v>
                </c:pt>
                <c:pt idx="119">
                  <c:v>18.055499999999995</c:v>
                </c:pt>
                <c:pt idx="120">
                  <c:v>17.555599999999991</c:v>
                </c:pt>
                <c:pt idx="121">
                  <c:v>17.813300000000005</c:v>
                </c:pt>
                <c:pt idx="122">
                  <c:v>17.2593</c:v>
                </c:pt>
                <c:pt idx="123">
                  <c:v>17.1889</c:v>
                </c:pt>
                <c:pt idx="124">
                  <c:v>16.963399999999996</c:v>
                </c:pt>
                <c:pt idx="125">
                  <c:v>16.513000000000005</c:v>
                </c:pt>
                <c:pt idx="126">
                  <c:v>16.761099999999995</c:v>
                </c:pt>
                <c:pt idx="127">
                  <c:v>16.222899999999996</c:v>
                </c:pt>
                <c:pt idx="128">
                  <c:v>15.8499</c:v>
                </c:pt>
                <c:pt idx="129">
                  <c:v>15.805200000000003</c:v>
                </c:pt>
                <c:pt idx="130">
                  <c:v>15.3414</c:v>
                </c:pt>
                <c:pt idx="131">
                  <c:v>15.050400000000002</c:v>
                </c:pt>
                <c:pt idx="132">
                  <c:v>14.571300000000001</c:v>
                </c:pt>
                <c:pt idx="133">
                  <c:v>14.374600000000003</c:v>
                </c:pt>
                <c:pt idx="134">
                  <c:v>14.1877</c:v>
                </c:pt>
                <c:pt idx="135">
                  <c:v>13.9998</c:v>
                </c:pt>
                <c:pt idx="136">
                  <c:v>13.9101</c:v>
                </c:pt>
                <c:pt idx="137">
                  <c:v>13.4346</c:v>
                </c:pt>
                <c:pt idx="138">
                  <c:v>13.154300000000001</c:v>
                </c:pt>
                <c:pt idx="139">
                  <c:v>12.987400000000001</c:v>
                </c:pt>
                <c:pt idx="140">
                  <c:v>12.807600000000003</c:v>
                </c:pt>
                <c:pt idx="141">
                  <c:v>12.608899999999998</c:v>
                </c:pt>
                <c:pt idx="142">
                  <c:v>12.1515</c:v>
                </c:pt>
                <c:pt idx="143">
                  <c:v>12.012700000000002</c:v>
                </c:pt>
                <c:pt idx="144">
                  <c:v>11.5044</c:v>
                </c:pt>
                <c:pt idx="145">
                  <c:v>11.254900000000001</c:v>
                </c:pt>
                <c:pt idx="146">
                  <c:v>11.015000000000002</c:v>
                </c:pt>
                <c:pt idx="147">
                  <c:v>11.0741</c:v>
                </c:pt>
                <c:pt idx="148">
                  <c:v>10.386500000000002</c:v>
                </c:pt>
                <c:pt idx="149">
                  <c:v>10.248699999999999</c:v>
                </c:pt>
                <c:pt idx="150">
                  <c:v>9.8841900000000003</c:v>
                </c:pt>
                <c:pt idx="151">
                  <c:v>9.7080099999999998</c:v>
                </c:pt>
                <c:pt idx="152">
                  <c:v>9.2822300000000002</c:v>
                </c:pt>
                <c:pt idx="153">
                  <c:v>9.1791300000000007</c:v>
                </c:pt>
                <c:pt idx="154">
                  <c:v>8.9590400000000052</c:v>
                </c:pt>
                <c:pt idx="155">
                  <c:v>8.6970799999999997</c:v>
                </c:pt>
                <c:pt idx="156">
                  <c:v>8.3805800000000019</c:v>
                </c:pt>
                <c:pt idx="157">
                  <c:v>8.0878300000000003</c:v>
                </c:pt>
                <c:pt idx="158">
                  <c:v>7.8175799999999986</c:v>
                </c:pt>
                <c:pt idx="159">
                  <c:v>7.6802599999999996</c:v>
                </c:pt>
                <c:pt idx="160">
                  <c:v>7.512789999999999</c:v>
                </c:pt>
                <c:pt idx="161">
                  <c:v>7.096989999999999</c:v>
                </c:pt>
                <c:pt idx="162">
                  <c:v>6.9276499999999999</c:v>
                </c:pt>
                <c:pt idx="163">
                  <c:v>6.9264900000000003</c:v>
                </c:pt>
                <c:pt idx="164">
                  <c:v>6.5476700000000001</c:v>
                </c:pt>
                <c:pt idx="165">
                  <c:v>6.5684999999999993</c:v>
                </c:pt>
                <c:pt idx="166">
                  <c:v>6.3243899999999993</c:v>
                </c:pt>
                <c:pt idx="167">
                  <c:v>5.9016000000000011</c:v>
                </c:pt>
                <c:pt idx="168">
                  <c:v>5.6720600000000001</c:v>
                </c:pt>
                <c:pt idx="169">
                  <c:v>5.5429799999999991</c:v>
                </c:pt>
                <c:pt idx="170">
                  <c:v>5.4231799999999994</c:v>
                </c:pt>
                <c:pt idx="171">
                  <c:v>5.3241699999999987</c:v>
                </c:pt>
                <c:pt idx="172">
                  <c:v>5.1021399999999995</c:v>
                </c:pt>
                <c:pt idx="173">
                  <c:v>4.9745400000000002</c:v>
                </c:pt>
                <c:pt idx="174">
                  <c:v>4.7827099999999998</c:v>
                </c:pt>
                <c:pt idx="175">
                  <c:v>4.7448299999999994</c:v>
                </c:pt>
                <c:pt idx="176">
                  <c:v>4.4121699999999997</c:v>
                </c:pt>
                <c:pt idx="177">
                  <c:v>4.1578599999999994</c:v>
                </c:pt>
                <c:pt idx="178">
                  <c:v>4.1200799999999989</c:v>
                </c:pt>
                <c:pt idx="179">
                  <c:v>3.9106999999999994</c:v>
                </c:pt>
                <c:pt idx="180">
                  <c:v>3.832959999999999</c:v>
                </c:pt>
                <c:pt idx="181">
                  <c:v>3.6192899999999995</c:v>
                </c:pt>
                <c:pt idx="182">
                  <c:v>3.5667599999999995</c:v>
                </c:pt>
                <c:pt idx="183">
                  <c:v>3.3738899999999994</c:v>
                </c:pt>
                <c:pt idx="184">
                  <c:v>3.37731</c:v>
                </c:pt>
                <c:pt idx="185">
                  <c:v>3.2678300000000005</c:v>
                </c:pt>
                <c:pt idx="186">
                  <c:v>3.0775000000000001</c:v>
                </c:pt>
                <c:pt idx="187">
                  <c:v>3.1105399999999999</c:v>
                </c:pt>
                <c:pt idx="188">
                  <c:v>2.872549999999999</c:v>
                </c:pt>
                <c:pt idx="189">
                  <c:v>2.6893899999999999</c:v>
                </c:pt>
                <c:pt idx="190">
                  <c:v>2.5438900000000002</c:v>
                </c:pt>
                <c:pt idx="191">
                  <c:v>2.6746099999999995</c:v>
                </c:pt>
                <c:pt idx="192">
                  <c:v>2.5041199999999999</c:v>
                </c:pt>
                <c:pt idx="193">
                  <c:v>2.36896</c:v>
                </c:pt>
                <c:pt idx="194">
                  <c:v>2.3212799999999993</c:v>
                </c:pt>
                <c:pt idx="195">
                  <c:v>2.2316199999999995</c:v>
                </c:pt>
                <c:pt idx="196">
                  <c:v>2.0399399999999996</c:v>
                </c:pt>
                <c:pt idx="197">
                  <c:v>1.9810000000000001</c:v>
                </c:pt>
                <c:pt idx="198">
                  <c:v>1.85863</c:v>
                </c:pt>
                <c:pt idx="199">
                  <c:v>1.8223800000000001</c:v>
                </c:pt>
                <c:pt idx="200">
                  <c:v>1.8325800000000001</c:v>
                </c:pt>
                <c:pt idx="201">
                  <c:v>1.62541</c:v>
                </c:pt>
                <c:pt idx="202">
                  <c:v>1.61975</c:v>
                </c:pt>
                <c:pt idx="203">
                  <c:v>1.5926</c:v>
                </c:pt>
                <c:pt idx="204">
                  <c:v>1.51003</c:v>
                </c:pt>
                <c:pt idx="205">
                  <c:v>1.4828899999999998</c:v>
                </c:pt>
                <c:pt idx="206">
                  <c:v>1.38567</c:v>
                </c:pt>
                <c:pt idx="207">
                  <c:v>1.34385</c:v>
                </c:pt>
                <c:pt idx="208">
                  <c:v>1.2613799999999997</c:v>
                </c:pt>
                <c:pt idx="209">
                  <c:v>1.22298</c:v>
                </c:pt>
                <c:pt idx="210">
                  <c:v>1.21055</c:v>
                </c:pt>
                <c:pt idx="211">
                  <c:v>1.0874999999999997</c:v>
                </c:pt>
                <c:pt idx="212">
                  <c:v>1.048</c:v>
                </c:pt>
                <c:pt idx="213">
                  <c:v>1.09314</c:v>
                </c:pt>
                <c:pt idx="214">
                  <c:v>0.91600899999999996</c:v>
                </c:pt>
                <c:pt idx="215">
                  <c:v>0.96337899999999999</c:v>
                </c:pt>
                <c:pt idx="216">
                  <c:v>0.94082100000000013</c:v>
                </c:pt>
                <c:pt idx="217">
                  <c:v>0.85962900000000009</c:v>
                </c:pt>
                <c:pt idx="218">
                  <c:v>0.84159099999999998</c:v>
                </c:pt>
                <c:pt idx="219">
                  <c:v>0.85286399999999996</c:v>
                </c:pt>
                <c:pt idx="220">
                  <c:v>0.73001199999999999</c:v>
                </c:pt>
                <c:pt idx="221">
                  <c:v>0.82242599999999999</c:v>
                </c:pt>
                <c:pt idx="222">
                  <c:v>0.71987100000000015</c:v>
                </c:pt>
                <c:pt idx="223">
                  <c:v>0.70635099999999984</c:v>
                </c:pt>
                <c:pt idx="224">
                  <c:v>0.698465</c:v>
                </c:pt>
                <c:pt idx="225">
                  <c:v>0.68719900000000012</c:v>
                </c:pt>
                <c:pt idx="226">
                  <c:v>0.58808800000000006</c:v>
                </c:pt>
                <c:pt idx="227">
                  <c:v>0.61286099999999999</c:v>
                </c:pt>
                <c:pt idx="228">
                  <c:v>0.52616599999999991</c:v>
                </c:pt>
                <c:pt idx="229">
                  <c:v>0.53404600000000002</c:v>
                </c:pt>
                <c:pt idx="230">
                  <c:v>0.53742299999999987</c:v>
                </c:pt>
                <c:pt idx="231">
                  <c:v>0.46651300000000001</c:v>
                </c:pt>
                <c:pt idx="232">
                  <c:v>0.49464900000000001</c:v>
                </c:pt>
                <c:pt idx="233">
                  <c:v>0.48001800000000006</c:v>
                </c:pt>
                <c:pt idx="234">
                  <c:v>0.47101500000000002</c:v>
                </c:pt>
                <c:pt idx="235">
                  <c:v>0.432755</c:v>
                </c:pt>
                <c:pt idx="236">
                  <c:v>0.36750400000000005</c:v>
                </c:pt>
                <c:pt idx="237">
                  <c:v>0.4023770000000001</c:v>
                </c:pt>
                <c:pt idx="238">
                  <c:v>0.40350200000000008</c:v>
                </c:pt>
                <c:pt idx="239">
                  <c:v>0.39450200000000007</c:v>
                </c:pt>
                <c:pt idx="240">
                  <c:v>0.33151200000000008</c:v>
                </c:pt>
                <c:pt idx="241">
                  <c:v>0.36413000000000001</c:v>
                </c:pt>
                <c:pt idx="242">
                  <c:v>0.33376200000000006</c:v>
                </c:pt>
                <c:pt idx="243">
                  <c:v>0.33826100000000009</c:v>
                </c:pt>
                <c:pt idx="244">
                  <c:v>0.34163499999999997</c:v>
                </c:pt>
                <c:pt idx="245">
                  <c:v>0.28990500000000002</c:v>
                </c:pt>
                <c:pt idx="246">
                  <c:v>0.29890000000000005</c:v>
                </c:pt>
                <c:pt idx="247">
                  <c:v>0.2651690000000001</c:v>
                </c:pt>
                <c:pt idx="248">
                  <c:v>0.25842300000000001</c:v>
                </c:pt>
                <c:pt idx="249">
                  <c:v>0.2606710000000001</c:v>
                </c:pt>
                <c:pt idx="250">
                  <c:v>0.246056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D67-494E-9045-497C257E54D7}"/>
            </c:ext>
          </c:extLst>
        </c:ser>
        <c:ser>
          <c:idx val="4"/>
          <c:order val="4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J$5:$J$255</c:f>
              <c:numCache>
                <c:formatCode>General</c:formatCode>
                <c:ptCount val="251"/>
                <c:pt idx="0">
                  <c:v>1.0213199999999998</c:v>
                </c:pt>
                <c:pt idx="1">
                  <c:v>0.79816500000000001</c:v>
                </c:pt>
                <c:pt idx="2">
                  <c:v>0.66169600000000006</c:v>
                </c:pt>
                <c:pt idx="3">
                  <c:v>0.66535100000000014</c:v>
                </c:pt>
                <c:pt idx="4">
                  <c:v>0.55574500000000016</c:v>
                </c:pt>
                <c:pt idx="5">
                  <c:v>0.61419500000000016</c:v>
                </c:pt>
                <c:pt idx="6">
                  <c:v>0.60079900000000008</c:v>
                </c:pt>
                <c:pt idx="7">
                  <c:v>0.60445199999999999</c:v>
                </c:pt>
                <c:pt idx="8">
                  <c:v>0.66291500000000014</c:v>
                </c:pt>
                <c:pt idx="9">
                  <c:v>0.72504700000000011</c:v>
                </c:pt>
                <c:pt idx="10">
                  <c:v>0.90178899999999984</c:v>
                </c:pt>
                <c:pt idx="11">
                  <c:v>0.93105599999999999</c:v>
                </c:pt>
                <c:pt idx="12">
                  <c:v>1.0017999999999998</c:v>
                </c:pt>
                <c:pt idx="13">
                  <c:v>1.1445700000000001</c:v>
                </c:pt>
                <c:pt idx="14">
                  <c:v>1.6309100000000001</c:v>
                </c:pt>
                <c:pt idx="15">
                  <c:v>2.06189</c:v>
                </c:pt>
                <c:pt idx="16">
                  <c:v>2.7479700000000005</c:v>
                </c:pt>
                <c:pt idx="17">
                  <c:v>3.4064899999999994</c:v>
                </c:pt>
                <c:pt idx="18">
                  <c:v>4.0285599999999988</c:v>
                </c:pt>
                <c:pt idx="19">
                  <c:v>4.2968999999999999</c:v>
                </c:pt>
                <c:pt idx="20">
                  <c:v>4.8940499999999991</c:v>
                </c:pt>
                <c:pt idx="21">
                  <c:v>6.3099499999999997</c:v>
                </c:pt>
                <c:pt idx="22">
                  <c:v>15.137999999999998</c:v>
                </c:pt>
                <c:pt idx="23">
                  <c:v>41.156200000000005</c:v>
                </c:pt>
                <c:pt idx="24">
                  <c:v>82.634999999999991</c:v>
                </c:pt>
                <c:pt idx="25">
                  <c:v>100</c:v>
                </c:pt>
                <c:pt idx="26">
                  <c:v>83.021500000000003</c:v>
                </c:pt>
                <c:pt idx="27">
                  <c:v>56.134800000000006</c:v>
                </c:pt>
                <c:pt idx="28">
                  <c:v>40.018700000000003</c:v>
                </c:pt>
                <c:pt idx="29">
                  <c:v>36.9024</c:v>
                </c:pt>
                <c:pt idx="30">
                  <c:v>40.605400000000003</c:v>
                </c:pt>
                <c:pt idx="31">
                  <c:v>43.495600000000003</c:v>
                </c:pt>
                <c:pt idx="32">
                  <c:v>42.966000000000001</c:v>
                </c:pt>
                <c:pt idx="33">
                  <c:v>42.874099999999999</c:v>
                </c:pt>
                <c:pt idx="34">
                  <c:v>44.339400000000005</c:v>
                </c:pt>
                <c:pt idx="35">
                  <c:v>48.618200000000002</c:v>
                </c:pt>
                <c:pt idx="36">
                  <c:v>52.758900000000004</c:v>
                </c:pt>
                <c:pt idx="37">
                  <c:v>52.998500000000007</c:v>
                </c:pt>
                <c:pt idx="38">
                  <c:v>51.229600000000012</c:v>
                </c:pt>
                <c:pt idx="39">
                  <c:v>52.770800000000001</c:v>
                </c:pt>
                <c:pt idx="40">
                  <c:v>58.381499999999996</c:v>
                </c:pt>
                <c:pt idx="41">
                  <c:v>66.953100000000006</c:v>
                </c:pt>
                <c:pt idx="42">
                  <c:v>72.116699999999994</c:v>
                </c:pt>
                <c:pt idx="43">
                  <c:v>76.530699999999996</c:v>
                </c:pt>
                <c:pt idx="44">
                  <c:v>81.025399999999991</c:v>
                </c:pt>
                <c:pt idx="45">
                  <c:v>86.958799999999982</c:v>
                </c:pt>
                <c:pt idx="46">
                  <c:v>86.645600000000002</c:v>
                </c:pt>
                <c:pt idx="47">
                  <c:v>80.491700000000009</c:v>
                </c:pt>
                <c:pt idx="48">
                  <c:v>72.425799999999981</c:v>
                </c:pt>
                <c:pt idx="49">
                  <c:v>65.029600000000002</c:v>
                </c:pt>
                <c:pt idx="50">
                  <c:v>58.478500000000004</c:v>
                </c:pt>
                <c:pt idx="51">
                  <c:v>52.8035</c:v>
                </c:pt>
                <c:pt idx="52">
                  <c:v>49.294900000000005</c:v>
                </c:pt>
                <c:pt idx="53">
                  <c:v>48.238700000000009</c:v>
                </c:pt>
                <c:pt idx="54">
                  <c:v>45.909600000000005</c:v>
                </c:pt>
                <c:pt idx="55">
                  <c:v>45.236400000000003</c:v>
                </c:pt>
                <c:pt idx="56">
                  <c:v>43.979900000000001</c:v>
                </c:pt>
                <c:pt idx="57">
                  <c:v>42.977499999999999</c:v>
                </c:pt>
                <c:pt idx="58">
                  <c:v>42.739000000000011</c:v>
                </c:pt>
                <c:pt idx="59">
                  <c:v>42.819399999999995</c:v>
                </c:pt>
                <c:pt idx="60">
                  <c:v>42.991900000000001</c:v>
                </c:pt>
                <c:pt idx="61">
                  <c:v>42.124900000000004</c:v>
                </c:pt>
                <c:pt idx="62">
                  <c:v>42.820900000000002</c:v>
                </c:pt>
                <c:pt idx="63">
                  <c:v>43.150100000000002</c:v>
                </c:pt>
                <c:pt idx="64">
                  <c:v>43.121300000000005</c:v>
                </c:pt>
                <c:pt idx="65">
                  <c:v>42.548000000000002</c:v>
                </c:pt>
                <c:pt idx="66">
                  <c:v>41.752500000000005</c:v>
                </c:pt>
                <c:pt idx="67">
                  <c:v>40.956299999999999</c:v>
                </c:pt>
                <c:pt idx="68">
                  <c:v>40.574100000000001</c:v>
                </c:pt>
                <c:pt idx="69">
                  <c:v>39.637700000000002</c:v>
                </c:pt>
                <c:pt idx="70">
                  <c:v>38.273100000000007</c:v>
                </c:pt>
                <c:pt idx="71">
                  <c:v>37.198000000000008</c:v>
                </c:pt>
                <c:pt idx="72">
                  <c:v>35.647800000000004</c:v>
                </c:pt>
                <c:pt idx="73">
                  <c:v>34.132800000000003</c:v>
                </c:pt>
                <c:pt idx="74">
                  <c:v>32.6511</c:v>
                </c:pt>
                <c:pt idx="75">
                  <c:v>30.474699999999995</c:v>
                </c:pt>
                <c:pt idx="76">
                  <c:v>29.160599999999995</c:v>
                </c:pt>
                <c:pt idx="77">
                  <c:v>27.945499999999992</c:v>
                </c:pt>
                <c:pt idx="78">
                  <c:v>27.141200000000001</c:v>
                </c:pt>
                <c:pt idx="79">
                  <c:v>26.093399999999995</c:v>
                </c:pt>
                <c:pt idx="80">
                  <c:v>25.1386</c:v>
                </c:pt>
                <c:pt idx="81">
                  <c:v>24.616800000000005</c:v>
                </c:pt>
                <c:pt idx="82">
                  <c:v>24.444900000000001</c:v>
                </c:pt>
                <c:pt idx="83">
                  <c:v>24.220800000000001</c:v>
                </c:pt>
                <c:pt idx="84">
                  <c:v>24.1082</c:v>
                </c:pt>
                <c:pt idx="85">
                  <c:v>24.120200000000001</c:v>
                </c:pt>
                <c:pt idx="86">
                  <c:v>23.502800000000001</c:v>
                </c:pt>
                <c:pt idx="87">
                  <c:v>23.678100000000001</c:v>
                </c:pt>
                <c:pt idx="88">
                  <c:v>23.337000000000003</c:v>
                </c:pt>
                <c:pt idx="89">
                  <c:v>22.929599999999997</c:v>
                </c:pt>
                <c:pt idx="90">
                  <c:v>23.101900000000004</c:v>
                </c:pt>
                <c:pt idx="91">
                  <c:v>22.8629</c:v>
                </c:pt>
                <c:pt idx="92">
                  <c:v>23.061800000000005</c:v>
                </c:pt>
                <c:pt idx="93">
                  <c:v>22.705499999999997</c:v>
                </c:pt>
                <c:pt idx="94">
                  <c:v>22.593499999999995</c:v>
                </c:pt>
                <c:pt idx="95">
                  <c:v>22.360299999999995</c:v>
                </c:pt>
                <c:pt idx="96">
                  <c:v>22.108799999999995</c:v>
                </c:pt>
                <c:pt idx="97">
                  <c:v>22.1966</c:v>
                </c:pt>
                <c:pt idx="98">
                  <c:v>21.921199999999995</c:v>
                </c:pt>
                <c:pt idx="99">
                  <c:v>21.622299999999996</c:v>
                </c:pt>
                <c:pt idx="100">
                  <c:v>21.546600000000002</c:v>
                </c:pt>
                <c:pt idx="101">
                  <c:v>21.267999999999997</c:v>
                </c:pt>
                <c:pt idx="102">
                  <c:v>21.266599999999997</c:v>
                </c:pt>
                <c:pt idx="103">
                  <c:v>21.126100000000001</c:v>
                </c:pt>
                <c:pt idx="104">
                  <c:v>20.985699999999994</c:v>
                </c:pt>
                <c:pt idx="105">
                  <c:v>20.693100000000001</c:v>
                </c:pt>
                <c:pt idx="106">
                  <c:v>20.299099999999996</c:v>
                </c:pt>
                <c:pt idx="107">
                  <c:v>20.519800000000004</c:v>
                </c:pt>
                <c:pt idx="108">
                  <c:v>20.423299999999998</c:v>
                </c:pt>
                <c:pt idx="109">
                  <c:v>20.268699999999992</c:v>
                </c:pt>
                <c:pt idx="110">
                  <c:v>20.213200000000001</c:v>
                </c:pt>
                <c:pt idx="111">
                  <c:v>20.213200000000001</c:v>
                </c:pt>
                <c:pt idx="112">
                  <c:v>20.006</c:v>
                </c:pt>
                <c:pt idx="113">
                  <c:v>19.982199999999992</c:v>
                </c:pt>
                <c:pt idx="114">
                  <c:v>19.880699999999997</c:v>
                </c:pt>
                <c:pt idx="115">
                  <c:v>19.631499999999999</c:v>
                </c:pt>
                <c:pt idx="116">
                  <c:v>19.333900000000003</c:v>
                </c:pt>
                <c:pt idx="117">
                  <c:v>19.5261</c:v>
                </c:pt>
                <c:pt idx="118">
                  <c:v>19.298399999999997</c:v>
                </c:pt>
                <c:pt idx="119">
                  <c:v>19.278699999999997</c:v>
                </c:pt>
                <c:pt idx="120">
                  <c:v>18.8947</c:v>
                </c:pt>
                <c:pt idx="121">
                  <c:v>18.783099999999997</c:v>
                </c:pt>
                <c:pt idx="122">
                  <c:v>18.5901</c:v>
                </c:pt>
                <c:pt idx="123">
                  <c:v>18.436699999999991</c:v>
                </c:pt>
                <c:pt idx="124">
                  <c:v>18.191500000000001</c:v>
                </c:pt>
                <c:pt idx="125">
                  <c:v>18.242599999999992</c:v>
                </c:pt>
                <c:pt idx="126">
                  <c:v>18.008199999999995</c:v>
                </c:pt>
                <c:pt idx="127">
                  <c:v>17.418500000000002</c:v>
                </c:pt>
                <c:pt idx="128">
                  <c:v>17.355799999999995</c:v>
                </c:pt>
                <c:pt idx="129">
                  <c:v>17.252599999999997</c:v>
                </c:pt>
                <c:pt idx="130">
                  <c:v>16.8001</c:v>
                </c:pt>
                <c:pt idx="131">
                  <c:v>16.048199999999998</c:v>
                </c:pt>
                <c:pt idx="132">
                  <c:v>16.215800000000005</c:v>
                </c:pt>
                <c:pt idx="133">
                  <c:v>15.8392</c:v>
                </c:pt>
                <c:pt idx="134">
                  <c:v>15.373700000000003</c:v>
                </c:pt>
                <c:pt idx="135">
                  <c:v>15.288199999999998</c:v>
                </c:pt>
                <c:pt idx="136">
                  <c:v>14.869000000000002</c:v>
                </c:pt>
                <c:pt idx="137">
                  <c:v>14.650600000000003</c:v>
                </c:pt>
                <c:pt idx="138">
                  <c:v>14.370500000000002</c:v>
                </c:pt>
                <c:pt idx="139">
                  <c:v>14.137099999999998</c:v>
                </c:pt>
                <c:pt idx="140">
                  <c:v>14.048099999999998</c:v>
                </c:pt>
                <c:pt idx="141">
                  <c:v>13.658000000000001</c:v>
                </c:pt>
                <c:pt idx="142">
                  <c:v>13.332800000000002</c:v>
                </c:pt>
                <c:pt idx="143">
                  <c:v>12.972000000000001</c:v>
                </c:pt>
                <c:pt idx="144">
                  <c:v>12.519600000000002</c:v>
                </c:pt>
                <c:pt idx="145">
                  <c:v>12.5862</c:v>
                </c:pt>
                <c:pt idx="146">
                  <c:v>11.7805</c:v>
                </c:pt>
                <c:pt idx="147">
                  <c:v>11.5815</c:v>
                </c:pt>
                <c:pt idx="148">
                  <c:v>11.415700000000003</c:v>
                </c:pt>
                <c:pt idx="149">
                  <c:v>11.411900000000001</c:v>
                </c:pt>
                <c:pt idx="150">
                  <c:v>10.874500000000003</c:v>
                </c:pt>
                <c:pt idx="151">
                  <c:v>10.5199</c:v>
                </c:pt>
                <c:pt idx="152">
                  <c:v>10.398</c:v>
                </c:pt>
                <c:pt idx="153">
                  <c:v>10.045400000000003</c:v>
                </c:pt>
                <c:pt idx="154">
                  <c:v>9.84267</c:v>
                </c:pt>
                <c:pt idx="155">
                  <c:v>9.4326800000000013</c:v>
                </c:pt>
                <c:pt idx="156">
                  <c:v>9.3808400000000027</c:v>
                </c:pt>
                <c:pt idx="157">
                  <c:v>9.0107500000000016</c:v>
                </c:pt>
                <c:pt idx="158">
                  <c:v>8.8429500000000001</c:v>
                </c:pt>
                <c:pt idx="159">
                  <c:v>8.663920000000001</c:v>
                </c:pt>
                <c:pt idx="160">
                  <c:v>8.2735400000000006</c:v>
                </c:pt>
                <c:pt idx="161">
                  <c:v>8.0069400000000002</c:v>
                </c:pt>
                <c:pt idx="162">
                  <c:v>7.64649</c:v>
                </c:pt>
                <c:pt idx="163">
                  <c:v>7.3379699999999994</c:v>
                </c:pt>
                <c:pt idx="164">
                  <c:v>7.35928</c:v>
                </c:pt>
                <c:pt idx="165">
                  <c:v>6.9697700000000005</c:v>
                </c:pt>
                <c:pt idx="166">
                  <c:v>6.7646299999999995</c:v>
                </c:pt>
                <c:pt idx="167">
                  <c:v>6.6571299999999987</c:v>
                </c:pt>
                <c:pt idx="168">
                  <c:v>6.3761000000000001</c:v>
                </c:pt>
                <c:pt idx="169">
                  <c:v>6.1527599999999989</c:v>
                </c:pt>
                <c:pt idx="170">
                  <c:v>5.856139999999999</c:v>
                </c:pt>
                <c:pt idx="171">
                  <c:v>5.727879999999999</c:v>
                </c:pt>
                <c:pt idx="172">
                  <c:v>5.5561499999999997</c:v>
                </c:pt>
                <c:pt idx="173">
                  <c:v>5.3870299999999993</c:v>
                </c:pt>
                <c:pt idx="174">
                  <c:v>5.1559399999999993</c:v>
                </c:pt>
                <c:pt idx="175">
                  <c:v>4.9337500000000007</c:v>
                </c:pt>
                <c:pt idx="176">
                  <c:v>4.884129999999999</c:v>
                </c:pt>
                <c:pt idx="177">
                  <c:v>4.7427599999999996</c:v>
                </c:pt>
                <c:pt idx="178">
                  <c:v>4.4058099999999998</c:v>
                </c:pt>
                <c:pt idx="179">
                  <c:v>4.3575399999999993</c:v>
                </c:pt>
                <c:pt idx="180">
                  <c:v>4.2857700000000003</c:v>
                </c:pt>
                <c:pt idx="181">
                  <c:v>4.11632</c:v>
                </c:pt>
                <c:pt idx="182">
                  <c:v>3.8358399999999993</c:v>
                </c:pt>
                <c:pt idx="183">
                  <c:v>3.92971</c:v>
                </c:pt>
                <c:pt idx="184">
                  <c:v>3.6926299999999994</c:v>
                </c:pt>
                <c:pt idx="185">
                  <c:v>3.53348</c:v>
                </c:pt>
                <c:pt idx="186">
                  <c:v>3.6383399999999999</c:v>
                </c:pt>
                <c:pt idx="187">
                  <c:v>3.2881900000000006</c:v>
                </c:pt>
                <c:pt idx="188">
                  <c:v>3.1059199999999998</c:v>
                </c:pt>
                <c:pt idx="189">
                  <c:v>3.0320699999999996</c:v>
                </c:pt>
                <c:pt idx="190">
                  <c:v>2.83033</c:v>
                </c:pt>
                <c:pt idx="191">
                  <c:v>2.8623099999999995</c:v>
                </c:pt>
                <c:pt idx="192">
                  <c:v>2.7455099999999999</c:v>
                </c:pt>
                <c:pt idx="193">
                  <c:v>2.7356799999999994</c:v>
                </c:pt>
                <c:pt idx="194">
                  <c:v>2.5231400000000002</c:v>
                </c:pt>
                <c:pt idx="195">
                  <c:v>2.4212399999999996</c:v>
                </c:pt>
                <c:pt idx="196">
                  <c:v>2.3132599999999996</c:v>
                </c:pt>
                <c:pt idx="197">
                  <c:v>2.2690899999999998</c:v>
                </c:pt>
                <c:pt idx="198">
                  <c:v>2.1476899999999999</c:v>
                </c:pt>
                <c:pt idx="199">
                  <c:v>2.0839500000000002</c:v>
                </c:pt>
                <c:pt idx="200">
                  <c:v>1.9430499999999999</c:v>
                </c:pt>
                <c:pt idx="201">
                  <c:v>1.9344699999999999</c:v>
                </c:pt>
                <c:pt idx="202">
                  <c:v>1.85609</c:v>
                </c:pt>
                <c:pt idx="203">
                  <c:v>1.8009999999999997</c:v>
                </c:pt>
                <c:pt idx="204">
                  <c:v>1.68719</c:v>
                </c:pt>
                <c:pt idx="205">
                  <c:v>1.6162300000000001</c:v>
                </c:pt>
                <c:pt idx="206">
                  <c:v>1.56853</c:v>
                </c:pt>
                <c:pt idx="207">
                  <c:v>1.4536099999999998</c:v>
                </c:pt>
                <c:pt idx="208">
                  <c:v>1.4621599999999999</c:v>
                </c:pt>
                <c:pt idx="209">
                  <c:v>1.2874299999999999</c:v>
                </c:pt>
                <c:pt idx="210">
                  <c:v>1.2556799999999997</c:v>
                </c:pt>
                <c:pt idx="211">
                  <c:v>1.2593399999999997</c:v>
                </c:pt>
                <c:pt idx="212">
                  <c:v>1.2397999999999998</c:v>
                </c:pt>
                <c:pt idx="213">
                  <c:v>1.1995100000000001</c:v>
                </c:pt>
                <c:pt idx="214">
                  <c:v>1.1165</c:v>
                </c:pt>
                <c:pt idx="215">
                  <c:v>1.09209</c:v>
                </c:pt>
                <c:pt idx="216">
                  <c:v>1.0237599999999998</c:v>
                </c:pt>
                <c:pt idx="217">
                  <c:v>0.94569000000000014</c:v>
                </c:pt>
                <c:pt idx="218">
                  <c:v>0.98228199999999988</c:v>
                </c:pt>
                <c:pt idx="219">
                  <c:v>0.92251899999999987</c:v>
                </c:pt>
                <c:pt idx="220">
                  <c:v>0.86399099999999995</c:v>
                </c:pt>
                <c:pt idx="221">
                  <c:v>0.84448500000000004</c:v>
                </c:pt>
                <c:pt idx="222">
                  <c:v>0.80182100000000012</c:v>
                </c:pt>
                <c:pt idx="223">
                  <c:v>0.76038399999999984</c:v>
                </c:pt>
                <c:pt idx="224">
                  <c:v>0.76282100000000008</c:v>
                </c:pt>
                <c:pt idx="225">
                  <c:v>0.71529900000000013</c:v>
                </c:pt>
                <c:pt idx="226">
                  <c:v>0.66413299999999997</c:v>
                </c:pt>
                <c:pt idx="227">
                  <c:v>0.59958099999999992</c:v>
                </c:pt>
                <c:pt idx="228">
                  <c:v>0.57522700000000004</c:v>
                </c:pt>
                <c:pt idx="229">
                  <c:v>0.61054200000000003</c:v>
                </c:pt>
                <c:pt idx="230">
                  <c:v>0.50826599999999988</c:v>
                </c:pt>
                <c:pt idx="231">
                  <c:v>0.60445199999999999</c:v>
                </c:pt>
                <c:pt idx="232">
                  <c:v>0.55330999999999997</c:v>
                </c:pt>
                <c:pt idx="233">
                  <c:v>0.54600499999999996</c:v>
                </c:pt>
                <c:pt idx="234">
                  <c:v>0.50339699999999987</c:v>
                </c:pt>
                <c:pt idx="235">
                  <c:v>0.47053300000000003</c:v>
                </c:pt>
                <c:pt idx="236">
                  <c:v>0.50339699999999987</c:v>
                </c:pt>
                <c:pt idx="237">
                  <c:v>0.43158900000000006</c:v>
                </c:pt>
                <c:pt idx="238">
                  <c:v>0.45106000000000002</c:v>
                </c:pt>
                <c:pt idx="239">
                  <c:v>0.41455400000000003</c:v>
                </c:pt>
                <c:pt idx="240">
                  <c:v>0.4121200000000001</c:v>
                </c:pt>
                <c:pt idx="241">
                  <c:v>0.38778600000000008</c:v>
                </c:pt>
                <c:pt idx="242">
                  <c:v>0.35493800000000003</c:v>
                </c:pt>
                <c:pt idx="243">
                  <c:v>0.40238600000000008</c:v>
                </c:pt>
                <c:pt idx="244">
                  <c:v>0.356155</c:v>
                </c:pt>
                <c:pt idx="245">
                  <c:v>0.31723000000000001</c:v>
                </c:pt>
                <c:pt idx="246">
                  <c:v>0.32087900000000014</c:v>
                </c:pt>
                <c:pt idx="247">
                  <c:v>0.30993300000000001</c:v>
                </c:pt>
                <c:pt idx="248">
                  <c:v>0.29290600000000006</c:v>
                </c:pt>
                <c:pt idx="249">
                  <c:v>0.29169</c:v>
                </c:pt>
                <c:pt idx="250">
                  <c:v>0.290474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D67-494E-9045-497C257E54D7}"/>
            </c:ext>
          </c:extLst>
        </c:ser>
        <c:ser>
          <c:idx val="5"/>
          <c:order val="5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L$5:$L$255</c:f>
              <c:numCache>
                <c:formatCode>General</c:formatCode>
                <c:ptCount val="251"/>
                <c:pt idx="0">
                  <c:v>0.97317500000000012</c:v>
                </c:pt>
                <c:pt idx="1">
                  <c:v>0.81154499999999996</c:v>
                </c:pt>
                <c:pt idx="2">
                  <c:v>0.76105800000000012</c:v>
                </c:pt>
                <c:pt idx="3">
                  <c:v>0.70427200000000001</c:v>
                </c:pt>
                <c:pt idx="4">
                  <c:v>0.67020800000000014</c:v>
                </c:pt>
                <c:pt idx="5">
                  <c:v>0.66516100000000011</c:v>
                </c:pt>
                <c:pt idx="6">
                  <c:v>0.61722800000000011</c:v>
                </c:pt>
                <c:pt idx="7">
                  <c:v>0.65002300000000013</c:v>
                </c:pt>
                <c:pt idx="8">
                  <c:v>0.69165500000000013</c:v>
                </c:pt>
                <c:pt idx="9">
                  <c:v>0.73581799999999997</c:v>
                </c:pt>
                <c:pt idx="10">
                  <c:v>0.86961800000000011</c:v>
                </c:pt>
                <c:pt idx="11">
                  <c:v>0.95043999999999984</c:v>
                </c:pt>
                <c:pt idx="12">
                  <c:v>1.0578199999999998</c:v>
                </c:pt>
                <c:pt idx="13">
                  <c:v>1.3347199999999999</c:v>
                </c:pt>
                <c:pt idx="14">
                  <c:v>1.7715699999999999</c:v>
                </c:pt>
                <c:pt idx="15">
                  <c:v>2.1292399999999998</c:v>
                </c:pt>
                <c:pt idx="16">
                  <c:v>2.9047499999999995</c:v>
                </c:pt>
                <c:pt idx="17">
                  <c:v>3.5857000000000001</c:v>
                </c:pt>
                <c:pt idx="18">
                  <c:v>4.0509699999999995</c:v>
                </c:pt>
                <c:pt idx="19">
                  <c:v>4.4633000000000003</c:v>
                </c:pt>
                <c:pt idx="20">
                  <c:v>5.00603</c:v>
                </c:pt>
                <c:pt idx="21">
                  <c:v>6.54582</c:v>
                </c:pt>
                <c:pt idx="22">
                  <c:v>14.749199999999998</c:v>
                </c:pt>
                <c:pt idx="23">
                  <c:v>40.860300000000002</c:v>
                </c:pt>
                <c:pt idx="24">
                  <c:v>80.593000000000004</c:v>
                </c:pt>
                <c:pt idx="25">
                  <c:v>100</c:v>
                </c:pt>
                <c:pt idx="26">
                  <c:v>83.661799999999999</c:v>
                </c:pt>
                <c:pt idx="27">
                  <c:v>56.277200000000001</c:v>
                </c:pt>
                <c:pt idx="28">
                  <c:v>40.495900000000006</c:v>
                </c:pt>
                <c:pt idx="29">
                  <c:v>36.484299999999998</c:v>
                </c:pt>
                <c:pt idx="30">
                  <c:v>39.787500000000001</c:v>
                </c:pt>
                <c:pt idx="31">
                  <c:v>42.8626</c:v>
                </c:pt>
                <c:pt idx="32">
                  <c:v>42.563600000000001</c:v>
                </c:pt>
                <c:pt idx="33">
                  <c:v>41.897300000000001</c:v>
                </c:pt>
                <c:pt idx="34">
                  <c:v>43.979600000000005</c:v>
                </c:pt>
                <c:pt idx="35">
                  <c:v>49.011899999999997</c:v>
                </c:pt>
                <c:pt idx="36">
                  <c:v>52.139600000000002</c:v>
                </c:pt>
                <c:pt idx="37">
                  <c:v>52.437599999999996</c:v>
                </c:pt>
                <c:pt idx="38">
                  <c:v>51.523000000000003</c:v>
                </c:pt>
                <c:pt idx="39">
                  <c:v>53.204700000000003</c:v>
                </c:pt>
                <c:pt idx="40">
                  <c:v>57.748800000000003</c:v>
                </c:pt>
                <c:pt idx="41">
                  <c:v>65.918099999999995</c:v>
                </c:pt>
                <c:pt idx="42">
                  <c:v>71.404399999999995</c:v>
                </c:pt>
                <c:pt idx="43">
                  <c:v>75.667100000000005</c:v>
                </c:pt>
                <c:pt idx="44">
                  <c:v>80.003900000000002</c:v>
                </c:pt>
                <c:pt idx="45">
                  <c:v>85.263300000000001</c:v>
                </c:pt>
                <c:pt idx="46">
                  <c:v>85.65979999999999</c:v>
                </c:pt>
                <c:pt idx="47">
                  <c:v>79.802199999999999</c:v>
                </c:pt>
                <c:pt idx="48">
                  <c:v>71.690399999999983</c:v>
                </c:pt>
                <c:pt idx="49">
                  <c:v>63.724900000000005</c:v>
                </c:pt>
                <c:pt idx="50">
                  <c:v>56.962400000000002</c:v>
                </c:pt>
                <c:pt idx="51">
                  <c:v>52.515600000000006</c:v>
                </c:pt>
                <c:pt idx="52">
                  <c:v>48.960500000000003</c:v>
                </c:pt>
                <c:pt idx="53">
                  <c:v>47.361000000000004</c:v>
                </c:pt>
                <c:pt idx="54">
                  <c:v>45.296400000000013</c:v>
                </c:pt>
                <c:pt idx="55">
                  <c:v>43.608200000000011</c:v>
                </c:pt>
                <c:pt idx="56">
                  <c:v>43.323400000000007</c:v>
                </c:pt>
                <c:pt idx="57">
                  <c:v>42.837399999999995</c:v>
                </c:pt>
                <c:pt idx="58">
                  <c:v>41.9726</c:v>
                </c:pt>
                <c:pt idx="59">
                  <c:v>41.944599999999994</c:v>
                </c:pt>
                <c:pt idx="60">
                  <c:v>42.109900000000003</c:v>
                </c:pt>
                <c:pt idx="61">
                  <c:v>42.033100000000005</c:v>
                </c:pt>
                <c:pt idx="62">
                  <c:v>42.214800000000004</c:v>
                </c:pt>
                <c:pt idx="63">
                  <c:v>41.914999999999999</c:v>
                </c:pt>
                <c:pt idx="64">
                  <c:v>42.347799999999999</c:v>
                </c:pt>
                <c:pt idx="65">
                  <c:v>41.290000000000006</c:v>
                </c:pt>
                <c:pt idx="66">
                  <c:v>41.026500000000006</c:v>
                </c:pt>
                <c:pt idx="67">
                  <c:v>40.010200000000005</c:v>
                </c:pt>
                <c:pt idx="68">
                  <c:v>40.096700000000006</c:v>
                </c:pt>
                <c:pt idx="69">
                  <c:v>39.099800000000002</c:v>
                </c:pt>
                <c:pt idx="70">
                  <c:v>38.0364</c:v>
                </c:pt>
                <c:pt idx="71">
                  <c:v>36.578400000000002</c:v>
                </c:pt>
                <c:pt idx="72">
                  <c:v>35.339800000000004</c:v>
                </c:pt>
                <c:pt idx="73">
                  <c:v>33.810999999999993</c:v>
                </c:pt>
                <c:pt idx="74">
                  <c:v>32.216300000000004</c:v>
                </c:pt>
                <c:pt idx="75">
                  <c:v>30.664800000000003</c:v>
                </c:pt>
                <c:pt idx="76">
                  <c:v>29.3293</c:v>
                </c:pt>
                <c:pt idx="77">
                  <c:v>27.6677</c:v>
                </c:pt>
                <c:pt idx="78">
                  <c:v>26.129200000000001</c:v>
                </c:pt>
                <c:pt idx="79">
                  <c:v>25.642800000000001</c:v>
                </c:pt>
                <c:pt idx="80">
                  <c:v>25.2241</c:v>
                </c:pt>
                <c:pt idx="81">
                  <c:v>24.821300000000001</c:v>
                </c:pt>
                <c:pt idx="82">
                  <c:v>24.561900000000001</c:v>
                </c:pt>
                <c:pt idx="83">
                  <c:v>24.481499999999997</c:v>
                </c:pt>
                <c:pt idx="84">
                  <c:v>24.147600000000001</c:v>
                </c:pt>
                <c:pt idx="85">
                  <c:v>24.136500000000005</c:v>
                </c:pt>
                <c:pt idx="86">
                  <c:v>24.178100000000001</c:v>
                </c:pt>
                <c:pt idx="87">
                  <c:v>23.644100000000005</c:v>
                </c:pt>
                <c:pt idx="88">
                  <c:v>23.508699999999997</c:v>
                </c:pt>
                <c:pt idx="89">
                  <c:v>23.475599999999996</c:v>
                </c:pt>
                <c:pt idx="90">
                  <c:v>23.224399999999996</c:v>
                </c:pt>
                <c:pt idx="91">
                  <c:v>23.2409</c:v>
                </c:pt>
                <c:pt idx="92">
                  <c:v>23.622</c:v>
                </c:pt>
                <c:pt idx="93">
                  <c:v>22.868699999999997</c:v>
                </c:pt>
                <c:pt idx="94">
                  <c:v>22.987199999999998</c:v>
                </c:pt>
                <c:pt idx="95">
                  <c:v>22.788699999999992</c:v>
                </c:pt>
                <c:pt idx="96">
                  <c:v>22.977499999999996</c:v>
                </c:pt>
                <c:pt idx="97">
                  <c:v>22.787400000000002</c:v>
                </c:pt>
                <c:pt idx="98">
                  <c:v>22.810800000000004</c:v>
                </c:pt>
                <c:pt idx="99">
                  <c:v>22.419899999999995</c:v>
                </c:pt>
                <c:pt idx="100">
                  <c:v>22.395099999999996</c:v>
                </c:pt>
                <c:pt idx="101">
                  <c:v>22.205399999999997</c:v>
                </c:pt>
                <c:pt idx="102">
                  <c:v>22.5244</c:v>
                </c:pt>
                <c:pt idx="103">
                  <c:v>21.8963</c:v>
                </c:pt>
                <c:pt idx="104">
                  <c:v>21.386099999999995</c:v>
                </c:pt>
                <c:pt idx="105">
                  <c:v>21.369700000000002</c:v>
                </c:pt>
                <c:pt idx="106">
                  <c:v>21.453299999999995</c:v>
                </c:pt>
                <c:pt idx="107">
                  <c:v>21.789199999999997</c:v>
                </c:pt>
                <c:pt idx="108">
                  <c:v>21.565699999999996</c:v>
                </c:pt>
                <c:pt idx="109">
                  <c:v>21.272399999999998</c:v>
                </c:pt>
                <c:pt idx="110">
                  <c:v>21.384699999999995</c:v>
                </c:pt>
                <c:pt idx="111">
                  <c:v>21.167000000000005</c:v>
                </c:pt>
                <c:pt idx="112">
                  <c:v>20.976699999999997</c:v>
                </c:pt>
                <c:pt idx="113">
                  <c:v>20.8933</c:v>
                </c:pt>
                <c:pt idx="114">
                  <c:v>20.874199999999995</c:v>
                </c:pt>
                <c:pt idx="115">
                  <c:v>20.763399999999997</c:v>
                </c:pt>
                <c:pt idx="116">
                  <c:v>20.652699999999996</c:v>
                </c:pt>
                <c:pt idx="117">
                  <c:v>20.723800000000001</c:v>
                </c:pt>
                <c:pt idx="118">
                  <c:v>20.439699999999991</c:v>
                </c:pt>
                <c:pt idx="119">
                  <c:v>20.319500000000001</c:v>
                </c:pt>
                <c:pt idx="120">
                  <c:v>20.376899999999999</c:v>
                </c:pt>
                <c:pt idx="121">
                  <c:v>19.940499999999997</c:v>
                </c:pt>
                <c:pt idx="122">
                  <c:v>19.634000000000004</c:v>
                </c:pt>
                <c:pt idx="123">
                  <c:v>19.597300000000001</c:v>
                </c:pt>
                <c:pt idx="124">
                  <c:v>19.510200000000001</c:v>
                </c:pt>
                <c:pt idx="125">
                  <c:v>19.242399999999996</c:v>
                </c:pt>
                <c:pt idx="126">
                  <c:v>18.642399999999995</c:v>
                </c:pt>
                <c:pt idx="127">
                  <c:v>18.904199999999996</c:v>
                </c:pt>
                <c:pt idx="128">
                  <c:v>18.165500000000002</c:v>
                </c:pt>
                <c:pt idx="129">
                  <c:v>18.177700000000005</c:v>
                </c:pt>
                <c:pt idx="130">
                  <c:v>17.7639</c:v>
                </c:pt>
                <c:pt idx="131">
                  <c:v>17.5059</c:v>
                </c:pt>
                <c:pt idx="132">
                  <c:v>17.321000000000005</c:v>
                </c:pt>
                <c:pt idx="133">
                  <c:v>16.502099999999995</c:v>
                </c:pt>
                <c:pt idx="134">
                  <c:v>16.648700000000002</c:v>
                </c:pt>
                <c:pt idx="135">
                  <c:v>16.373000000000001</c:v>
                </c:pt>
                <c:pt idx="136">
                  <c:v>16.305800000000001</c:v>
                </c:pt>
                <c:pt idx="137">
                  <c:v>15.927200000000001</c:v>
                </c:pt>
                <c:pt idx="138">
                  <c:v>15.420500000000002</c:v>
                </c:pt>
                <c:pt idx="139">
                  <c:v>15.072600000000001</c:v>
                </c:pt>
                <c:pt idx="140">
                  <c:v>14.6877</c:v>
                </c:pt>
                <c:pt idx="141">
                  <c:v>14.538199999999998</c:v>
                </c:pt>
                <c:pt idx="142">
                  <c:v>14.296800000000001</c:v>
                </c:pt>
                <c:pt idx="143">
                  <c:v>13.8918</c:v>
                </c:pt>
                <c:pt idx="144">
                  <c:v>13.524700000000001</c:v>
                </c:pt>
                <c:pt idx="145">
                  <c:v>13.379800000000003</c:v>
                </c:pt>
                <c:pt idx="146">
                  <c:v>13.020100000000001</c:v>
                </c:pt>
                <c:pt idx="147">
                  <c:v>12.652900000000002</c:v>
                </c:pt>
                <c:pt idx="148">
                  <c:v>12.355000000000002</c:v>
                </c:pt>
                <c:pt idx="149">
                  <c:v>12.037700000000001</c:v>
                </c:pt>
                <c:pt idx="150">
                  <c:v>11.9148</c:v>
                </c:pt>
                <c:pt idx="151">
                  <c:v>11.456900000000003</c:v>
                </c:pt>
                <c:pt idx="152">
                  <c:v>11.031500000000001</c:v>
                </c:pt>
                <c:pt idx="153">
                  <c:v>10.855200000000002</c:v>
                </c:pt>
                <c:pt idx="154">
                  <c:v>10.589600000000003</c:v>
                </c:pt>
                <c:pt idx="155">
                  <c:v>10.3467</c:v>
                </c:pt>
                <c:pt idx="156">
                  <c:v>10.127600000000001</c:v>
                </c:pt>
                <c:pt idx="157">
                  <c:v>9.767199999999999</c:v>
                </c:pt>
                <c:pt idx="158">
                  <c:v>9.4988900000000012</c:v>
                </c:pt>
                <c:pt idx="159">
                  <c:v>9.1198300000000003</c:v>
                </c:pt>
                <c:pt idx="160">
                  <c:v>9.0479999999999983</c:v>
                </c:pt>
                <c:pt idx="161">
                  <c:v>8.5614300000000014</c:v>
                </c:pt>
                <c:pt idx="162">
                  <c:v>8.3972900000000035</c:v>
                </c:pt>
                <c:pt idx="163">
                  <c:v>8.4155200000000008</c:v>
                </c:pt>
                <c:pt idx="164">
                  <c:v>8.0056000000000029</c:v>
                </c:pt>
                <c:pt idx="165">
                  <c:v>7.8950999999999993</c:v>
                </c:pt>
                <c:pt idx="166">
                  <c:v>7.3783599999999998</c:v>
                </c:pt>
                <c:pt idx="167">
                  <c:v>7.1437200000000001</c:v>
                </c:pt>
                <c:pt idx="168">
                  <c:v>7.0258399999999988</c:v>
                </c:pt>
                <c:pt idx="169">
                  <c:v>6.6505399999999995</c:v>
                </c:pt>
                <c:pt idx="170">
                  <c:v>6.5639199999999995</c:v>
                </c:pt>
                <c:pt idx="171">
                  <c:v>6.2629099999999989</c:v>
                </c:pt>
                <c:pt idx="172">
                  <c:v>5.9996600000000013</c:v>
                </c:pt>
                <c:pt idx="173">
                  <c:v>5.9751599999999998</c:v>
                </c:pt>
                <c:pt idx="174">
                  <c:v>5.7495900000000004</c:v>
                </c:pt>
                <c:pt idx="175">
                  <c:v>5.5564</c:v>
                </c:pt>
                <c:pt idx="176">
                  <c:v>5.2244899999999994</c:v>
                </c:pt>
                <c:pt idx="177">
                  <c:v>5.1499299999999995</c:v>
                </c:pt>
                <c:pt idx="178">
                  <c:v>5.0882500000000004</c:v>
                </c:pt>
                <c:pt idx="179">
                  <c:v>4.9212700000000007</c:v>
                </c:pt>
                <c:pt idx="180">
                  <c:v>4.7325900000000001</c:v>
                </c:pt>
                <c:pt idx="181">
                  <c:v>4.4146000000000001</c:v>
                </c:pt>
                <c:pt idx="182">
                  <c:v>4.4030700000000005</c:v>
                </c:pt>
                <c:pt idx="183">
                  <c:v>4.1507899999999989</c:v>
                </c:pt>
                <c:pt idx="184">
                  <c:v>4.02027</c:v>
                </c:pt>
                <c:pt idx="185">
                  <c:v>3.8706399999999994</c:v>
                </c:pt>
                <c:pt idx="186">
                  <c:v>3.6265700000000001</c:v>
                </c:pt>
                <c:pt idx="187">
                  <c:v>3.6572200000000001</c:v>
                </c:pt>
                <c:pt idx="188">
                  <c:v>3.4657</c:v>
                </c:pt>
                <c:pt idx="189">
                  <c:v>3.3061999999999996</c:v>
                </c:pt>
                <c:pt idx="190">
                  <c:v>3.3533999999999997</c:v>
                </c:pt>
                <c:pt idx="191">
                  <c:v>3.0894699999999995</c:v>
                </c:pt>
                <c:pt idx="192">
                  <c:v>2.9684300000000001</c:v>
                </c:pt>
                <c:pt idx="193">
                  <c:v>2.7914499999999998</c:v>
                </c:pt>
                <c:pt idx="194">
                  <c:v>2.7049200000000004</c:v>
                </c:pt>
                <c:pt idx="195">
                  <c:v>2.66675</c:v>
                </c:pt>
                <c:pt idx="196">
                  <c:v>2.6362199999999993</c:v>
                </c:pt>
                <c:pt idx="197">
                  <c:v>2.4264399999999995</c:v>
                </c:pt>
                <c:pt idx="198">
                  <c:v>2.3451200000000001</c:v>
                </c:pt>
                <c:pt idx="199">
                  <c:v>2.322249999999999</c:v>
                </c:pt>
                <c:pt idx="200">
                  <c:v>2.1635100000000005</c:v>
                </c:pt>
                <c:pt idx="201">
                  <c:v>2.1660499999999994</c:v>
                </c:pt>
                <c:pt idx="202">
                  <c:v>1.9858499999999999</c:v>
                </c:pt>
                <c:pt idx="203">
                  <c:v>1.9249700000000001</c:v>
                </c:pt>
                <c:pt idx="204">
                  <c:v>1.9541400000000002</c:v>
                </c:pt>
                <c:pt idx="205">
                  <c:v>1.6904699999999999</c:v>
                </c:pt>
                <c:pt idx="206">
                  <c:v>1.71454</c:v>
                </c:pt>
                <c:pt idx="207">
                  <c:v>1.5878699999999997</c:v>
                </c:pt>
                <c:pt idx="208">
                  <c:v>1.5802700000000001</c:v>
                </c:pt>
                <c:pt idx="209">
                  <c:v>1.5131599999999998</c:v>
                </c:pt>
                <c:pt idx="210">
                  <c:v>1.4536599999999997</c:v>
                </c:pt>
                <c:pt idx="211">
                  <c:v>1.3068899999999999</c:v>
                </c:pt>
                <c:pt idx="212">
                  <c:v>1.3461000000000001</c:v>
                </c:pt>
                <c:pt idx="213">
                  <c:v>1.29297</c:v>
                </c:pt>
                <c:pt idx="214">
                  <c:v>1.2524999999999997</c:v>
                </c:pt>
                <c:pt idx="215">
                  <c:v>1.1918</c:v>
                </c:pt>
                <c:pt idx="216">
                  <c:v>1.1816899999999999</c:v>
                </c:pt>
                <c:pt idx="217">
                  <c:v>1.0780400000000001</c:v>
                </c:pt>
                <c:pt idx="218">
                  <c:v>1.097</c:v>
                </c:pt>
                <c:pt idx="219">
                  <c:v>0.94791300000000001</c:v>
                </c:pt>
                <c:pt idx="220">
                  <c:v>0.97443900000000017</c:v>
                </c:pt>
                <c:pt idx="221">
                  <c:v>0.89613500000000001</c:v>
                </c:pt>
                <c:pt idx="222">
                  <c:v>0.89108399999999988</c:v>
                </c:pt>
                <c:pt idx="223">
                  <c:v>0.85446699999999987</c:v>
                </c:pt>
                <c:pt idx="224">
                  <c:v>0.82416800000000001</c:v>
                </c:pt>
                <c:pt idx="225">
                  <c:v>0.76736800000000005</c:v>
                </c:pt>
                <c:pt idx="226">
                  <c:v>0.72446100000000002</c:v>
                </c:pt>
                <c:pt idx="227">
                  <c:v>0.69417899999999999</c:v>
                </c:pt>
                <c:pt idx="228">
                  <c:v>0.69670200000000004</c:v>
                </c:pt>
                <c:pt idx="229">
                  <c:v>0.65002300000000013</c:v>
                </c:pt>
                <c:pt idx="230">
                  <c:v>0.62227299999999997</c:v>
                </c:pt>
                <c:pt idx="231">
                  <c:v>0.53651899999999986</c:v>
                </c:pt>
                <c:pt idx="232">
                  <c:v>0.59200299999999972</c:v>
                </c:pt>
                <c:pt idx="233">
                  <c:v>0.57182599999999995</c:v>
                </c:pt>
                <c:pt idx="234">
                  <c:v>0.51760700000000004</c:v>
                </c:pt>
                <c:pt idx="235">
                  <c:v>0.49491500000000016</c:v>
                </c:pt>
                <c:pt idx="236">
                  <c:v>0.507521</c:v>
                </c:pt>
                <c:pt idx="237">
                  <c:v>0.46970300000000004</c:v>
                </c:pt>
                <c:pt idx="238">
                  <c:v>0.52138899999999988</c:v>
                </c:pt>
                <c:pt idx="239">
                  <c:v>0.438193</c:v>
                </c:pt>
                <c:pt idx="240">
                  <c:v>0.44827600000000001</c:v>
                </c:pt>
                <c:pt idx="241">
                  <c:v>0.38400400000000007</c:v>
                </c:pt>
                <c:pt idx="242">
                  <c:v>0.40416600000000008</c:v>
                </c:pt>
                <c:pt idx="243">
                  <c:v>0.41928800000000011</c:v>
                </c:pt>
                <c:pt idx="244">
                  <c:v>0.37896400000000008</c:v>
                </c:pt>
                <c:pt idx="245">
                  <c:v>0.39786500000000008</c:v>
                </c:pt>
                <c:pt idx="246">
                  <c:v>0.36636400000000008</c:v>
                </c:pt>
                <c:pt idx="247">
                  <c:v>0.2920390000000001</c:v>
                </c:pt>
                <c:pt idx="248">
                  <c:v>0.353765</c:v>
                </c:pt>
                <c:pt idx="249">
                  <c:v>0.34872600000000004</c:v>
                </c:pt>
                <c:pt idx="250">
                  <c:v>0.28952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D67-494E-9045-497C257E54D7}"/>
            </c:ext>
          </c:extLst>
        </c:ser>
        <c:ser>
          <c:idx val="6"/>
          <c:order val="6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N$5:$N$255</c:f>
              <c:numCache>
                <c:formatCode>General</c:formatCode>
                <c:ptCount val="251"/>
                <c:pt idx="0">
                  <c:v>0.995448</c:v>
                </c:pt>
                <c:pt idx="1">
                  <c:v>0.87727200000000005</c:v>
                </c:pt>
                <c:pt idx="2">
                  <c:v>0.82417700000000005</c:v>
                </c:pt>
                <c:pt idx="3">
                  <c:v>0.76047900000000013</c:v>
                </c:pt>
                <c:pt idx="4">
                  <c:v>0.69281599999999999</c:v>
                </c:pt>
                <c:pt idx="5">
                  <c:v>0.71006199999999997</c:v>
                </c:pt>
                <c:pt idx="6">
                  <c:v>0.65832900000000016</c:v>
                </c:pt>
                <c:pt idx="7">
                  <c:v>0.64373899999999995</c:v>
                </c:pt>
                <c:pt idx="8">
                  <c:v>0.74853700000000001</c:v>
                </c:pt>
                <c:pt idx="9">
                  <c:v>0.79099900000000012</c:v>
                </c:pt>
                <c:pt idx="10">
                  <c:v>0.8985129999999999</c:v>
                </c:pt>
                <c:pt idx="11">
                  <c:v>0.95560699999999998</c:v>
                </c:pt>
                <c:pt idx="12">
                  <c:v>1.19076</c:v>
                </c:pt>
                <c:pt idx="13">
                  <c:v>1.4247999999999998</c:v>
                </c:pt>
                <c:pt idx="14">
                  <c:v>1.94286</c:v>
                </c:pt>
                <c:pt idx="15">
                  <c:v>2.3511399999999996</c:v>
                </c:pt>
                <c:pt idx="16">
                  <c:v>3.1656499999999994</c:v>
                </c:pt>
                <c:pt idx="17">
                  <c:v>3.8242599999999998</c:v>
                </c:pt>
                <c:pt idx="18">
                  <c:v>4.21943</c:v>
                </c:pt>
                <c:pt idx="19">
                  <c:v>4.8861600000000003</c:v>
                </c:pt>
                <c:pt idx="20">
                  <c:v>5.1736000000000004</c:v>
                </c:pt>
                <c:pt idx="21">
                  <c:v>6.6957399999999989</c:v>
                </c:pt>
                <c:pt idx="22">
                  <c:v>14.928600000000001</c:v>
                </c:pt>
                <c:pt idx="23">
                  <c:v>40.868000000000002</c:v>
                </c:pt>
                <c:pt idx="24">
                  <c:v>81.539199999999994</c:v>
                </c:pt>
                <c:pt idx="25">
                  <c:v>100</c:v>
                </c:pt>
                <c:pt idx="26">
                  <c:v>85.595000000000013</c:v>
                </c:pt>
                <c:pt idx="27">
                  <c:v>59.575700000000005</c:v>
                </c:pt>
                <c:pt idx="28">
                  <c:v>41.9771</c:v>
                </c:pt>
                <c:pt idx="29">
                  <c:v>37.8675</c:v>
                </c:pt>
                <c:pt idx="30">
                  <c:v>40.5871</c:v>
                </c:pt>
                <c:pt idx="31">
                  <c:v>43.787200000000006</c:v>
                </c:pt>
                <c:pt idx="32">
                  <c:v>43.319299999999998</c:v>
                </c:pt>
                <c:pt idx="33">
                  <c:v>43.736000000000011</c:v>
                </c:pt>
                <c:pt idx="34">
                  <c:v>45.140500000000003</c:v>
                </c:pt>
                <c:pt idx="35">
                  <c:v>49.775500000000008</c:v>
                </c:pt>
                <c:pt idx="36">
                  <c:v>53.667900000000003</c:v>
                </c:pt>
                <c:pt idx="37">
                  <c:v>54.610500000000002</c:v>
                </c:pt>
                <c:pt idx="38">
                  <c:v>52.689900000000002</c:v>
                </c:pt>
                <c:pt idx="39">
                  <c:v>53.712700000000005</c:v>
                </c:pt>
                <c:pt idx="40">
                  <c:v>58.761500000000005</c:v>
                </c:pt>
                <c:pt idx="41">
                  <c:v>66.511500000000012</c:v>
                </c:pt>
                <c:pt idx="42">
                  <c:v>71.956300000000013</c:v>
                </c:pt>
                <c:pt idx="43">
                  <c:v>76.202500000000001</c:v>
                </c:pt>
                <c:pt idx="44">
                  <c:v>81.64879999999998</c:v>
                </c:pt>
                <c:pt idx="45">
                  <c:v>85.557999999999993</c:v>
                </c:pt>
                <c:pt idx="46">
                  <c:v>86.488699999999994</c:v>
                </c:pt>
                <c:pt idx="47">
                  <c:v>79.861999999999995</c:v>
                </c:pt>
                <c:pt idx="48">
                  <c:v>72.832599999999999</c:v>
                </c:pt>
                <c:pt idx="49">
                  <c:v>65.746300000000005</c:v>
                </c:pt>
                <c:pt idx="50">
                  <c:v>58.691600000000001</c:v>
                </c:pt>
                <c:pt idx="51">
                  <c:v>53.642300000000006</c:v>
                </c:pt>
                <c:pt idx="52">
                  <c:v>50.101300000000002</c:v>
                </c:pt>
                <c:pt idx="53">
                  <c:v>47.493200000000002</c:v>
                </c:pt>
                <c:pt idx="54">
                  <c:v>46.034200000000006</c:v>
                </c:pt>
                <c:pt idx="55">
                  <c:v>44.574200000000005</c:v>
                </c:pt>
                <c:pt idx="56">
                  <c:v>43.554699999999997</c:v>
                </c:pt>
                <c:pt idx="57">
                  <c:v>42.940300000000001</c:v>
                </c:pt>
                <c:pt idx="58">
                  <c:v>43.060900000000004</c:v>
                </c:pt>
                <c:pt idx="59">
                  <c:v>42.753300000000003</c:v>
                </c:pt>
                <c:pt idx="60">
                  <c:v>43.037700000000001</c:v>
                </c:pt>
                <c:pt idx="61">
                  <c:v>42.557099999999998</c:v>
                </c:pt>
                <c:pt idx="62">
                  <c:v>43.036200000000001</c:v>
                </c:pt>
                <c:pt idx="63">
                  <c:v>42.6374</c:v>
                </c:pt>
                <c:pt idx="64">
                  <c:v>42.527800000000006</c:v>
                </c:pt>
                <c:pt idx="65">
                  <c:v>42.76870000000001</c:v>
                </c:pt>
                <c:pt idx="66">
                  <c:v>41.7014</c:v>
                </c:pt>
                <c:pt idx="67">
                  <c:v>41.359699999999997</c:v>
                </c:pt>
                <c:pt idx="68">
                  <c:v>40.314199999999992</c:v>
                </c:pt>
                <c:pt idx="69">
                  <c:v>39.659000000000006</c:v>
                </c:pt>
                <c:pt idx="70">
                  <c:v>39.330400000000004</c:v>
                </c:pt>
                <c:pt idx="71">
                  <c:v>37.4133</c:v>
                </c:pt>
                <c:pt idx="72">
                  <c:v>35.973400000000005</c:v>
                </c:pt>
                <c:pt idx="73">
                  <c:v>34.835300000000004</c:v>
                </c:pt>
                <c:pt idx="74">
                  <c:v>33.223900000000008</c:v>
                </c:pt>
                <c:pt idx="75">
                  <c:v>31.270399999999995</c:v>
                </c:pt>
                <c:pt idx="76">
                  <c:v>29.495399999999997</c:v>
                </c:pt>
                <c:pt idx="77">
                  <c:v>28.1706</c:v>
                </c:pt>
                <c:pt idx="78">
                  <c:v>27.040800000000001</c:v>
                </c:pt>
                <c:pt idx="79">
                  <c:v>26.773</c:v>
                </c:pt>
                <c:pt idx="80">
                  <c:v>25.469499999999996</c:v>
                </c:pt>
                <c:pt idx="81">
                  <c:v>25.318100000000001</c:v>
                </c:pt>
                <c:pt idx="82">
                  <c:v>25.168299999999995</c:v>
                </c:pt>
                <c:pt idx="83">
                  <c:v>24.993699999999997</c:v>
                </c:pt>
                <c:pt idx="84">
                  <c:v>24.6843</c:v>
                </c:pt>
                <c:pt idx="85">
                  <c:v>25.097000000000001</c:v>
                </c:pt>
                <c:pt idx="86">
                  <c:v>24.566699999999997</c:v>
                </c:pt>
                <c:pt idx="87">
                  <c:v>24.742399999999996</c:v>
                </c:pt>
                <c:pt idx="88">
                  <c:v>24.540500000000002</c:v>
                </c:pt>
                <c:pt idx="89">
                  <c:v>24.549199999999995</c:v>
                </c:pt>
                <c:pt idx="90">
                  <c:v>24.214200000000005</c:v>
                </c:pt>
                <c:pt idx="91">
                  <c:v>24.276499999999995</c:v>
                </c:pt>
                <c:pt idx="92">
                  <c:v>23.668099999999995</c:v>
                </c:pt>
                <c:pt idx="93">
                  <c:v>23.872199999999996</c:v>
                </c:pt>
                <c:pt idx="94">
                  <c:v>23.891100000000005</c:v>
                </c:pt>
                <c:pt idx="95">
                  <c:v>24.176500000000001</c:v>
                </c:pt>
                <c:pt idx="96">
                  <c:v>24.6494</c:v>
                </c:pt>
                <c:pt idx="97">
                  <c:v>24.292399999999997</c:v>
                </c:pt>
                <c:pt idx="98">
                  <c:v>24.211300000000001</c:v>
                </c:pt>
                <c:pt idx="99">
                  <c:v>24.1692</c:v>
                </c:pt>
                <c:pt idx="100">
                  <c:v>23.954799999999995</c:v>
                </c:pt>
                <c:pt idx="101">
                  <c:v>23.730399999999996</c:v>
                </c:pt>
                <c:pt idx="102">
                  <c:v>23.601600000000001</c:v>
                </c:pt>
                <c:pt idx="103">
                  <c:v>23.571200000000001</c:v>
                </c:pt>
                <c:pt idx="104">
                  <c:v>23.166499999999996</c:v>
                </c:pt>
                <c:pt idx="105">
                  <c:v>23.542299999999997</c:v>
                </c:pt>
                <c:pt idx="106">
                  <c:v>23.110199999999999</c:v>
                </c:pt>
                <c:pt idx="107">
                  <c:v>22.893699999999995</c:v>
                </c:pt>
                <c:pt idx="108">
                  <c:v>22.753699999999991</c:v>
                </c:pt>
                <c:pt idx="109">
                  <c:v>22.941299999999991</c:v>
                </c:pt>
                <c:pt idx="110">
                  <c:v>22.7105</c:v>
                </c:pt>
                <c:pt idx="111">
                  <c:v>23.0322</c:v>
                </c:pt>
                <c:pt idx="112">
                  <c:v>22.906699999999997</c:v>
                </c:pt>
                <c:pt idx="113">
                  <c:v>22.817200000000003</c:v>
                </c:pt>
                <c:pt idx="114">
                  <c:v>22.681699999999996</c:v>
                </c:pt>
                <c:pt idx="115">
                  <c:v>22.442399999999992</c:v>
                </c:pt>
                <c:pt idx="116">
                  <c:v>22.364599999999996</c:v>
                </c:pt>
                <c:pt idx="117">
                  <c:v>22.511600000000001</c:v>
                </c:pt>
                <c:pt idx="118">
                  <c:v>22.142900000000001</c:v>
                </c:pt>
                <c:pt idx="119">
                  <c:v>22.1357</c:v>
                </c:pt>
                <c:pt idx="120">
                  <c:v>21.878299999999996</c:v>
                </c:pt>
                <c:pt idx="121">
                  <c:v>21.543500000000002</c:v>
                </c:pt>
                <c:pt idx="122">
                  <c:v>21.694299999999995</c:v>
                </c:pt>
                <c:pt idx="123">
                  <c:v>21.234999999999999</c:v>
                </c:pt>
                <c:pt idx="124">
                  <c:v>20.812200000000001</c:v>
                </c:pt>
                <c:pt idx="125">
                  <c:v>20.912499999999998</c:v>
                </c:pt>
                <c:pt idx="126">
                  <c:v>20.5946</c:v>
                </c:pt>
                <c:pt idx="127">
                  <c:v>20.478699999999996</c:v>
                </c:pt>
                <c:pt idx="128">
                  <c:v>20.187100000000001</c:v>
                </c:pt>
                <c:pt idx="129">
                  <c:v>20.032800000000005</c:v>
                </c:pt>
                <c:pt idx="130">
                  <c:v>19.703199999999995</c:v>
                </c:pt>
                <c:pt idx="131">
                  <c:v>19.440799999999992</c:v>
                </c:pt>
                <c:pt idx="132">
                  <c:v>18.678100000000001</c:v>
                </c:pt>
                <c:pt idx="133">
                  <c:v>18.457999999999995</c:v>
                </c:pt>
                <c:pt idx="134">
                  <c:v>18.447999999999997</c:v>
                </c:pt>
                <c:pt idx="135">
                  <c:v>18.1401</c:v>
                </c:pt>
                <c:pt idx="136">
                  <c:v>17.492799999999992</c:v>
                </c:pt>
                <c:pt idx="137">
                  <c:v>17.505499999999998</c:v>
                </c:pt>
                <c:pt idx="138">
                  <c:v>17.102599999999995</c:v>
                </c:pt>
                <c:pt idx="139">
                  <c:v>16.852599999999995</c:v>
                </c:pt>
                <c:pt idx="140">
                  <c:v>16.457699999999996</c:v>
                </c:pt>
                <c:pt idx="141">
                  <c:v>16.170400000000001</c:v>
                </c:pt>
                <c:pt idx="142">
                  <c:v>15.8172</c:v>
                </c:pt>
                <c:pt idx="143">
                  <c:v>15.0688</c:v>
                </c:pt>
                <c:pt idx="144">
                  <c:v>15.0646</c:v>
                </c:pt>
                <c:pt idx="145">
                  <c:v>14.635900000000001</c:v>
                </c:pt>
                <c:pt idx="146">
                  <c:v>14.428800000000001</c:v>
                </c:pt>
                <c:pt idx="147">
                  <c:v>14.1548</c:v>
                </c:pt>
                <c:pt idx="148">
                  <c:v>13.379000000000001</c:v>
                </c:pt>
                <c:pt idx="149">
                  <c:v>13.3985</c:v>
                </c:pt>
                <c:pt idx="150">
                  <c:v>13.046200000000001</c:v>
                </c:pt>
                <c:pt idx="151">
                  <c:v>12.611000000000001</c:v>
                </c:pt>
                <c:pt idx="152">
                  <c:v>12.244400000000001</c:v>
                </c:pt>
                <c:pt idx="153">
                  <c:v>12.154300000000001</c:v>
                </c:pt>
                <c:pt idx="154">
                  <c:v>11.8147</c:v>
                </c:pt>
                <c:pt idx="155">
                  <c:v>11.370500000000002</c:v>
                </c:pt>
                <c:pt idx="156">
                  <c:v>11.1935</c:v>
                </c:pt>
                <c:pt idx="157">
                  <c:v>11.0623</c:v>
                </c:pt>
                <c:pt idx="158">
                  <c:v>10.467700000000002</c:v>
                </c:pt>
                <c:pt idx="159">
                  <c:v>10.217000000000001</c:v>
                </c:pt>
                <c:pt idx="160">
                  <c:v>9.9239000000000015</c:v>
                </c:pt>
                <c:pt idx="161">
                  <c:v>9.6270200000000017</c:v>
                </c:pt>
                <c:pt idx="162">
                  <c:v>9.3140200000000011</c:v>
                </c:pt>
                <c:pt idx="163">
                  <c:v>9.0246900000000014</c:v>
                </c:pt>
                <c:pt idx="164">
                  <c:v>8.7082999999999995</c:v>
                </c:pt>
                <c:pt idx="165">
                  <c:v>8.4305700000000012</c:v>
                </c:pt>
                <c:pt idx="166">
                  <c:v>8.4059600000000003</c:v>
                </c:pt>
                <c:pt idx="167">
                  <c:v>8.0329800000000002</c:v>
                </c:pt>
                <c:pt idx="168">
                  <c:v>7.7327899999999996</c:v>
                </c:pt>
                <c:pt idx="169">
                  <c:v>7.4683700000000002</c:v>
                </c:pt>
                <c:pt idx="170">
                  <c:v>7.3662200000000002</c:v>
                </c:pt>
                <c:pt idx="171">
                  <c:v>6.9525699999999997</c:v>
                </c:pt>
                <c:pt idx="172">
                  <c:v>6.8247999999999989</c:v>
                </c:pt>
                <c:pt idx="173">
                  <c:v>6.4228799999999993</c:v>
                </c:pt>
                <c:pt idx="174">
                  <c:v>6.3469099999999994</c:v>
                </c:pt>
                <c:pt idx="175">
                  <c:v>6.2465599999999997</c:v>
                </c:pt>
                <c:pt idx="176">
                  <c:v>5.9403100000000002</c:v>
                </c:pt>
                <c:pt idx="177">
                  <c:v>5.9403100000000002</c:v>
                </c:pt>
                <c:pt idx="178">
                  <c:v>5.5816900000000009</c:v>
                </c:pt>
                <c:pt idx="179">
                  <c:v>5.2870400000000002</c:v>
                </c:pt>
                <c:pt idx="180">
                  <c:v>5.2802899999999999</c:v>
                </c:pt>
                <c:pt idx="181">
                  <c:v>5.01837</c:v>
                </c:pt>
                <c:pt idx="182">
                  <c:v>4.85649</c:v>
                </c:pt>
                <c:pt idx="183">
                  <c:v>4.5707599999999999</c:v>
                </c:pt>
                <c:pt idx="184">
                  <c:v>4.5020699999999998</c:v>
                </c:pt>
                <c:pt idx="185">
                  <c:v>4.2651699999999995</c:v>
                </c:pt>
                <c:pt idx="186">
                  <c:v>4.1441099999999986</c:v>
                </c:pt>
                <c:pt idx="187">
                  <c:v>3.9908499999999996</c:v>
                </c:pt>
                <c:pt idx="188">
                  <c:v>3.8390299999999997</c:v>
                </c:pt>
                <c:pt idx="189">
                  <c:v>3.6617899999999999</c:v>
                </c:pt>
                <c:pt idx="190">
                  <c:v>3.8041100000000001</c:v>
                </c:pt>
                <c:pt idx="191">
                  <c:v>3.4323699999999997</c:v>
                </c:pt>
                <c:pt idx="192">
                  <c:v>3.1924499999999996</c:v>
                </c:pt>
                <c:pt idx="193">
                  <c:v>3.1870900000000004</c:v>
                </c:pt>
                <c:pt idx="194">
                  <c:v>2.9969199999999994</c:v>
                </c:pt>
                <c:pt idx="195">
                  <c:v>2.7988599999999995</c:v>
                </c:pt>
                <c:pt idx="196">
                  <c:v>2.79217</c:v>
                </c:pt>
                <c:pt idx="197">
                  <c:v>2.6584499999999998</c:v>
                </c:pt>
                <c:pt idx="198">
                  <c:v>2.50074</c:v>
                </c:pt>
                <c:pt idx="199">
                  <c:v>2.5595300000000001</c:v>
                </c:pt>
                <c:pt idx="200">
                  <c:v>2.3938699999999997</c:v>
                </c:pt>
                <c:pt idx="201">
                  <c:v>2.45932</c:v>
                </c:pt>
                <c:pt idx="202">
                  <c:v>2.2803800000000005</c:v>
                </c:pt>
                <c:pt idx="203">
                  <c:v>2.1736</c:v>
                </c:pt>
                <c:pt idx="204">
                  <c:v>2.0255299999999998</c:v>
                </c:pt>
                <c:pt idx="205">
                  <c:v>1.95886</c:v>
                </c:pt>
                <c:pt idx="206">
                  <c:v>1.86822</c:v>
                </c:pt>
                <c:pt idx="207">
                  <c:v>1.8309</c:v>
                </c:pt>
                <c:pt idx="208">
                  <c:v>1.7296499999999997</c:v>
                </c:pt>
                <c:pt idx="209">
                  <c:v>1.7149999999999999</c:v>
                </c:pt>
                <c:pt idx="210">
                  <c:v>1.6044700000000001</c:v>
                </c:pt>
                <c:pt idx="211">
                  <c:v>1.5525500000000001</c:v>
                </c:pt>
                <c:pt idx="212">
                  <c:v>1.4128299999999998</c:v>
                </c:pt>
                <c:pt idx="213">
                  <c:v>1.4314599999999997</c:v>
                </c:pt>
                <c:pt idx="214">
                  <c:v>1.3050899999999999</c:v>
                </c:pt>
                <c:pt idx="215">
                  <c:v>1.2598899999999997</c:v>
                </c:pt>
                <c:pt idx="216">
                  <c:v>1.2612199999999998</c:v>
                </c:pt>
                <c:pt idx="217">
                  <c:v>1.2771699999999997</c:v>
                </c:pt>
                <c:pt idx="218">
                  <c:v>1.1934199999999999</c:v>
                </c:pt>
                <c:pt idx="219">
                  <c:v>1.1628499999999999</c:v>
                </c:pt>
                <c:pt idx="220">
                  <c:v>0.98083900000000002</c:v>
                </c:pt>
                <c:pt idx="221">
                  <c:v>0.96490299999999996</c:v>
                </c:pt>
                <c:pt idx="222">
                  <c:v>0.94896800000000003</c:v>
                </c:pt>
                <c:pt idx="223">
                  <c:v>0.98083900000000002</c:v>
                </c:pt>
                <c:pt idx="224">
                  <c:v>0.91710100000000017</c:v>
                </c:pt>
                <c:pt idx="225">
                  <c:v>0.816214</c:v>
                </c:pt>
                <c:pt idx="226">
                  <c:v>0.816214</c:v>
                </c:pt>
                <c:pt idx="227">
                  <c:v>0.695469</c:v>
                </c:pt>
                <c:pt idx="228">
                  <c:v>0.72863500000000014</c:v>
                </c:pt>
                <c:pt idx="229">
                  <c:v>0.75517100000000015</c:v>
                </c:pt>
                <c:pt idx="230">
                  <c:v>0.70608199999999999</c:v>
                </c:pt>
                <c:pt idx="231">
                  <c:v>0.70608199999999999</c:v>
                </c:pt>
                <c:pt idx="232">
                  <c:v>0.66761300000000012</c:v>
                </c:pt>
                <c:pt idx="233">
                  <c:v>0.61986799999999997</c:v>
                </c:pt>
                <c:pt idx="234">
                  <c:v>0.60925900000000011</c:v>
                </c:pt>
                <c:pt idx="235">
                  <c:v>0.55489500000000014</c:v>
                </c:pt>
                <c:pt idx="236">
                  <c:v>0.59201999999999988</c:v>
                </c:pt>
                <c:pt idx="237">
                  <c:v>0.57478300000000004</c:v>
                </c:pt>
                <c:pt idx="238">
                  <c:v>0.50717100000000004</c:v>
                </c:pt>
                <c:pt idx="239">
                  <c:v>0.52042600000000006</c:v>
                </c:pt>
                <c:pt idx="240">
                  <c:v>0.47668500000000008</c:v>
                </c:pt>
                <c:pt idx="241">
                  <c:v>0.44487800000000005</c:v>
                </c:pt>
                <c:pt idx="242">
                  <c:v>0.42367500000000002</c:v>
                </c:pt>
                <c:pt idx="243">
                  <c:v>0.44487800000000005</c:v>
                </c:pt>
                <c:pt idx="244">
                  <c:v>0.45150400000000002</c:v>
                </c:pt>
                <c:pt idx="245">
                  <c:v>0.438251</c:v>
                </c:pt>
                <c:pt idx="246">
                  <c:v>0.417049</c:v>
                </c:pt>
                <c:pt idx="247">
                  <c:v>0.40379899999999996</c:v>
                </c:pt>
                <c:pt idx="248">
                  <c:v>0.32961000000000007</c:v>
                </c:pt>
                <c:pt idx="249">
                  <c:v>0.3481550000000001</c:v>
                </c:pt>
                <c:pt idx="250">
                  <c:v>0.34948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D67-494E-9045-497C257E54D7}"/>
            </c:ext>
          </c:extLst>
        </c:ser>
        <c:ser>
          <c:idx val="7"/>
          <c:order val="7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P$5:$P$255</c:f>
              <c:numCache>
                <c:formatCode>General</c:formatCode>
                <c:ptCount val="251"/>
                <c:pt idx="0">
                  <c:v>1.3805700000000002E-3</c:v>
                </c:pt>
                <c:pt idx="1">
                  <c:v>0.965422</c:v>
                </c:pt>
                <c:pt idx="2">
                  <c:v>0.83658500000000002</c:v>
                </c:pt>
                <c:pt idx="3">
                  <c:v>0.84212500000000012</c:v>
                </c:pt>
                <c:pt idx="4">
                  <c:v>0.76457500000000012</c:v>
                </c:pt>
                <c:pt idx="5">
                  <c:v>0.77011300000000005</c:v>
                </c:pt>
                <c:pt idx="6">
                  <c:v>0.74103699999999983</c:v>
                </c:pt>
                <c:pt idx="7">
                  <c:v>0.75488299999999997</c:v>
                </c:pt>
                <c:pt idx="8">
                  <c:v>0.80888599999999999</c:v>
                </c:pt>
                <c:pt idx="9">
                  <c:v>0.92801100000000003</c:v>
                </c:pt>
                <c:pt idx="10">
                  <c:v>1.09571</c:v>
                </c:pt>
                <c:pt idx="11">
                  <c:v>1.1040300000000001</c:v>
                </c:pt>
                <c:pt idx="12">
                  <c:v>1.1802900000000001</c:v>
                </c:pt>
                <c:pt idx="13">
                  <c:v>1.5674999999999997</c:v>
                </c:pt>
                <c:pt idx="14">
                  <c:v>1.9761500000000003</c:v>
                </c:pt>
                <c:pt idx="15">
                  <c:v>2.48854</c:v>
                </c:pt>
                <c:pt idx="16">
                  <c:v>3.2478300000000004</c:v>
                </c:pt>
                <c:pt idx="17">
                  <c:v>4.1551299999999989</c:v>
                </c:pt>
                <c:pt idx="18">
                  <c:v>4.6253999999999991</c:v>
                </c:pt>
                <c:pt idx="19">
                  <c:v>4.941720000000001</c:v>
                </c:pt>
                <c:pt idx="20">
                  <c:v>5.5275499999999989</c:v>
                </c:pt>
                <c:pt idx="21">
                  <c:v>7.1310399999999996</c:v>
                </c:pt>
                <c:pt idx="22">
                  <c:v>14.874400000000001</c:v>
                </c:pt>
                <c:pt idx="23">
                  <c:v>40.767200000000003</c:v>
                </c:pt>
                <c:pt idx="24">
                  <c:v>80.196200000000005</c:v>
                </c:pt>
                <c:pt idx="25">
                  <c:v>100</c:v>
                </c:pt>
                <c:pt idx="26">
                  <c:v>87.799800000000005</c:v>
                </c:pt>
                <c:pt idx="27">
                  <c:v>60.069600000000001</c:v>
                </c:pt>
                <c:pt idx="28">
                  <c:v>43.371099999999998</c:v>
                </c:pt>
                <c:pt idx="29">
                  <c:v>37.434000000000005</c:v>
                </c:pt>
                <c:pt idx="30">
                  <c:v>41.156100000000002</c:v>
                </c:pt>
                <c:pt idx="31">
                  <c:v>44.136600000000001</c:v>
                </c:pt>
                <c:pt idx="32">
                  <c:v>43.816299999999998</c:v>
                </c:pt>
                <c:pt idx="33">
                  <c:v>43.837299999999999</c:v>
                </c:pt>
                <c:pt idx="34">
                  <c:v>45.110500000000002</c:v>
                </c:pt>
                <c:pt idx="35">
                  <c:v>50.293000000000013</c:v>
                </c:pt>
                <c:pt idx="36">
                  <c:v>54.574000000000005</c:v>
                </c:pt>
                <c:pt idx="37">
                  <c:v>55.630100000000006</c:v>
                </c:pt>
                <c:pt idx="38">
                  <c:v>54.108700000000006</c:v>
                </c:pt>
                <c:pt idx="39">
                  <c:v>55.213300000000004</c:v>
                </c:pt>
                <c:pt idx="40">
                  <c:v>60.955100000000002</c:v>
                </c:pt>
                <c:pt idx="41">
                  <c:v>66.998700000000014</c:v>
                </c:pt>
                <c:pt idx="42">
                  <c:v>72.894200000000012</c:v>
                </c:pt>
                <c:pt idx="43">
                  <c:v>77.888499999999979</c:v>
                </c:pt>
                <c:pt idx="44">
                  <c:v>81.969200000000015</c:v>
                </c:pt>
                <c:pt idx="45">
                  <c:v>86.758299999999991</c:v>
                </c:pt>
                <c:pt idx="46">
                  <c:v>87.812600000000003</c:v>
                </c:pt>
                <c:pt idx="47">
                  <c:v>81.3018</c:v>
                </c:pt>
                <c:pt idx="48">
                  <c:v>73.896199999999993</c:v>
                </c:pt>
                <c:pt idx="49">
                  <c:v>65.88039999999998</c:v>
                </c:pt>
                <c:pt idx="50">
                  <c:v>59.068300000000008</c:v>
                </c:pt>
                <c:pt idx="51">
                  <c:v>54.683800000000005</c:v>
                </c:pt>
                <c:pt idx="52">
                  <c:v>50.549200000000006</c:v>
                </c:pt>
                <c:pt idx="53">
                  <c:v>47.729500000000009</c:v>
                </c:pt>
                <c:pt idx="54">
                  <c:v>46.0745</c:v>
                </c:pt>
                <c:pt idx="55">
                  <c:v>45.414299999999997</c:v>
                </c:pt>
                <c:pt idx="56">
                  <c:v>44.420100000000005</c:v>
                </c:pt>
                <c:pt idx="57">
                  <c:v>43.491600000000005</c:v>
                </c:pt>
                <c:pt idx="58">
                  <c:v>43.205800000000011</c:v>
                </c:pt>
                <c:pt idx="59">
                  <c:v>43.406500000000001</c:v>
                </c:pt>
                <c:pt idx="60">
                  <c:v>43.454699999999995</c:v>
                </c:pt>
                <c:pt idx="61">
                  <c:v>42.7117</c:v>
                </c:pt>
                <c:pt idx="62">
                  <c:v>43.172000000000004</c:v>
                </c:pt>
                <c:pt idx="63">
                  <c:v>43.353499999999997</c:v>
                </c:pt>
                <c:pt idx="64">
                  <c:v>43.0886</c:v>
                </c:pt>
                <c:pt idx="65">
                  <c:v>42.891300000000001</c:v>
                </c:pt>
                <c:pt idx="66">
                  <c:v>42.325700000000005</c:v>
                </c:pt>
                <c:pt idx="67">
                  <c:v>41.583800000000004</c:v>
                </c:pt>
                <c:pt idx="68">
                  <c:v>40.916999999999994</c:v>
                </c:pt>
                <c:pt idx="69">
                  <c:v>39.751100000000001</c:v>
                </c:pt>
                <c:pt idx="70">
                  <c:v>39.241900000000001</c:v>
                </c:pt>
                <c:pt idx="71">
                  <c:v>37.717700000000001</c:v>
                </c:pt>
                <c:pt idx="72">
                  <c:v>35.998700000000007</c:v>
                </c:pt>
                <c:pt idx="73">
                  <c:v>35.098300000000009</c:v>
                </c:pt>
                <c:pt idx="74">
                  <c:v>32.823800000000006</c:v>
                </c:pt>
                <c:pt idx="75">
                  <c:v>31.600200000000001</c:v>
                </c:pt>
                <c:pt idx="76">
                  <c:v>29.834099999999999</c:v>
                </c:pt>
                <c:pt idx="77">
                  <c:v>28.702199999999998</c:v>
                </c:pt>
                <c:pt idx="78">
                  <c:v>27.7547</c:v>
                </c:pt>
                <c:pt idx="79">
                  <c:v>27.059699999999996</c:v>
                </c:pt>
                <c:pt idx="80">
                  <c:v>26.392199999999995</c:v>
                </c:pt>
                <c:pt idx="81">
                  <c:v>26.243399999999998</c:v>
                </c:pt>
                <c:pt idx="82">
                  <c:v>25.686800000000005</c:v>
                </c:pt>
                <c:pt idx="83">
                  <c:v>25.757999999999999</c:v>
                </c:pt>
                <c:pt idx="84">
                  <c:v>25.718599999999995</c:v>
                </c:pt>
                <c:pt idx="85">
                  <c:v>25.623200000000001</c:v>
                </c:pt>
                <c:pt idx="86">
                  <c:v>25.700500000000002</c:v>
                </c:pt>
                <c:pt idx="87">
                  <c:v>25.331000000000003</c:v>
                </c:pt>
                <c:pt idx="88">
                  <c:v>25.629300000000001</c:v>
                </c:pt>
                <c:pt idx="89">
                  <c:v>25.8429</c:v>
                </c:pt>
                <c:pt idx="90">
                  <c:v>25.096499999999995</c:v>
                </c:pt>
                <c:pt idx="91">
                  <c:v>25.191800000000004</c:v>
                </c:pt>
                <c:pt idx="92">
                  <c:v>25.323399999999996</c:v>
                </c:pt>
                <c:pt idx="93">
                  <c:v>25.223599999999998</c:v>
                </c:pt>
                <c:pt idx="94">
                  <c:v>25.302199999999996</c:v>
                </c:pt>
                <c:pt idx="95">
                  <c:v>25.3673</c:v>
                </c:pt>
                <c:pt idx="96">
                  <c:v>25.064800000000005</c:v>
                </c:pt>
                <c:pt idx="97">
                  <c:v>25.385499999999997</c:v>
                </c:pt>
                <c:pt idx="98">
                  <c:v>25.627700000000001</c:v>
                </c:pt>
                <c:pt idx="99">
                  <c:v>25.765599999999992</c:v>
                </c:pt>
                <c:pt idx="100">
                  <c:v>25.1661</c:v>
                </c:pt>
                <c:pt idx="101">
                  <c:v>24.971</c:v>
                </c:pt>
                <c:pt idx="102">
                  <c:v>25.334000000000003</c:v>
                </c:pt>
                <c:pt idx="103">
                  <c:v>24.946899999999996</c:v>
                </c:pt>
                <c:pt idx="104">
                  <c:v>24.745899999999995</c:v>
                </c:pt>
                <c:pt idx="105">
                  <c:v>24.697600000000001</c:v>
                </c:pt>
                <c:pt idx="106">
                  <c:v>24.733899999999995</c:v>
                </c:pt>
                <c:pt idx="107">
                  <c:v>24.887899999999995</c:v>
                </c:pt>
                <c:pt idx="108">
                  <c:v>24.6553</c:v>
                </c:pt>
                <c:pt idx="109">
                  <c:v>24.804800000000004</c:v>
                </c:pt>
                <c:pt idx="110">
                  <c:v>24.6282</c:v>
                </c:pt>
                <c:pt idx="111">
                  <c:v>24.602499999999996</c:v>
                </c:pt>
                <c:pt idx="112">
                  <c:v>24.370100000000001</c:v>
                </c:pt>
                <c:pt idx="113">
                  <c:v>24.492299999999997</c:v>
                </c:pt>
                <c:pt idx="114">
                  <c:v>24.757999999999999</c:v>
                </c:pt>
                <c:pt idx="115">
                  <c:v>24.4878</c:v>
                </c:pt>
                <c:pt idx="116">
                  <c:v>24.269100000000002</c:v>
                </c:pt>
                <c:pt idx="117">
                  <c:v>24.095699999999997</c:v>
                </c:pt>
                <c:pt idx="118">
                  <c:v>23.907399999999996</c:v>
                </c:pt>
                <c:pt idx="119">
                  <c:v>24.3535</c:v>
                </c:pt>
                <c:pt idx="120">
                  <c:v>23.875800000000005</c:v>
                </c:pt>
                <c:pt idx="121">
                  <c:v>23.376300000000001</c:v>
                </c:pt>
                <c:pt idx="122">
                  <c:v>23.200500000000002</c:v>
                </c:pt>
                <c:pt idx="123">
                  <c:v>23.009799999999991</c:v>
                </c:pt>
                <c:pt idx="124">
                  <c:v>22.5808</c:v>
                </c:pt>
                <c:pt idx="125">
                  <c:v>22.915199999999995</c:v>
                </c:pt>
                <c:pt idx="126">
                  <c:v>22.210699999999996</c:v>
                </c:pt>
                <c:pt idx="127">
                  <c:v>22.095499999999998</c:v>
                </c:pt>
                <c:pt idx="128">
                  <c:v>22.019200000000001</c:v>
                </c:pt>
                <c:pt idx="129">
                  <c:v>21.5124</c:v>
                </c:pt>
                <c:pt idx="130">
                  <c:v>21.072199999999995</c:v>
                </c:pt>
                <c:pt idx="131">
                  <c:v>20.906699999999997</c:v>
                </c:pt>
                <c:pt idx="132">
                  <c:v>20.790500000000002</c:v>
                </c:pt>
                <c:pt idx="133">
                  <c:v>20.193800000000003</c:v>
                </c:pt>
                <c:pt idx="134">
                  <c:v>19.819400000000005</c:v>
                </c:pt>
                <c:pt idx="135">
                  <c:v>20.132800000000003</c:v>
                </c:pt>
                <c:pt idx="136">
                  <c:v>19.3477</c:v>
                </c:pt>
                <c:pt idx="137">
                  <c:v>19.109100000000005</c:v>
                </c:pt>
                <c:pt idx="138">
                  <c:v>18.6814</c:v>
                </c:pt>
                <c:pt idx="139">
                  <c:v>18.699200000000001</c:v>
                </c:pt>
                <c:pt idx="140">
                  <c:v>18.264699999999998</c:v>
                </c:pt>
                <c:pt idx="141">
                  <c:v>17.730699999999995</c:v>
                </c:pt>
                <c:pt idx="142">
                  <c:v>17.732199999999995</c:v>
                </c:pt>
                <c:pt idx="143">
                  <c:v>17.3566</c:v>
                </c:pt>
                <c:pt idx="144">
                  <c:v>16.590900000000001</c:v>
                </c:pt>
                <c:pt idx="145">
                  <c:v>16.049800000000001</c:v>
                </c:pt>
                <c:pt idx="146">
                  <c:v>16.1553</c:v>
                </c:pt>
                <c:pt idx="147">
                  <c:v>15.4147</c:v>
                </c:pt>
                <c:pt idx="148">
                  <c:v>15.474600000000002</c:v>
                </c:pt>
                <c:pt idx="149">
                  <c:v>14.992600000000003</c:v>
                </c:pt>
                <c:pt idx="150">
                  <c:v>14.403500000000003</c:v>
                </c:pt>
                <c:pt idx="151">
                  <c:v>14.0746</c:v>
                </c:pt>
                <c:pt idx="152">
                  <c:v>13.762</c:v>
                </c:pt>
                <c:pt idx="153">
                  <c:v>13.3439</c:v>
                </c:pt>
                <c:pt idx="154">
                  <c:v>13.296000000000001</c:v>
                </c:pt>
                <c:pt idx="155">
                  <c:v>12.88</c:v>
                </c:pt>
                <c:pt idx="156">
                  <c:v>12.580300000000001</c:v>
                </c:pt>
                <c:pt idx="157">
                  <c:v>12.087400000000002</c:v>
                </c:pt>
                <c:pt idx="158">
                  <c:v>11.7164</c:v>
                </c:pt>
                <c:pt idx="159">
                  <c:v>11.511700000000001</c:v>
                </c:pt>
                <c:pt idx="160">
                  <c:v>10.9099</c:v>
                </c:pt>
                <c:pt idx="161">
                  <c:v>10.438600000000001</c:v>
                </c:pt>
                <c:pt idx="162">
                  <c:v>10.141599999999999</c:v>
                </c:pt>
                <c:pt idx="163">
                  <c:v>10.137299999999998</c:v>
                </c:pt>
                <c:pt idx="164">
                  <c:v>9.7403799999999983</c:v>
                </c:pt>
                <c:pt idx="165">
                  <c:v>9.341149999999999</c:v>
                </c:pt>
                <c:pt idx="166">
                  <c:v>9.2110699999999994</c:v>
                </c:pt>
                <c:pt idx="167">
                  <c:v>9.1796300000000013</c:v>
                </c:pt>
                <c:pt idx="168">
                  <c:v>8.4375500000000034</c:v>
                </c:pt>
                <c:pt idx="169">
                  <c:v>8.3022000000000027</c:v>
                </c:pt>
                <c:pt idx="170">
                  <c:v>7.9975499999999995</c:v>
                </c:pt>
                <c:pt idx="171">
                  <c:v>7.5539999999999994</c:v>
                </c:pt>
                <c:pt idx="172">
                  <c:v>7.4261900000000001</c:v>
                </c:pt>
                <c:pt idx="173">
                  <c:v>7.2246600000000001</c:v>
                </c:pt>
                <c:pt idx="174">
                  <c:v>7.0020099999999994</c:v>
                </c:pt>
                <c:pt idx="175">
                  <c:v>6.8092899999999998</c:v>
                </c:pt>
                <c:pt idx="176">
                  <c:v>6.5586799999999998</c:v>
                </c:pt>
                <c:pt idx="177">
                  <c:v>6.4921699999999998</c:v>
                </c:pt>
                <c:pt idx="178">
                  <c:v>6.1796700000000007</c:v>
                </c:pt>
                <c:pt idx="179">
                  <c:v>5.8350600000000004</c:v>
                </c:pt>
                <c:pt idx="180">
                  <c:v>5.7235799999999992</c:v>
                </c:pt>
                <c:pt idx="181">
                  <c:v>5.4133800000000001</c:v>
                </c:pt>
                <c:pt idx="182">
                  <c:v>5.2415200000000004</c:v>
                </c:pt>
                <c:pt idx="183">
                  <c:v>5.0514700000000001</c:v>
                </c:pt>
                <c:pt idx="184">
                  <c:v>4.9951799999999995</c:v>
                </c:pt>
                <c:pt idx="185">
                  <c:v>4.6394500000000001</c:v>
                </c:pt>
                <c:pt idx="186">
                  <c:v>4.5720099999999997</c:v>
                </c:pt>
                <c:pt idx="187">
                  <c:v>4.58887</c:v>
                </c:pt>
                <c:pt idx="188">
                  <c:v>4.2869999999999999</c:v>
                </c:pt>
                <c:pt idx="189">
                  <c:v>4.1172699999999995</c:v>
                </c:pt>
                <c:pt idx="190">
                  <c:v>3.9924899999999997</c:v>
                </c:pt>
                <c:pt idx="191">
                  <c:v>3.8845800000000001</c:v>
                </c:pt>
                <c:pt idx="192">
                  <c:v>3.7332999999999998</c:v>
                </c:pt>
                <c:pt idx="193">
                  <c:v>3.5681099999999999</c:v>
                </c:pt>
                <c:pt idx="194">
                  <c:v>3.4869599999999994</c:v>
                </c:pt>
                <c:pt idx="195">
                  <c:v>3.32612</c:v>
                </c:pt>
                <c:pt idx="196">
                  <c:v>3.0703800000000001</c:v>
                </c:pt>
                <c:pt idx="197">
                  <c:v>2.9809999999999999</c:v>
                </c:pt>
                <c:pt idx="198">
                  <c:v>2.9405000000000001</c:v>
                </c:pt>
                <c:pt idx="199">
                  <c:v>2.86931</c:v>
                </c:pt>
                <c:pt idx="200">
                  <c:v>2.7214</c:v>
                </c:pt>
                <c:pt idx="201">
                  <c:v>2.6126199999999997</c:v>
                </c:pt>
                <c:pt idx="202">
                  <c:v>2.5094499999999997</c:v>
                </c:pt>
                <c:pt idx="203">
                  <c:v>2.4160799999999996</c:v>
                </c:pt>
                <c:pt idx="204">
                  <c:v>2.3060299999999994</c:v>
                </c:pt>
                <c:pt idx="205">
                  <c:v>2.30742</c:v>
                </c:pt>
                <c:pt idx="206">
                  <c:v>2.12364</c:v>
                </c:pt>
                <c:pt idx="207">
                  <c:v>2.0303999999999998</c:v>
                </c:pt>
                <c:pt idx="208">
                  <c:v>1.93581</c:v>
                </c:pt>
                <c:pt idx="209">
                  <c:v>1.88574</c:v>
                </c:pt>
                <c:pt idx="210">
                  <c:v>1.87323</c:v>
                </c:pt>
                <c:pt idx="211">
                  <c:v>1.7842499999999999</c:v>
                </c:pt>
                <c:pt idx="212">
                  <c:v>1.6202799999999999</c:v>
                </c:pt>
                <c:pt idx="213">
                  <c:v>1.60917</c:v>
                </c:pt>
                <c:pt idx="214">
                  <c:v>1.4938999999999998</c:v>
                </c:pt>
                <c:pt idx="215">
                  <c:v>1.5786100000000001</c:v>
                </c:pt>
                <c:pt idx="216">
                  <c:v>1.3703500000000002</c:v>
                </c:pt>
                <c:pt idx="217">
                  <c:v>1.37174</c:v>
                </c:pt>
                <c:pt idx="218">
                  <c:v>1.2884899999999999</c:v>
                </c:pt>
                <c:pt idx="219">
                  <c:v>1.3204</c:v>
                </c:pt>
                <c:pt idx="220">
                  <c:v>1.1470100000000001</c:v>
                </c:pt>
                <c:pt idx="221">
                  <c:v>1.15533</c:v>
                </c:pt>
                <c:pt idx="222">
                  <c:v>1.0998699999999997</c:v>
                </c:pt>
                <c:pt idx="223">
                  <c:v>1.0499599999999998</c:v>
                </c:pt>
                <c:pt idx="224">
                  <c:v>0.99452299999999993</c:v>
                </c:pt>
                <c:pt idx="225">
                  <c:v>1.0291699999999997</c:v>
                </c:pt>
                <c:pt idx="226">
                  <c:v>0.92385499999999998</c:v>
                </c:pt>
                <c:pt idx="227">
                  <c:v>0.87813799999999997</c:v>
                </c:pt>
                <c:pt idx="228">
                  <c:v>0.83243</c:v>
                </c:pt>
                <c:pt idx="229">
                  <c:v>0.85182000000000013</c:v>
                </c:pt>
                <c:pt idx="230">
                  <c:v>0.83520000000000005</c:v>
                </c:pt>
                <c:pt idx="231">
                  <c:v>0.75211399999999984</c:v>
                </c:pt>
                <c:pt idx="232">
                  <c:v>0.66490100000000008</c:v>
                </c:pt>
                <c:pt idx="233">
                  <c:v>0.73688399999999998</c:v>
                </c:pt>
                <c:pt idx="234">
                  <c:v>0.6136950000000001</c:v>
                </c:pt>
                <c:pt idx="235">
                  <c:v>0.62753300000000001</c:v>
                </c:pt>
                <c:pt idx="236">
                  <c:v>0.57771799999999984</c:v>
                </c:pt>
                <c:pt idx="237">
                  <c:v>0.57495099999999999</c:v>
                </c:pt>
                <c:pt idx="238">
                  <c:v>0.59847299999999992</c:v>
                </c:pt>
                <c:pt idx="239">
                  <c:v>0.57495099999999999</c:v>
                </c:pt>
                <c:pt idx="240">
                  <c:v>0.52099499999999999</c:v>
                </c:pt>
                <c:pt idx="241">
                  <c:v>0.51131199999999988</c:v>
                </c:pt>
                <c:pt idx="242">
                  <c:v>0.50577899999999998</c:v>
                </c:pt>
                <c:pt idx="243">
                  <c:v>0.52237800000000001</c:v>
                </c:pt>
                <c:pt idx="244">
                  <c:v>0.38961200000000007</c:v>
                </c:pt>
                <c:pt idx="245">
                  <c:v>0.42003200000000002</c:v>
                </c:pt>
                <c:pt idx="246">
                  <c:v>0.39099400000000006</c:v>
                </c:pt>
                <c:pt idx="247">
                  <c:v>0.35366600000000004</c:v>
                </c:pt>
                <c:pt idx="248">
                  <c:v>0.41035200000000011</c:v>
                </c:pt>
                <c:pt idx="249">
                  <c:v>0.34951800000000005</c:v>
                </c:pt>
                <c:pt idx="250">
                  <c:v>0.384081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D67-494E-9045-497C257E54D7}"/>
            </c:ext>
          </c:extLst>
        </c:ser>
        <c:ser>
          <c:idx val="8"/>
          <c:order val="8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R$5:$R$255</c:f>
              <c:numCache>
                <c:formatCode>General</c:formatCode>
                <c:ptCount val="251"/>
                <c:pt idx="0">
                  <c:v>1.0888500000000001</c:v>
                </c:pt>
                <c:pt idx="1">
                  <c:v>0.93815700000000002</c:v>
                </c:pt>
                <c:pt idx="2">
                  <c:v>0.84418899999999997</c:v>
                </c:pt>
                <c:pt idx="3">
                  <c:v>0.76820999999999995</c:v>
                </c:pt>
                <c:pt idx="4">
                  <c:v>0.83037300000000003</c:v>
                </c:pt>
                <c:pt idx="5">
                  <c:v>0.72401499999999996</c:v>
                </c:pt>
                <c:pt idx="6">
                  <c:v>0.74335000000000007</c:v>
                </c:pt>
                <c:pt idx="7">
                  <c:v>0.76268600000000009</c:v>
                </c:pt>
                <c:pt idx="8">
                  <c:v>0.82622899999999999</c:v>
                </c:pt>
                <c:pt idx="9">
                  <c:v>0.96856599999999993</c:v>
                </c:pt>
                <c:pt idx="10">
                  <c:v>1.0072699999999999</c:v>
                </c:pt>
                <c:pt idx="11">
                  <c:v>1.1663100000000002</c:v>
                </c:pt>
                <c:pt idx="12">
                  <c:v>1.25901</c:v>
                </c:pt>
                <c:pt idx="13">
                  <c:v>1.5497699999999999</c:v>
                </c:pt>
                <c:pt idx="14">
                  <c:v>2.15171</c:v>
                </c:pt>
                <c:pt idx="15">
                  <c:v>2.5199399999999996</c:v>
                </c:pt>
                <c:pt idx="16">
                  <c:v>3.4462499999999996</c:v>
                </c:pt>
                <c:pt idx="17">
                  <c:v>4.2260200000000001</c:v>
                </c:pt>
                <c:pt idx="18">
                  <c:v>4.8509399999999987</c:v>
                </c:pt>
                <c:pt idx="19">
                  <c:v>5.1611399999999987</c:v>
                </c:pt>
                <c:pt idx="20">
                  <c:v>5.810789999999999</c:v>
                </c:pt>
                <c:pt idx="21">
                  <c:v>7.0964400000000003</c:v>
                </c:pt>
                <c:pt idx="22">
                  <c:v>14.866700000000002</c:v>
                </c:pt>
                <c:pt idx="23">
                  <c:v>40.36</c:v>
                </c:pt>
                <c:pt idx="24">
                  <c:v>80.007000000000005</c:v>
                </c:pt>
                <c:pt idx="25">
                  <c:v>100</c:v>
                </c:pt>
                <c:pt idx="26">
                  <c:v>87.915200000000013</c:v>
                </c:pt>
                <c:pt idx="27">
                  <c:v>61.608800000000002</c:v>
                </c:pt>
                <c:pt idx="28">
                  <c:v>43.129400000000011</c:v>
                </c:pt>
                <c:pt idx="29">
                  <c:v>38.117400000000004</c:v>
                </c:pt>
                <c:pt idx="30">
                  <c:v>40.927200000000006</c:v>
                </c:pt>
                <c:pt idx="31">
                  <c:v>42.857299999999995</c:v>
                </c:pt>
                <c:pt idx="32">
                  <c:v>43.483499999999999</c:v>
                </c:pt>
                <c:pt idx="33">
                  <c:v>42.593400000000003</c:v>
                </c:pt>
                <c:pt idx="34">
                  <c:v>44.595000000000006</c:v>
                </c:pt>
                <c:pt idx="35">
                  <c:v>49.2532</c:v>
                </c:pt>
                <c:pt idx="36">
                  <c:v>52.675400000000003</c:v>
                </c:pt>
                <c:pt idx="37">
                  <c:v>53.769600000000011</c:v>
                </c:pt>
                <c:pt idx="38">
                  <c:v>52.353799999999993</c:v>
                </c:pt>
                <c:pt idx="39">
                  <c:v>53.164200000000001</c:v>
                </c:pt>
                <c:pt idx="40">
                  <c:v>58.337699999999998</c:v>
                </c:pt>
                <c:pt idx="41">
                  <c:v>64.749500000000012</c:v>
                </c:pt>
                <c:pt idx="42">
                  <c:v>71.356099999999998</c:v>
                </c:pt>
                <c:pt idx="43">
                  <c:v>75.719499999999996</c:v>
                </c:pt>
                <c:pt idx="44">
                  <c:v>80.198299999999989</c:v>
                </c:pt>
                <c:pt idx="45">
                  <c:v>84.422399999999982</c:v>
                </c:pt>
                <c:pt idx="46">
                  <c:v>84.786299999999997</c:v>
                </c:pt>
                <c:pt idx="47">
                  <c:v>79.978399999999979</c:v>
                </c:pt>
                <c:pt idx="48">
                  <c:v>72.12439999999998</c:v>
                </c:pt>
                <c:pt idx="49">
                  <c:v>64.368099999999998</c:v>
                </c:pt>
                <c:pt idx="50">
                  <c:v>57.938400000000001</c:v>
                </c:pt>
                <c:pt idx="51">
                  <c:v>52.0473</c:v>
                </c:pt>
                <c:pt idx="52">
                  <c:v>48.7849</c:v>
                </c:pt>
                <c:pt idx="53">
                  <c:v>45.947799999999994</c:v>
                </c:pt>
                <c:pt idx="54">
                  <c:v>44.992600000000003</c:v>
                </c:pt>
                <c:pt idx="55">
                  <c:v>43.043000000000006</c:v>
                </c:pt>
                <c:pt idx="56">
                  <c:v>42.160400000000003</c:v>
                </c:pt>
                <c:pt idx="57">
                  <c:v>41.549600000000005</c:v>
                </c:pt>
                <c:pt idx="58">
                  <c:v>40.957399999999993</c:v>
                </c:pt>
                <c:pt idx="59">
                  <c:v>40.835000000000001</c:v>
                </c:pt>
                <c:pt idx="60">
                  <c:v>40.623600000000003</c:v>
                </c:pt>
                <c:pt idx="61">
                  <c:v>40.599800000000002</c:v>
                </c:pt>
                <c:pt idx="62">
                  <c:v>40.755500000000005</c:v>
                </c:pt>
                <c:pt idx="63">
                  <c:v>40.711000000000006</c:v>
                </c:pt>
                <c:pt idx="64">
                  <c:v>40.187000000000005</c:v>
                </c:pt>
                <c:pt idx="65">
                  <c:v>40.663300000000007</c:v>
                </c:pt>
                <c:pt idx="66">
                  <c:v>39.942800000000005</c:v>
                </c:pt>
                <c:pt idx="67">
                  <c:v>39.287300000000002</c:v>
                </c:pt>
                <c:pt idx="68">
                  <c:v>38.963200000000001</c:v>
                </c:pt>
                <c:pt idx="69">
                  <c:v>38.369600000000005</c:v>
                </c:pt>
                <c:pt idx="70">
                  <c:v>37.212600000000002</c:v>
                </c:pt>
                <c:pt idx="71">
                  <c:v>35.9739</c:v>
                </c:pt>
                <c:pt idx="72">
                  <c:v>35.123900000000006</c:v>
                </c:pt>
                <c:pt idx="73">
                  <c:v>32.813899999999997</c:v>
                </c:pt>
                <c:pt idx="74">
                  <c:v>31.545299999999997</c:v>
                </c:pt>
                <c:pt idx="75">
                  <c:v>29.729699999999998</c:v>
                </c:pt>
                <c:pt idx="76">
                  <c:v>27.788099999999996</c:v>
                </c:pt>
                <c:pt idx="77">
                  <c:v>26.7181</c:v>
                </c:pt>
                <c:pt idx="78">
                  <c:v>26.155899999999999</c:v>
                </c:pt>
                <c:pt idx="79">
                  <c:v>25.280499999999996</c:v>
                </c:pt>
                <c:pt idx="80">
                  <c:v>24.758599999999998</c:v>
                </c:pt>
                <c:pt idx="81">
                  <c:v>24.410699999999995</c:v>
                </c:pt>
                <c:pt idx="82">
                  <c:v>24.846</c:v>
                </c:pt>
                <c:pt idx="83">
                  <c:v>24.258800000000001</c:v>
                </c:pt>
                <c:pt idx="84">
                  <c:v>24.321899999999999</c:v>
                </c:pt>
                <c:pt idx="85">
                  <c:v>24.314399999999999</c:v>
                </c:pt>
                <c:pt idx="86">
                  <c:v>24.374600000000001</c:v>
                </c:pt>
                <c:pt idx="87">
                  <c:v>24.5733</c:v>
                </c:pt>
                <c:pt idx="88">
                  <c:v>24.380599999999998</c:v>
                </c:pt>
                <c:pt idx="89">
                  <c:v>24.272299999999998</c:v>
                </c:pt>
                <c:pt idx="90">
                  <c:v>23.839400000000001</c:v>
                </c:pt>
                <c:pt idx="91">
                  <c:v>24.172999999999995</c:v>
                </c:pt>
                <c:pt idx="92">
                  <c:v>24.305399999999995</c:v>
                </c:pt>
                <c:pt idx="93">
                  <c:v>24.085799999999992</c:v>
                </c:pt>
                <c:pt idx="94">
                  <c:v>24.638100000000001</c:v>
                </c:pt>
                <c:pt idx="95">
                  <c:v>24.409199999999991</c:v>
                </c:pt>
                <c:pt idx="96">
                  <c:v>24.692299999999996</c:v>
                </c:pt>
                <c:pt idx="97">
                  <c:v>24.374600000000001</c:v>
                </c:pt>
                <c:pt idx="98">
                  <c:v>24.641100000000005</c:v>
                </c:pt>
                <c:pt idx="99">
                  <c:v>25.03</c:v>
                </c:pt>
                <c:pt idx="100">
                  <c:v>25.040500000000002</c:v>
                </c:pt>
                <c:pt idx="101">
                  <c:v>24.748099999999997</c:v>
                </c:pt>
                <c:pt idx="102">
                  <c:v>24.1234</c:v>
                </c:pt>
                <c:pt idx="103">
                  <c:v>24.3581</c:v>
                </c:pt>
                <c:pt idx="104">
                  <c:v>24.537199999999999</c:v>
                </c:pt>
                <c:pt idx="105">
                  <c:v>24.571800000000003</c:v>
                </c:pt>
                <c:pt idx="106">
                  <c:v>24.690799999999996</c:v>
                </c:pt>
                <c:pt idx="107">
                  <c:v>24.8355</c:v>
                </c:pt>
                <c:pt idx="108">
                  <c:v>24.797799999999995</c:v>
                </c:pt>
                <c:pt idx="109">
                  <c:v>24.889699999999998</c:v>
                </c:pt>
                <c:pt idx="110">
                  <c:v>24.823399999999996</c:v>
                </c:pt>
                <c:pt idx="111">
                  <c:v>24.501100000000001</c:v>
                </c:pt>
                <c:pt idx="112">
                  <c:v>24.820399999999996</c:v>
                </c:pt>
                <c:pt idx="113">
                  <c:v>24.758599999999998</c:v>
                </c:pt>
                <c:pt idx="114">
                  <c:v>24.745099999999997</c:v>
                </c:pt>
                <c:pt idx="115">
                  <c:v>24.404699999999991</c:v>
                </c:pt>
                <c:pt idx="116">
                  <c:v>24.394200000000001</c:v>
                </c:pt>
                <c:pt idx="117">
                  <c:v>24.478499999999997</c:v>
                </c:pt>
                <c:pt idx="118">
                  <c:v>24.556799999999996</c:v>
                </c:pt>
                <c:pt idx="119">
                  <c:v>24.422799999999992</c:v>
                </c:pt>
                <c:pt idx="120">
                  <c:v>24.296399999999991</c:v>
                </c:pt>
                <c:pt idx="121">
                  <c:v>24.031700000000001</c:v>
                </c:pt>
                <c:pt idx="122">
                  <c:v>23.782299999999992</c:v>
                </c:pt>
                <c:pt idx="123">
                  <c:v>23.5901</c:v>
                </c:pt>
                <c:pt idx="124">
                  <c:v>23.3186</c:v>
                </c:pt>
                <c:pt idx="125">
                  <c:v>23.194199999999999</c:v>
                </c:pt>
                <c:pt idx="126">
                  <c:v>23.171700000000001</c:v>
                </c:pt>
                <c:pt idx="127">
                  <c:v>22.644600000000001</c:v>
                </c:pt>
                <c:pt idx="128">
                  <c:v>22.468199999999996</c:v>
                </c:pt>
                <c:pt idx="129">
                  <c:v>22.302299999999995</c:v>
                </c:pt>
                <c:pt idx="130">
                  <c:v>21.760399999999997</c:v>
                </c:pt>
                <c:pt idx="131">
                  <c:v>21.840900000000001</c:v>
                </c:pt>
                <c:pt idx="132">
                  <c:v>21.450399999999991</c:v>
                </c:pt>
                <c:pt idx="133">
                  <c:v>21.0306</c:v>
                </c:pt>
                <c:pt idx="134">
                  <c:v>20.905599999999996</c:v>
                </c:pt>
                <c:pt idx="135">
                  <c:v>20.133500000000005</c:v>
                </c:pt>
                <c:pt idx="136">
                  <c:v>20.418299999999995</c:v>
                </c:pt>
                <c:pt idx="137">
                  <c:v>19.566099999999995</c:v>
                </c:pt>
                <c:pt idx="138">
                  <c:v>19.104700000000001</c:v>
                </c:pt>
                <c:pt idx="139">
                  <c:v>19.113600000000005</c:v>
                </c:pt>
                <c:pt idx="140">
                  <c:v>18.7209</c:v>
                </c:pt>
                <c:pt idx="141">
                  <c:v>18.2196</c:v>
                </c:pt>
                <c:pt idx="142">
                  <c:v>18.070900000000005</c:v>
                </c:pt>
                <c:pt idx="143">
                  <c:v>17.115600000000001</c:v>
                </c:pt>
                <c:pt idx="144">
                  <c:v>17.064299999999996</c:v>
                </c:pt>
                <c:pt idx="145">
                  <c:v>17.052499999999991</c:v>
                </c:pt>
                <c:pt idx="146">
                  <c:v>16.562999999999995</c:v>
                </c:pt>
                <c:pt idx="147">
                  <c:v>16.001300000000001</c:v>
                </c:pt>
                <c:pt idx="148">
                  <c:v>15.932700000000002</c:v>
                </c:pt>
                <c:pt idx="149">
                  <c:v>15.589500000000003</c:v>
                </c:pt>
                <c:pt idx="150">
                  <c:v>14.826000000000002</c:v>
                </c:pt>
                <c:pt idx="151">
                  <c:v>14.6427</c:v>
                </c:pt>
                <c:pt idx="152">
                  <c:v>14.0848</c:v>
                </c:pt>
                <c:pt idx="153">
                  <c:v>13.958600000000002</c:v>
                </c:pt>
                <c:pt idx="154">
                  <c:v>13.4701</c:v>
                </c:pt>
                <c:pt idx="155">
                  <c:v>13.271800000000001</c:v>
                </c:pt>
                <c:pt idx="156">
                  <c:v>12.946400000000002</c:v>
                </c:pt>
                <c:pt idx="157">
                  <c:v>12.347200000000001</c:v>
                </c:pt>
                <c:pt idx="158">
                  <c:v>12.110800000000001</c:v>
                </c:pt>
                <c:pt idx="159">
                  <c:v>11.8789</c:v>
                </c:pt>
                <c:pt idx="160">
                  <c:v>11.3985</c:v>
                </c:pt>
                <c:pt idx="161">
                  <c:v>11.200200000000001</c:v>
                </c:pt>
                <c:pt idx="162">
                  <c:v>10.950400000000002</c:v>
                </c:pt>
                <c:pt idx="163">
                  <c:v>10.391400000000003</c:v>
                </c:pt>
                <c:pt idx="164">
                  <c:v>10.133700000000001</c:v>
                </c:pt>
                <c:pt idx="165">
                  <c:v>9.7963099999999983</c:v>
                </c:pt>
                <c:pt idx="166">
                  <c:v>9.4279199999999985</c:v>
                </c:pt>
                <c:pt idx="167">
                  <c:v>9.3836900000000032</c:v>
                </c:pt>
                <c:pt idx="168">
                  <c:v>8.7267900000000012</c:v>
                </c:pt>
                <c:pt idx="169">
                  <c:v>8.6741400000000013</c:v>
                </c:pt>
                <c:pt idx="170">
                  <c:v>8.4735800000000019</c:v>
                </c:pt>
                <c:pt idx="171">
                  <c:v>8.2461699999999993</c:v>
                </c:pt>
                <c:pt idx="172">
                  <c:v>7.96502</c:v>
                </c:pt>
                <c:pt idx="173">
                  <c:v>7.5991099999999996</c:v>
                </c:pt>
                <c:pt idx="174">
                  <c:v>7.1898200000000001</c:v>
                </c:pt>
                <c:pt idx="175">
                  <c:v>7.2846500000000001</c:v>
                </c:pt>
                <c:pt idx="176">
                  <c:v>6.7006300000000003</c:v>
                </c:pt>
                <c:pt idx="177">
                  <c:v>6.717579999999999</c:v>
                </c:pt>
                <c:pt idx="178">
                  <c:v>6.6314299999999999</c:v>
                </c:pt>
                <c:pt idx="179">
                  <c:v>6.1813099999999999</c:v>
                </c:pt>
                <c:pt idx="180">
                  <c:v>6.1883600000000003</c:v>
                </c:pt>
                <c:pt idx="181">
                  <c:v>5.8544399999999994</c:v>
                </c:pt>
                <c:pt idx="182">
                  <c:v>5.6559699999999991</c:v>
                </c:pt>
                <c:pt idx="183">
                  <c:v>5.2257600000000002</c:v>
                </c:pt>
                <c:pt idx="184">
                  <c:v>5.256660000000001</c:v>
                </c:pt>
                <c:pt idx="185">
                  <c:v>4.9365300000000003</c:v>
                </c:pt>
                <c:pt idx="186">
                  <c:v>4.76959</c:v>
                </c:pt>
                <c:pt idx="187">
                  <c:v>4.57613</c:v>
                </c:pt>
                <c:pt idx="188">
                  <c:v>4.4598500000000003</c:v>
                </c:pt>
                <c:pt idx="189">
                  <c:v>4.4080199999999996</c:v>
                </c:pt>
                <c:pt idx="190">
                  <c:v>4.2834099999999999</c:v>
                </c:pt>
                <c:pt idx="191">
                  <c:v>3.9993999999999996</c:v>
                </c:pt>
                <c:pt idx="192">
                  <c:v>3.8637999999999999</c:v>
                </c:pt>
                <c:pt idx="193">
                  <c:v>3.6933500000000001</c:v>
                </c:pt>
                <c:pt idx="194">
                  <c:v>3.6514499999999996</c:v>
                </c:pt>
                <c:pt idx="195">
                  <c:v>3.4825300000000001</c:v>
                </c:pt>
                <c:pt idx="196">
                  <c:v>3.3597499999999996</c:v>
                </c:pt>
                <c:pt idx="197">
                  <c:v>3.4127599999999996</c:v>
                </c:pt>
                <c:pt idx="198">
                  <c:v>3.04189</c:v>
                </c:pt>
                <c:pt idx="199">
                  <c:v>3.1338599999999994</c:v>
                </c:pt>
                <c:pt idx="200">
                  <c:v>2.7898299999999998</c:v>
                </c:pt>
                <c:pt idx="201">
                  <c:v>2.8329899999999997</c:v>
                </c:pt>
                <c:pt idx="202">
                  <c:v>2.7049400000000001</c:v>
                </c:pt>
                <c:pt idx="203">
                  <c:v>2.4907399999999997</c:v>
                </c:pt>
                <c:pt idx="204">
                  <c:v>2.4253999999999998</c:v>
                </c:pt>
                <c:pt idx="205">
                  <c:v>2.3447900000000002</c:v>
                </c:pt>
                <c:pt idx="206">
                  <c:v>2.2878300000000005</c:v>
                </c:pt>
                <c:pt idx="207">
                  <c:v>2.1892100000000001</c:v>
                </c:pt>
                <c:pt idx="208">
                  <c:v>2.1322699999999997</c:v>
                </c:pt>
                <c:pt idx="209">
                  <c:v>1.95184</c:v>
                </c:pt>
                <c:pt idx="210">
                  <c:v>1.9504500000000002</c:v>
                </c:pt>
                <c:pt idx="211">
                  <c:v>1.83809</c:v>
                </c:pt>
                <c:pt idx="212">
                  <c:v>1.77014</c:v>
                </c:pt>
                <c:pt idx="213">
                  <c:v>1.7105299999999999</c:v>
                </c:pt>
                <c:pt idx="214">
                  <c:v>1.59134</c:v>
                </c:pt>
                <c:pt idx="215">
                  <c:v>1.5192999999999999</c:v>
                </c:pt>
                <c:pt idx="216">
                  <c:v>1.5456199999999998</c:v>
                </c:pt>
                <c:pt idx="217">
                  <c:v>1.3780399999999999</c:v>
                </c:pt>
                <c:pt idx="218">
                  <c:v>1.3295899999999998</c:v>
                </c:pt>
                <c:pt idx="219">
                  <c:v>1.3046800000000001</c:v>
                </c:pt>
                <c:pt idx="220">
                  <c:v>1.2341</c:v>
                </c:pt>
                <c:pt idx="221">
                  <c:v>1.21058</c:v>
                </c:pt>
                <c:pt idx="222">
                  <c:v>1.2423999999999997</c:v>
                </c:pt>
                <c:pt idx="223">
                  <c:v>1.1082099999999999</c:v>
                </c:pt>
                <c:pt idx="224">
                  <c:v>1.0957699999999997</c:v>
                </c:pt>
                <c:pt idx="225">
                  <c:v>1.0681099999999999</c:v>
                </c:pt>
                <c:pt idx="226">
                  <c:v>1.02525</c:v>
                </c:pt>
                <c:pt idx="227">
                  <c:v>0.94506800000000002</c:v>
                </c:pt>
                <c:pt idx="228">
                  <c:v>0.86906000000000005</c:v>
                </c:pt>
                <c:pt idx="229">
                  <c:v>0.84280800000000011</c:v>
                </c:pt>
                <c:pt idx="230">
                  <c:v>0.88011399999999973</c:v>
                </c:pt>
                <c:pt idx="231">
                  <c:v>0.746112</c:v>
                </c:pt>
                <c:pt idx="232">
                  <c:v>0.73368199999999995</c:v>
                </c:pt>
                <c:pt idx="233">
                  <c:v>0.76130399999999998</c:v>
                </c:pt>
                <c:pt idx="234">
                  <c:v>0.75854200000000005</c:v>
                </c:pt>
                <c:pt idx="235">
                  <c:v>0.72263400000000011</c:v>
                </c:pt>
                <c:pt idx="236">
                  <c:v>0.6038960000000001</c:v>
                </c:pt>
                <c:pt idx="237">
                  <c:v>0.58733199999999985</c:v>
                </c:pt>
                <c:pt idx="238">
                  <c:v>0.57491000000000003</c:v>
                </c:pt>
                <c:pt idx="239">
                  <c:v>0.58595199999999992</c:v>
                </c:pt>
                <c:pt idx="240">
                  <c:v>0.57077000000000011</c:v>
                </c:pt>
                <c:pt idx="241">
                  <c:v>0.57628999999999997</c:v>
                </c:pt>
                <c:pt idx="242">
                  <c:v>0.52936699999999992</c:v>
                </c:pt>
                <c:pt idx="243">
                  <c:v>0.50590900000000005</c:v>
                </c:pt>
                <c:pt idx="244">
                  <c:v>0.46727600000000002</c:v>
                </c:pt>
                <c:pt idx="245">
                  <c:v>0.4589990000000001</c:v>
                </c:pt>
                <c:pt idx="246">
                  <c:v>0.45348000000000011</c:v>
                </c:pt>
                <c:pt idx="247">
                  <c:v>0.46037800000000006</c:v>
                </c:pt>
                <c:pt idx="248">
                  <c:v>0.43140800000000007</c:v>
                </c:pt>
                <c:pt idx="249">
                  <c:v>0.36382400000000009</c:v>
                </c:pt>
                <c:pt idx="250">
                  <c:v>0.348655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9D67-494E-9045-497C257E54D7}"/>
            </c:ext>
          </c:extLst>
        </c:ser>
        <c:ser>
          <c:idx val="9"/>
          <c:order val="9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T$5:$T$255</c:f>
              <c:numCache>
                <c:formatCode>General</c:formatCode>
                <c:ptCount val="251"/>
                <c:pt idx="0">
                  <c:v>0.80948199999999992</c:v>
                </c:pt>
                <c:pt idx="1">
                  <c:v>0.76380099999999995</c:v>
                </c:pt>
                <c:pt idx="2">
                  <c:v>0.66435400000000011</c:v>
                </c:pt>
                <c:pt idx="3">
                  <c:v>0.65116600000000002</c:v>
                </c:pt>
                <c:pt idx="4">
                  <c:v>0.63189300000000015</c:v>
                </c:pt>
                <c:pt idx="5">
                  <c:v>0.64305100000000015</c:v>
                </c:pt>
                <c:pt idx="6">
                  <c:v>0.68160100000000012</c:v>
                </c:pt>
                <c:pt idx="7">
                  <c:v>0.65319500000000008</c:v>
                </c:pt>
                <c:pt idx="8">
                  <c:v>0.715086</c:v>
                </c:pt>
                <c:pt idx="9">
                  <c:v>0.89884600000000003</c:v>
                </c:pt>
                <c:pt idx="10">
                  <c:v>0.982155</c:v>
                </c:pt>
                <c:pt idx="11">
                  <c:v>1.03704</c:v>
                </c:pt>
                <c:pt idx="12">
                  <c:v>1.1824500000000002</c:v>
                </c:pt>
                <c:pt idx="13">
                  <c:v>1.4786899999999998</c:v>
                </c:pt>
                <c:pt idx="14">
                  <c:v>2.0163499999999996</c:v>
                </c:pt>
                <c:pt idx="15">
                  <c:v>2.5872700000000002</c:v>
                </c:pt>
                <c:pt idx="16">
                  <c:v>3.5085799999999998</c:v>
                </c:pt>
                <c:pt idx="17">
                  <c:v>4.2533099999999999</c:v>
                </c:pt>
                <c:pt idx="18">
                  <c:v>4.8681499999999991</c:v>
                </c:pt>
                <c:pt idx="19">
                  <c:v>5.1430600000000002</c:v>
                </c:pt>
                <c:pt idx="20">
                  <c:v>5.64825</c:v>
                </c:pt>
                <c:pt idx="21">
                  <c:v>7.0405099999999994</c:v>
                </c:pt>
                <c:pt idx="22">
                  <c:v>15.962300000000003</c:v>
                </c:pt>
                <c:pt idx="23">
                  <c:v>42.285400000000003</c:v>
                </c:pt>
                <c:pt idx="24">
                  <c:v>82.8399</c:v>
                </c:pt>
                <c:pt idx="25">
                  <c:v>100</c:v>
                </c:pt>
                <c:pt idx="26">
                  <c:v>84.431500000000014</c:v>
                </c:pt>
                <c:pt idx="27">
                  <c:v>55.713000000000001</c:v>
                </c:pt>
                <c:pt idx="28">
                  <c:v>37.463300000000004</c:v>
                </c:pt>
                <c:pt idx="29">
                  <c:v>33.196000000000012</c:v>
                </c:pt>
                <c:pt idx="30">
                  <c:v>35.946000000000005</c:v>
                </c:pt>
                <c:pt idx="31">
                  <c:v>38.559000000000005</c:v>
                </c:pt>
                <c:pt idx="32">
                  <c:v>38.433100000000003</c:v>
                </c:pt>
                <c:pt idx="33">
                  <c:v>37.104400000000005</c:v>
                </c:pt>
                <c:pt idx="34">
                  <c:v>37.789000000000001</c:v>
                </c:pt>
                <c:pt idx="35">
                  <c:v>41.507100000000001</c:v>
                </c:pt>
                <c:pt idx="36">
                  <c:v>43.728400000000008</c:v>
                </c:pt>
                <c:pt idx="37">
                  <c:v>43.042900000000003</c:v>
                </c:pt>
                <c:pt idx="38">
                  <c:v>41.138400000000011</c:v>
                </c:pt>
                <c:pt idx="39">
                  <c:v>41.8628</c:v>
                </c:pt>
                <c:pt idx="40">
                  <c:v>47.162500000000009</c:v>
                </c:pt>
                <c:pt idx="41">
                  <c:v>55.044499999999999</c:v>
                </c:pt>
                <c:pt idx="42">
                  <c:v>60.833400000000005</c:v>
                </c:pt>
                <c:pt idx="43">
                  <c:v>64.925299999999993</c:v>
                </c:pt>
                <c:pt idx="44">
                  <c:v>69.781700000000001</c:v>
                </c:pt>
                <c:pt idx="45">
                  <c:v>73.629199999999983</c:v>
                </c:pt>
                <c:pt idx="46">
                  <c:v>74.382799999999989</c:v>
                </c:pt>
                <c:pt idx="47">
                  <c:v>68.6126</c:v>
                </c:pt>
                <c:pt idx="48">
                  <c:v>60.407899999999998</c:v>
                </c:pt>
                <c:pt idx="49">
                  <c:v>52.851799999999997</c:v>
                </c:pt>
                <c:pt idx="50">
                  <c:v>46.099900000000005</c:v>
                </c:pt>
                <c:pt idx="51">
                  <c:v>40.827799999999996</c:v>
                </c:pt>
                <c:pt idx="52">
                  <c:v>36.877099999999999</c:v>
                </c:pt>
                <c:pt idx="53">
                  <c:v>35.284700000000001</c:v>
                </c:pt>
                <c:pt idx="54">
                  <c:v>33.164100000000005</c:v>
                </c:pt>
                <c:pt idx="55">
                  <c:v>31.968499999999992</c:v>
                </c:pt>
                <c:pt idx="56">
                  <c:v>31.084900000000001</c:v>
                </c:pt>
                <c:pt idx="57">
                  <c:v>29.9514</c:v>
                </c:pt>
                <c:pt idx="58">
                  <c:v>29.089499999999997</c:v>
                </c:pt>
                <c:pt idx="59">
                  <c:v>28.651700000000005</c:v>
                </c:pt>
                <c:pt idx="60">
                  <c:v>28.867599999999996</c:v>
                </c:pt>
                <c:pt idx="61">
                  <c:v>28.885000000000002</c:v>
                </c:pt>
                <c:pt idx="62">
                  <c:v>29.138400000000001</c:v>
                </c:pt>
                <c:pt idx="63">
                  <c:v>29.636500000000005</c:v>
                </c:pt>
                <c:pt idx="64">
                  <c:v>29.281399999999998</c:v>
                </c:pt>
                <c:pt idx="65">
                  <c:v>29.155799999999996</c:v>
                </c:pt>
                <c:pt idx="66">
                  <c:v>29.255800000000001</c:v>
                </c:pt>
                <c:pt idx="67">
                  <c:v>28.568199999999997</c:v>
                </c:pt>
                <c:pt idx="68">
                  <c:v>28.156800000000004</c:v>
                </c:pt>
                <c:pt idx="69">
                  <c:v>27.479399999999991</c:v>
                </c:pt>
                <c:pt idx="70">
                  <c:v>26.835100000000001</c:v>
                </c:pt>
                <c:pt idx="71">
                  <c:v>25.561299999999996</c:v>
                </c:pt>
                <c:pt idx="72">
                  <c:v>24.385699999999996</c:v>
                </c:pt>
                <c:pt idx="73">
                  <c:v>23.005800000000001</c:v>
                </c:pt>
                <c:pt idx="74">
                  <c:v>21.238099999999996</c:v>
                </c:pt>
                <c:pt idx="75">
                  <c:v>19.308900000000001</c:v>
                </c:pt>
                <c:pt idx="76">
                  <c:v>18.423299999999998</c:v>
                </c:pt>
                <c:pt idx="77">
                  <c:v>16.912499999999998</c:v>
                </c:pt>
                <c:pt idx="78">
                  <c:v>15.9842</c:v>
                </c:pt>
                <c:pt idx="79">
                  <c:v>15.5817</c:v>
                </c:pt>
                <c:pt idx="80">
                  <c:v>14.854100000000003</c:v>
                </c:pt>
                <c:pt idx="81">
                  <c:v>14.542900000000001</c:v>
                </c:pt>
                <c:pt idx="82">
                  <c:v>14.465700000000002</c:v>
                </c:pt>
                <c:pt idx="83">
                  <c:v>14.407</c:v>
                </c:pt>
                <c:pt idx="84">
                  <c:v>14.5722</c:v>
                </c:pt>
                <c:pt idx="85">
                  <c:v>14.533100000000001</c:v>
                </c:pt>
                <c:pt idx="86">
                  <c:v>14.3277</c:v>
                </c:pt>
                <c:pt idx="87">
                  <c:v>14.628799999999998</c:v>
                </c:pt>
                <c:pt idx="88">
                  <c:v>14.673400000000003</c:v>
                </c:pt>
                <c:pt idx="89">
                  <c:v>14.6364</c:v>
                </c:pt>
                <c:pt idx="90">
                  <c:v>14.443900000000001</c:v>
                </c:pt>
                <c:pt idx="91">
                  <c:v>14.559200000000002</c:v>
                </c:pt>
                <c:pt idx="92">
                  <c:v>14.9968</c:v>
                </c:pt>
                <c:pt idx="93">
                  <c:v>15.1014</c:v>
                </c:pt>
                <c:pt idx="94">
                  <c:v>15.4146</c:v>
                </c:pt>
                <c:pt idx="95">
                  <c:v>15.4572</c:v>
                </c:pt>
                <c:pt idx="96">
                  <c:v>15.203900000000001</c:v>
                </c:pt>
                <c:pt idx="97">
                  <c:v>15.322900000000002</c:v>
                </c:pt>
                <c:pt idx="98">
                  <c:v>15.491</c:v>
                </c:pt>
                <c:pt idx="99">
                  <c:v>15.739100000000001</c:v>
                </c:pt>
                <c:pt idx="100">
                  <c:v>15.6823</c:v>
                </c:pt>
                <c:pt idx="101">
                  <c:v>15.4102</c:v>
                </c:pt>
                <c:pt idx="102">
                  <c:v>15.3392</c:v>
                </c:pt>
                <c:pt idx="103">
                  <c:v>15.386200000000002</c:v>
                </c:pt>
                <c:pt idx="104">
                  <c:v>15.1898</c:v>
                </c:pt>
                <c:pt idx="105">
                  <c:v>15.443</c:v>
                </c:pt>
                <c:pt idx="106">
                  <c:v>15.540199999999999</c:v>
                </c:pt>
                <c:pt idx="107">
                  <c:v>15.494300000000001</c:v>
                </c:pt>
                <c:pt idx="108">
                  <c:v>15.612300000000001</c:v>
                </c:pt>
                <c:pt idx="109">
                  <c:v>15.6221</c:v>
                </c:pt>
                <c:pt idx="110">
                  <c:v>15.8573</c:v>
                </c:pt>
                <c:pt idx="111">
                  <c:v>15.75</c:v>
                </c:pt>
                <c:pt idx="112">
                  <c:v>16.257000000000001</c:v>
                </c:pt>
                <c:pt idx="113">
                  <c:v>16.115600000000001</c:v>
                </c:pt>
                <c:pt idx="114">
                  <c:v>16.1858</c:v>
                </c:pt>
                <c:pt idx="115">
                  <c:v>16.375399999999996</c:v>
                </c:pt>
                <c:pt idx="116">
                  <c:v>16.020299999999995</c:v>
                </c:pt>
                <c:pt idx="117">
                  <c:v>16.190100000000001</c:v>
                </c:pt>
                <c:pt idx="118">
                  <c:v>15.975500000000002</c:v>
                </c:pt>
                <c:pt idx="119">
                  <c:v>16.250399999999996</c:v>
                </c:pt>
                <c:pt idx="120">
                  <c:v>16.0182</c:v>
                </c:pt>
                <c:pt idx="121">
                  <c:v>16.227399999999996</c:v>
                </c:pt>
                <c:pt idx="122">
                  <c:v>16.111300000000004</c:v>
                </c:pt>
                <c:pt idx="123">
                  <c:v>15.9109</c:v>
                </c:pt>
                <c:pt idx="124">
                  <c:v>15.7326</c:v>
                </c:pt>
                <c:pt idx="125">
                  <c:v>15.747899999999998</c:v>
                </c:pt>
                <c:pt idx="126">
                  <c:v>15.1374</c:v>
                </c:pt>
                <c:pt idx="127">
                  <c:v>15.4976</c:v>
                </c:pt>
                <c:pt idx="128">
                  <c:v>15.408000000000001</c:v>
                </c:pt>
                <c:pt idx="129">
                  <c:v>15.2956</c:v>
                </c:pt>
                <c:pt idx="130">
                  <c:v>14.992400000000002</c:v>
                </c:pt>
                <c:pt idx="131">
                  <c:v>14.775700000000002</c:v>
                </c:pt>
                <c:pt idx="132">
                  <c:v>14.4961</c:v>
                </c:pt>
                <c:pt idx="133">
                  <c:v>14.607000000000001</c:v>
                </c:pt>
                <c:pt idx="134">
                  <c:v>14.160500000000003</c:v>
                </c:pt>
                <c:pt idx="135">
                  <c:v>13.960900000000002</c:v>
                </c:pt>
                <c:pt idx="136">
                  <c:v>13.848100000000001</c:v>
                </c:pt>
                <c:pt idx="137">
                  <c:v>13.811300000000001</c:v>
                </c:pt>
                <c:pt idx="138">
                  <c:v>13.393500000000001</c:v>
                </c:pt>
                <c:pt idx="139">
                  <c:v>13.4216</c:v>
                </c:pt>
                <c:pt idx="140">
                  <c:v>12.9193</c:v>
                </c:pt>
                <c:pt idx="141">
                  <c:v>13.177300000000001</c:v>
                </c:pt>
                <c:pt idx="142">
                  <c:v>12.723000000000001</c:v>
                </c:pt>
                <c:pt idx="143">
                  <c:v>12.221299999999999</c:v>
                </c:pt>
                <c:pt idx="144">
                  <c:v>12.1214</c:v>
                </c:pt>
                <c:pt idx="145">
                  <c:v>11.9398</c:v>
                </c:pt>
                <c:pt idx="146">
                  <c:v>11.533200000000001</c:v>
                </c:pt>
                <c:pt idx="147">
                  <c:v>11.479700000000003</c:v>
                </c:pt>
                <c:pt idx="148">
                  <c:v>11.1435</c:v>
                </c:pt>
                <c:pt idx="149">
                  <c:v>11.037700000000001</c:v>
                </c:pt>
                <c:pt idx="150">
                  <c:v>10.712900000000001</c:v>
                </c:pt>
                <c:pt idx="151">
                  <c:v>10.504900000000001</c:v>
                </c:pt>
                <c:pt idx="152">
                  <c:v>10.3269</c:v>
                </c:pt>
                <c:pt idx="153">
                  <c:v>9.922480000000002</c:v>
                </c:pt>
                <c:pt idx="154">
                  <c:v>9.7088799999999988</c:v>
                </c:pt>
                <c:pt idx="155">
                  <c:v>9.4849000000000014</c:v>
                </c:pt>
                <c:pt idx="156">
                  <c:v>9.1361499999999989</c:v>
                </c:pt>
                <c:pt idx="157">
                  <c:v>9.00169</c:v>
                </c:pt>
                <c:pt idx="158">
                  <c:v>8.8810600000000015</c:v>
                </c:pt>
                <c:pt idx="159">
                  <c:v>8.5396900000000002</c:v>
                </c:pt>
                <c:pt idx="160">
                  <c:v>8.4953400000000006</c:v>
                </c:pt>
                <c:pt idx="161">
                  <c:v>8.0460900000000013</c:v>
                </c:pt>
                <c:pt idx="162">
                  <c:v>7.8344699999999996</c:v>
                </c:pt>
                <c:pt idx="163">
                  <c:v>7.7008700000000001</c:v>
                </c:pt>
                <c:pt idx="164">
                  <c:v>7.4108400000000003</c:v>
                </c:pt>
                <c:pt idx="165">
                  <c:v>7.168429999999999</c:v>
                </c:pt>
                <c:pt idx="166">
                  <c:v>6.8802199999999996</c:v>
                </c:pt>
                <c:pt idx="167">
                  <c:v>6.6583199999999989</c:v>
                </c:pt>
                <c:pt idx="168">
                  <c:v>6.6217099999999993</c:v>
                </c:pt>
                <c:pt idx="169">
                  <c:v>6.3739799999999995</c:v>
                </c:pt>
                <c:pt idx="170">
                  <c:v>6.3959099999999989</c:v>
                </c:pt>
                <c:pt idx="171">
                  <c:v>6.0869099999999996</c:v>
                </c:pt>
                <c:pt idx="172">
                  <c:v>5.7971399999999988</c:v>
                </c:pt>
                <c:pt idx="173">
                  <c:v>5.6940499999999989</c:v>
                </c:pt>
                <c:pt idx="174">
                  <c:v>5.5618799999999995</c:v>
                </c:pt>
                <c:pt idx="175">
                  <c:v>5.3050799999999994</c:v>
                </c:pt>
                <c:pt idx="176">
                  <c:v>5.1897900000000003</c:v>
                </c:pt>
                <c:pt idx="177">
                  <c:v>5.0444699999999996</c:v>
                </c:pt>
                <c:pt idx="178">
                  <c:v>4.7468899999999996</c:v>
                </c:pt>
                <c:pt idx="179">
                  <c:v>4.6122499999999995</c:v>
                </c:pt>
                <c:pt idx="180">
                  <c:v>4.3980499999999996</c:v>
                </c:pt>
                <c:pt idx="181">
                  <c:v>4.3732300000000004</c:v>
                </c:pt>
                <c:pt idx="182">
                  <c:v>4.0591200000000001</c:v>
                </c:pt>
                <c:pt idx="183">
                  <c:v>4.01267</c:v>
                </c:pt>
                <c:pt idx="184">
                  <c:v>3.9817</c:v>
                </c:pt>
                <c:pt idx="185">
                  <c:v>3.7537600000000002</c:v>
                </c:pt>
                <c:pt idx="186">
                  <c:v>3.6991299999999998</c:v>
                </c:pt>
                <c:pt idx="187">
                  <c:v>3.56521</c:v>
                </c:pt>
                <c:pt idx="188">
                  <c:v>3.4931299999999998</c:v>
                </c:pt>
                <c:pt idx="189">
                  <c:v>3.3017499999999997</c:v>
                </c:pt>
                <c:pt idx="190">
                  <c:v>3.2452000000000001</c:v>
                </c:pt>
                <c:pt idx="191">
                  <c:v>2.9718999999999998</c:v>
                </c:pt>
                <c:pt idx="192">
                  <c:v>2.9996199999999997</c:v>
                </c:pt>
                <c:pt idx="193">
                  <c:v>2.7728199999999994</c:v>
                </c:pt>
                <c:pt idx="194">
                  <c:v>2.7656499999999995</c:v>
                </c:pt>
                <c:pt idx="195">
                  <c:v>2.6836099999999998</c:v>
                </c:pt>
                <c:pt idx="196">
                  <c:v>2.4858599999999997</c:v>
                </c:pt>
                <c:pt idx="197">
                  <c:v>2.4018999999999995</c:v>
                </c:pt>
                <c:pt idx="198">
                  <c:v>2.3404799999999994</c:v>
                </c:pt>
                <c:pt idx="199">
                  <c:v>2.1809099999999999</c:v>
                </c:pt>
                <c:pt idx="200">
                  <c:v>2.1553399999999998</c:v>
                </c:pt>
                <c:pt idx="201">
                  <c:v>2.0531299999999999</c:v>
                </c:pt>
                <c:pt idx="202">
                  <c:v>1.9908100000000002</c:v>
                </c:pt>
                <c:pt idx="203">
                  <c:v>1.9571000000000001</c:v>
                </c:pt>
                <c:pt idx="204">
                  <c:v>1.79274</c:v>
                </c:pt>
                <c:pt idx="205">
                  <c:v>1.74274</c:v>
                </c:pt>
                <c:pt idx="206">
                  <c:v>1.7855999999999999</c:v>
                </c:pt>
                <c:pt idx="207">
                  <c:v>1.6397299999999997</c:v>
                </c:pt>
                <c:pt idx="208">
                  <c:v>1.5979299999999999</c:v>
                </c:pt>
                <c:pt idx="209">
                  <c:v>1.5326899999999999</c:v>
                </c:pt>
                <c:pt idx="210">
                  <c:v>1.4746199999999998</c:v>
                </c:pt>
                <c:pt idx="211">
                  <c:v>1.31575</c:v>
                </c:pt>
                <c:pt idx="212">
                  <c:v>1.3025199999999999</c:v>
                </c:pt>
                <c:pt idx="213">
                  <c:v>1.25265</c:v>
                </c:pt>
                <c:pt idx="214">
                  <c:v>1.2556999999999998</c:v>
                </c:pt>
                <c:pt idx="215">
                  <c:v>1.1305700000000001</c:v>
                </c:pt>
                <c:pt idx="216">
                  <c:v>1.1661699999999999</c:v>
                </c:pt>
                <c:pt idx="217">
                  <c:v>1.0604199999999999</c:v>
                </c:pt>
                <c:pt idx="218">
                  <c:v>1.1041300000000001</c:v>
                </c:pt>
                <c:pt idx="219">
                  <c:v>1.0278899999999997</c:v>
                </c:pt>
                <c:pt idx="220">
                  <c:v>0.96589700000000012</c:v>
                </c:pt>
                <c:pt idx="221">
                  <c:v>0.97910600000000003</c:v>
                </c:pt>
                <c:pt idx="222">
                  <c:v>0.91408299999999987</c:v>
                </c:pt>
                <c:pt idx="223">
                  <c:v>0.84908099999999997</c:v>
                </c:pt>
                <c:pt idx="224">
                  <c:v>0.83892699999999998</c:v>
                </c:pt>
                <c:pt idx="225">
                  <c:v>0.781057</c:v>
                </c:pt>
                <c:pt idx="226">
                  <c:v>0.72827799999999998</c:v>
                </c:pt>
                <c:pt idx="227">
                  <c:v>0.72726299999999988</c:v>
                </c:pt>
                <c:pt idx="228">
                  <c:v>0.63290700000000011</c:v>
                </c:pt>
                <c:pt idx="229">
                  <c:v>0.63595100000000016</c:v>
                </c:pt>
                <c:pt idx="230">
                  <c:v>0.62885000000000013</c:v>
                </c:pt>
                <c:pt idx="231">
                  <c:v>0.63797900000000007</c:v>
                </c:pt>
                <c:pt idx="232">
                  <c:v>0.60755099999999984</c:v>
                </c:pt>
                <c:pt idx="233">
                  <c:v>0.54772299999999996</c:v>
                </c:pt>
                <c:pt idx="234">
                  <c:v>0.54569500000000015</c:v>
                </c:pt>
                <c:pt idx="235">
                  <c:v>0.504131</c:v>
                </c:pt>
                <c:pt idx="236">
                  <c:v>0.54670900000000011</c:v>
                </c:pt>
                <c:pt idx="237">
                  <c:v>0.48487300000000005</c:v>
                </c:pt>
                <c:pt idx="238">
                  <c:v>0.43420200000000003</c:v>
                </c:pt>
                <c:pt idx="239">
                  <c:v>0.44838900000000009</c:v>
                </c:pt>
                <c:pt idx="240">
                  <c:v>0.42103000000000002</c:v>
                </c:pt>
                <c:pt idx="241">
                  <c:v>0.42913600000000002</c:v>
                </c:pt>
                <c:pt idx="242">
                  <c:v>0.39063600000000004</c:v>
                </c:pt>
                <c:pt idx="243">
                  <c:v>0.39874100000000001</c:v>
                </c:pt>
                <c:pt idx="244">
                  <c:v>0.35417000000000004</c:v>
                </c:pt>
                <c:pt idx="245">
                  <c:v>0.35822100000000001</c:v>
                </c:pt>
                <c:pt idx="246">
                  <c:v>0.2964460000000001</c:v>
                </c:pt>
                <c:pt idx="247">
                  <c:v>0.33087600000000011</c:v>
                </c:pt>
                <c:pt idx="248">
                  <c:v>0.33796500000000007</c:v>
                </c:pt>
                <c:pt idx="249">
                  <c:v>0.31062200000000006</c:v>
                </c:pt>
                <c:pt idx="250">
                  <c:v>0.305559000000000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9D67-494E-9045-497C257E54D7}"/>
            </c:ext>
          </c:extLst>
        </c:ser>
        <c:ser>
          <c:idx val="10"/>
          <c:order val="1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V$5:$V$255</c:f>
              <c:numCache>
                <c:formatCode>General</c:formatCode>
                <c:ptCount val="251"/>
                <c:pt idx="0">
                  <c:v>0.93619500000000011</c:v>
                </c:pt>
                <c:pt idx="1">
                  <c:v>0.74551900000000004</c:v>
                </c:pt>
                <c:pt idx="2">
                  <c:v>0.71478299999999984</c:v>
                </c:pt>
                <c:pt idx="3">
                  <c:v>0.67790500000000009</c:v>
                </c:pt>
                <c:pt idx="4">
                  <c:v>0.67585700000000015</c:v>
                </c:pt>
                <c:pt idx="5">
                  <c:v>0.66459000000000013</c:v>
                </c:pt>
                <c:pt idx="6">
                  <c:v>0.66971099999999995</c:v>
                </c:pt>
                <c:pt idx="7">
                  <c:v>0.71580699999999997</c:v>
                </c:pt>
                <c:pt idx="8">
                  <c:v>0.78548399999999985</c:v>
                </c:pt>
                <c:pt idx="9">
                  <c:v>0.95465800000000012</c:v>
                </c:pt>
                <c:pt idx="10">
                  <c:v>1.0665</c:v>
                </c:pt>
                <c:pt idx="11">
                  <c:v>1.10961</c:v>
                </c:pt>
                <c:pt idx="12">
                  <c:v>1.34175</c:v>
                </c:pt>
                <c:pt idx="13">
                  <c:v>1.54844</c:v>
                </c:pt>
                <c:pt idx="14">
                  <c:v>2.0842000000000001</c:v>
                </c:pt>
                <c:pt idx="15">
                  <c:v>2.8015300000000001</c:v>
                </c:pt>
                <c:pt idx="16">
                  <c:v>3.62025</c:v>
                </c:pt>
                <c:pt idx="17">
                  <c:v>4.523839999999999</c:v>
                </c:pt>
                <c:pt idx="18">
                  <c:v>5.1599699999999995</c:v>
                </c:pt>
                <c:pt idx="19">
                  <c:v>5.5743400000000003</c:v>
                </c:pt>
                <c:pt idx="20">
                  <c:v>5.9474900000000002</c:v>
                </c:pt>
                <c:pt idx="21">
                  <c:v>7.1419999999999995</c:v>
                </c:pt>
                <c:pt idx="22">
                  <c:v>15.48</c:v>
                </c:pt>
                <c:pt idx="23">
                  <c:v>39.714100000000002</c:v>
                </c:pt>
                <c:pt idx="24">
                  <c:v>80.559299999999993</c:v>
                </c:pt>
                <c:pt idx="25">
                  <c:v>100</c:v>
                </c:pt>
                <c:pt idx="26">
                  <c:v>85.5565</c:v>
                </c:pt>
                <c:pt idx="27">
                  <c:v>59.280300000000004</c:v>
                </c:pt>
                <c:pt idx="28">
                  <c:v>39.386899999999997</c:v>
                </c:pt>
                <c:pt idx="29">
                  <c:v>33.6404</c:v>
                </c:pt>
                <c:pt idx="30">
                  <c:v>35.888999999999996</c:v>
                </c:pt>
                <c:pt idx="31">
                  <c:v>38.493300000000005</c:v>
                </c:pt>
                <c:pt idx="32">
                  <c:v>37.8645</c:v>
                </c:pt>
                <c:pt idx="33">
                  <c:v>36.931699999999999</c:v>
                </c:pt>
                <c:pt idx="34">
                  <c:v>38.370100000000001</c:v>
                </c:pt>
                <c:pt idx="35">
                  <c:v>41.385300000000001</c:v>
                </c:pt>
                <c:pt idx="36">
                  <c:v>44.428300000000007</c:v>
                </c:pt>
                <c:pt idx="37">
                  <c:v>43.563400000000001</c:v>
                </c:pt>
                <c:pt idx="38">
                  <c:v>41.339600000000004</c:v>
                </c:pt>
                <c:pt idx="39">
                  <c:v>42.219000000000001</c:v>
                </c:pt>
                <c:pt idx="40">
                  <c:v>48.032400000000003</c:v>
                </c:pt>
                <c:pt idx="41">
                  <c:v>54.760700000000007</c:v>
                </c:pt>
                <c:pt idx="42">
                  <c:v>60.8934</c:v>
                </c:pt>
                <c:pt idx="43">
                  <c:v>65.017899999999997</c:v>
                </c:pt>
                <c:pt idx="44">
                  <c:v>68.910399999999996</c:v>
                </c:pt>
                <c:pt idx="45">
                  <c:v>74.794300000000007</c:v>
                </c:pt>
                <c:pt idx="46">
                  <c:v>74.769099999999995</c:v>
                </c:pt>
                <c:pt idx="47">
                  <c:v>68.11</c:v>
                </c:pt>
                <c:pt idx="48">
                  <c:v>60.760200000000012</c:v>
                </c:pt>
                <c:pt idx="49">
                  <c:v>53.038400000000003</c:v>
                </c:pt>
                <c:pt idx="50">
                  <c:v>46.502300000000005</c:v>
                </c:pt>
                <c:pt idx="51">
                  <c:v>41.1113</c:v>
                </c:pt>
                <c:pt idx="52">
                  <c:v>37.605400000000003</c:v>
                </c:pt>
                <c:pt idx="53">
                  <c:v>35.202100000000009</c:v>
                </c:pt>
                <c:pt idx="54">
                  <c:v>32.850299999999997</c:v>
                </c:pt>
                <c:pt idx="55">
                  <c:v>31.973800000000001</c:v>
                </c:pt>
                <c:pt idx="56">
                  <c:v>30.624600000000001</c:v>
                </c:pt>
                <c:pt idx="57">
                  <c:v>30.277899999999999</c:v>
                </c:pt>
                <c:pt idx="58">
                  <c:v>29.041699999999995</c:v>
                </c:pt>
                <c:pt idx="59">
                  <c:v>28.120100000000001</c:v>
                </c:pt>
                <c:pt idx="60">
                  <c:v>28.462299999999992</c:v>
                </c:pt>
                <c:pt idx="61">
                  <c:v>28.475199999999997</c:v>
                </c:pt>
                <c:pt idx="62">
                  <c:v>28.5746</c:v>
                </c:pt>
                <c:pt idx="63">
                  <c:v>29.071000000000005</c:v>
                </c:pt>
                <c:pt idx="64">
                  <c:v>29.536799999999996</c:v>
                </c:pt>
                <c:pt idx="65">
                  <c:v>29.255099999999995</c:v>
                </c:pt>
                <c:pt idx="66">
                  <c:v>28.514900000000004</c:v>
                </c:pt>
                <c:pt idx="67">
                  <c:v>27.975399999999997</c:v>
                </c:pt>
                <c:pt idx="68">
                  <c:v>27.823799999999995</c:v>
                </c:pt>
                <c:pt idx="69">
                  <c:v>27.159099999999999</c:v>
                </c:pt>
                <c:pt idx="70">
                  <c:v>26.448899999999991</c:v>
                </c:pt>
                <c:pt idx="71">
                  <c:v>25.4558</c:v>
                </c:pt>
                <c:pt idx="72">
                  <c:v>24.071200000000001</c:v>
                </c:pt>
                <c:pt idx="73">
                  <c:v>23.2394</c:v>
                </c:pt>
                <c:pt idx="74">
                  <c:v>21.184000000000001</c:v>
                </c:pt>
                <c:pt idx="75">
                  <c:v>19.386599999999998</c:v>
                </c:pt>
                <c:pt idx="76">
                  <c:v>18.144500000000001</c:v>
                </c:pt>
                <c:pt idx="77">
                  <c:v>16.881799999999991</c:v>
                </c:pt>
                <c:pt idx="78">
                  <c:v>16.152100000000001</c:v>
                </c:pt>
                <c:pt idx="79">
                  <c:v>15.3588</c:v>
                </c:pt>
                <c:pt idx="80">
                  <c:v>14.979200000000002</c:v>
                </c:pt>
                <c:pt idx="81">
                  <c:v>14.889000000000001</c:v>
                </c:pt>
                <c:pt idx="82">
                  <c:v>14.4346</c:v>
                </c:pt>
                <c:pt idx="83">
                  <c:v>14.5871</c:v>
                </c:pt>
                <c:pt idx="84">
                  <c:v>14.6793</c:v>
                </c:pt>
                <c:pt idx="85">
                  <c:v>14.735300000000001</c:v>
                </c:pt>
                <c:pt idx="86">
                  <c:v>14.453200000000002</c:v>
                </c:pt>
                <c:pt idx="87">
                  <c:v>14.5037</c:v>
                </c:pt>
                <c:pt idx="88">
                  <c:v>14.922000000000002</c:v>
                </c:pt>
                <c:pt idx="89">
                  <c:v>14.826400000000001</c:v>
                </c:pt>
                <c:pt idx="90">
                  <c:v>14.866000000000001</c:v>
                </c:pt>
                <c:pt idx="91">
                  <c:v>15.0396</c:v>
                </c:pt>
                <c:pt idx="92">
                  <c:v>15.1793</c:v>
                </c:pt>
                <c:pt idx="93">
                  <c:v>15.350000000000001</c:v>
                </c:pt>
                <c:pt idx="94">
                  <c:v>15.630999999999998</c:v>
                </c:pt>
                <c:pt idx="95">
                  <c:v>15.839500000000003</c:v>
                </c:pt>
                <c:pt idx="96">
                  <c:v>15.746799999999999</c:v>
                </c:pt>
                <c:pt idx="97">
                  <c:v>16.023900000000001</c:v>
                </c:pt>
                <c:pt idx="98">
                  <c:v>15.953200000000002</c:v>
                </c:pt>
                <c:pt idx="99">
                  <c:v>15.9278</c:v>
                </c:pt>
                <c:pt idx="100">
                  <c:v>16.110099999999999</c:v>
                </c:pt>
                <c:pt idx="101">
                  <c:v>15.9841</c:v>
                </c:pt>
                <c:pt idx="102">
                  <c:v>15.9102</c:v>
                </c:pt>
                <c:pt idx="103">
                  <c:v>16.082499999999996</c:v>
                </c:pt>
                <c:pt idx="104">
                  <c:v>16.116700000000005</c:v>
                </c:pt>
                <c:pt idx="105">
                  <c:v>16.1587</c:v>
                </c:pt>
                <c:pt idx="106">
                  <c:v>16.063699999999997</c:v>
                </c:pt>
                <c:pt idx="107">
                  <c:v>16.061499999999995</c:v>
                </c:pt>
                <c:pt idx="108">
                  <c:v>16.528300000000002</c:v>
                </c:pt>
                <c:pt idx="109">
                  <c:v>16.330200000000001</c:v>
                </c:pt>
                <c:pt idx="110">
                  <c:v>16.5017</c:v>
                </c:pt>
                <c:pt idx="111">
                  <c:v>16.935099999999991</c:v>
                </c:pt>
                <c:pt idx="112">
                  <c:v>16.5504</c:v>
                </c:pt>
                <c:pt idx="113">
                  <c:v>16.795299999999997</c:v>
                </c:pt>
                <c:pt idx="114">
                  <c:v>17.051600000000001</c:v>
                </c:pt>
                <c:pt idx="115">
                  <c:v>17.397200000000005</c:v>
                </c:pt>
                <c:pt idx="116">
                  <c:v>16.718900000000001</c:v>
                </c:pt>
                <c:pt idx="117">
                  <c:v>17.036100000000001</c:v>
                </c:pt>
                <c:pt idx="118">
                  <c:v>17.072699999999998</c:v>
                </c:pt>
                <c:pt idx="119">
                  <c:v>17.0916</c:v>
                </c:pt>
                <c:pt idx="120">
                  <c:v>17.0761</c:v>
                </c:pt>
                <c:pt idx="121">
                  <c:v>16.9528</c:v>
                </c:pt>
                <c:pt idx="122">
                  <c:v>17.097100000000001</c:v>
                </c:pt>
                <c:pt idx="123">
                  <c:v>17.002800000000001</c:v>
                </c:pt>
                <c:pt idx="124">
                  <c:v>17.052700000000002</c:v>
                </c:pt>
                <c:pt idx="125">
                  <c:v>16.615800000000004</c:v>
                </c:pt>
                <c:pt idx="126">
                  <c:v>16.759899999999995</c:v>
                </c:pt>
                <c:pt idx="127">
                  <c:v>16.371099999999995</c:v>
                </c:pt>
                <c:pt idx="128">
                  <c:v>16.456299999999995</c:v>
                </c:pt>
                <c:pt idx="129">
                  <c:v>16.177499999999995</c:v>
                </c:pt>
                <c:pt idx="130">
                  <c:v>15.961</c:v>
                </c:pt>
                <c:pt idx="131">
                  <c:v>15.751200000000001</c:v>
                </c:pt>
                <c:pt idx="132">
                  <c:v>15.76</c:v>
                </c:pt>
                <c:pt idx="133">
                  <c:v>15.485500000000002</c:v>
                </c:pt>
                <c:pt idx="134">
                  <c:v>15.1914</c:v>
                </c:pt>
                <c:pt idx="135">
                  <c:v>15.242100000000001</c:v>
                </c:pt>
                <c:pt idx="136">
                  <c:v>14.699</c:v>
                </c:pt>
                <c:pt idx="137">
                  <c:v>14.543200000000001</c:v>
                </c:pt>
                <c:pt idx="138">
                  <c:v>14.6562</c:v>
                </c:pt>
                <c:pt idx="139">
                  <c:v>14.116900000000001</c:v>
                </c:pt>
                <c:pt idx="140">
                  <c:v>13.864100000000002</c:v>
                </c:pt>
                <c:pt idx="141">
                  <c:v>13.555900000000003</c:v>
                </c:pt>
                <c:pt idx="142">
                  <c:v>13.409700000000003</c:v>
                </c:pt>
                <c:pt idx="143">
                  <c:v>13.354000000000003</c:v>
                </c:pt>
                <c:pt idx="144">
                  <c:v>12.927900000000001</c:v>
                </c:pt>
                <c:pt idx="145">
                  <c:v>12.632</c:v>
                </c:pt>
                <c:pt idx="146">
                  <c:v>12.546200000000001</c:v>
                </c:pt>
                <c:pt idx="147">
                  <c:v>12.229100000000001</c:v>
                </c:pt>
                <c:pt idx="148">
                  <c:v>11.898400000000002</c:v>
                </c:pt>
                <c:pt idx="149">
                  <c:v>12.0014</c:v>
                </c:pt>
                <c:pt idx="150">
                  <c:v>11.4688</c:v>
                </c:pt>
                <c:pt idx="151">
                  <c:v>11.210600000000001</c:v>
                </c:pt>
                <c:pt idx="152">
                  <c:v>10.906400000000001</c:v>
                </c:pt>
                <c:pt idx="153">
                  <c:v>10.848199999999999</c:v>
                </c:pt>
                <c:pt idx="154">
                  <c:v>10.469100000000003</c:v>
                </c:pt>
                <c:pt idx="155">
                  <c:v>10.215400000000002</c:v>
                </c:pt>
                <c:pt idx="156">
                  <c:v>9.9587500000000002</c:v>
                </c:pt>
                <c:pt idx="157">
                  <c:v>9.7270899999999987</c:v>
                </c:pt>
                <c:pt idx="158">
                  <c:v>9.6263499999999986</c:v>
                </c:pt>
                <c:pt idx="159">
                  <c:v>9.1244800000000001</c:v>
                </c:pt>
                <c:pt idx="160">
                  <c:v>8.9247199999999989</c:v>
                </c:pt>
                <c:pt idx="161">
                  <c:v>8.5758700000000001</c:v>
                </c:pt>
                <c:pt idx="162">
                  <c:v>8.3809100000000001</c:v>
                </c:pt>
                <c:pt idx="163">
                  <c:v>8.0106700000000011</c:v>
                </c:pt>
                <c:pt idx="164">
                  <c:v>7.97241</c:v>
                </c:pt>
                <c:pt idx="165">
                  <c:v>7.6867400000000004</c:v>
                </c:pt>
                <c:pt idx="166">
                  <c:v>7.54352</c:v>
                </c:pt>
                <c:pt idx="167">
                  <c:v>7.3845099999999988</c:v>
                </c:pt>
                <c:pt idx="168">
                  <c:v>7.1652899999999988</c:v>
                </c:pt>
                <c:pt idx="169">
                  <c:v>7.0012900000000009</c:v>
                </c:pt>
                <c:pt idx="170">
                  <c:v>6.7476200000000004</c:v>
                </c:pt>
                <c:pt idx="171">
                  <c:v>6.4647299999999994</c:v>
                </c:pt>
                <c:pt idx="172">
                  <c:v>6.4499599999999999</c:v>
                </c:pt>
                <c:pt idx="173">
                  <c:v>6.25915</c:v>
                </c:pt>
                <c:pt idx="174">
                  <c:v>5.8202199999999991</c:v>
                </c:pt>
                <c:pt idx="175">
                  <c:v>5.6006</c:v>
                </c:pt>
                <c:pt idx="176">
                  <c:v>5.6489199999999995</c:v>
                </c:pt>
                <c:pt idx="177">
                  <c:v>5.3245699999999987</c:v>
                </c:pt>
                <c:pt idx="178">
                  <c:v>5.0373999999999999</c:v>
                </c:pt>
                <c:pt idx="179">
                  <c:v>4.9672499999999999</c:v>
                </c:pt>
                <c:pt idx="180">
                  <c:v>4.87723</c:v>
                </c:pt>
                <c:pt idx="181">
                  <c:v>4.6199699999999995</c:v>
                </c:pt>
                <c:pt idx="182">
                  <c:v>4.5186200000000003</c:v>
                </c:pt>
                <c:pt idx="183">
                  <c:v>4.4653499999999999</c:v>
                </c:pt>
                <c:pt idx="184">
                  <c:v>4.22532</c:v>
                </c:pt>
                <c:pt idx="185">
                  <c:v>4.1001899999999987</c:v>
                </c:pt>
                <c:pt idx="186">
                  <c:v>4.0001499999999997</c:v>
                </c:pt>
                <c:pt idx="187">
                  <c:v>3.7981400000000001</c:v>
                </c:pt>
                <c:pt idx="188">
                  <c:v>3.58386</c:v>
                </c:pt>
                <c:pt idx="189">
                  <c:v>3.4695299999999998</c:v>
                </c:pt>
                <c:pt idx="190">
                  <c:v>3.4560199999999996</c:v>
                </c:pt>
                <c:pt idx="191">
                  <c:v>3.2473000000000005</c:v>
                </c:pt>
                <c:pt idx="192">
                  <c:v>3.2089099999999999</c:v>
                </c:pt>
                <c:pt idx="193">
                  <c:v>3.0709399999999998</c:v>
                </c:pt>
                <c:pt idx="194">
                  <c:v>2.9828299999999994</c:v>
                </c:pt>
                <c:pt idx="195">
                  <c:v>2.8947499999999997</c:v>
                </c:pt>
                <c:pt idx="196">
                  <c:v>2.77047</c:v>
                </c:pt>
                <c:pt idx="197">
                  <c:v>2.62764</c:v>
                </c:pt>
                <c:pt idx="198">
                  <c:v>2.5428199999999994</c:v>
                </c:pt>
                <c:pt idx="199">
                  <c:v>2.4549399999999997</c:v>
                </c:pt>
                <c:pt idx="200">
                  <c:v>2.3495300000000001</c:v>
                </c:pt>
                <c:pt idx="201">
                  <c:v>2.2968499999999996</c:v>
                </c:pt>
                <c:pt idx="202">
                  <c:v>2.1337299999999999</c:v>
                </c:pt>
                <c:pt idx="203">
                  <c:v>2.1130900000000001</c:v>
                </c:pt>
                <c:pt idx="204">
                  <c:v>1.9893099999999999</c:v>
                </c:pt>
                <c:pt idx="205">
                  <c:v>1.8903300000000001</c:v>
                </c:pt>
                <c:pt idx="206">
                  <c:v>1.8676599999999999</c:v>
                </c:pt>
                <c:pt idx="207">
                  <c:v>1.7450599999999998</c:v>
                </c:pt>
                <c:pt idx="208">
                  <c:v>1.7574199999999998</c:v>
                </c:pt>
                <c:pt idx="209">
                  <c:v>1.5895999999999997</c:v>
                </c:pt>
                <c:pt idx="210">
                  <c:v>1.6225400000000001</c:v>
                </c:pt>
                <c:pt idx="211">
                  <c:v>1.4630699999999999</c:v>
                </c:pt>
                <c:pt idx="212">
                  <c:v>1.3849199999999999</c:v>
                </c:pt>
                <c:pt idx="213">
                  <c:v>1.4630699999999999</c:v>
                </c:pt>
                <c:pt idx="214">
                  <c:v>1.24824</c:v>
                </c:pt>
                <c:pt idx="215">
                  <c:v>1.2256399999999998</c:v>
                </c:pt>
                <c:pt idx="216">
                  <c:v>1.2163999999999997</c:v>
                </c:pt>
                <c:pt idx="217">
                  <c:v>1.1547799999999999</c:v>
                </c:pt>
                <c:pt idx="218">
                  <c:v>1.13527</c:v>
                </c:pt>
                <c:pt idx="219">
                  <c:v>1.10242</c:v>
                </c:pt>
                <c:pt idx="220">
                  <c:v>1.0839399999999997</c:v>
                </c:pt>
                <c:pt idx="221">
                  <c:v>1.02647</c:v>
                </c:pt>
                <c:pt idx="222">
                  <c:v>0.99363999999999997</c:v>
                </c:pt>
                <c:pt idx="223">
                  <c:v>0.94029799999999997</c:v>
                </c:pt>
                <c:pt idx="224">
                  <c:v>0.88184399999999996</c:v>
                </c:pt>
                <c:pt idx="225">
                  <c:v>0.84493399999999996</c:v>
                </c:pt>
                <c:pt idx="226">
                  <c:v>0.83263299999999996</c:v>
                </c:pt>
                <c:pt idx="227">
                  <c:v>0.75269200000000014</c:v>
                </c:pt>
                <c:pt idx="228">
                  <c:v>0.72912600000000005</c:v>
                </c:pt>
                <c:pt idx="229">
                  <c:v>0.70146500000000001</c:v>
                </c:pt>
                <c:pt idx="230">
                  <c:v>0.67790500000000009</c:v>
                </c:pt>
                <c:pt idx="231">
                  <c:v>0.63693800000000012</c:v>
                </c:pt>
                <c:pt idx="232">
                  <c:v>0.62669800000000009</c:v>
                </c:pt>
                <c:pt idx="233">
                  <c:v>0.58471799999999985</c:v>
                </c:pt>
                <c:pt idx="234">
                  <c:v>0.58983699999999972</c:v>
                </c:pt>
                <c:pt idx="235">
                  <c:v>0.55605400000000005</c:v>
                </c:pt>
                <c:pt idx="236">
                  <c:v>0.5335359999999999</c:v>
                </c:pt>
                <c:pt idx="237">
                  <c:v>0.52534800000000004</c:v>
                </c:pt>
                <c:pt idx="238">
                  <c:v>0.51613699999999985</c:v>
                </c:pt>
                <c:pt idx="239">
                  <c:v>0.48953000000000002</c:v>
                </c:pt>
                <c:pt idx="240">
                  <c:v>0.45474099999999995</c:v>
                </c:pt>
                <c:pt idx="241">
                  <c:v>0.455764</c:v>
                </c:pt>
                <c:pt idx="242">
                  <c:v>0.47520400000000002</c:v>
                </c:pt>
                <c:pt idx="243">
                  <c:v>0.43632700000000008</c:v>
                </c:pt>
                <c:pt idx="244">
                  <c:v>0.43325800000000003</c:v>
                </c:pt>
                <c:pt idx="245">
                  <c:v>0.40461600000000003</c:v>
                </c:pt>
                <c:pt idx="246">
                  <c:v>0.39847900000000014</c:v>
                </c:pt>
                <c:pt idx="247">
                  <c:v>0.37700200000000006</c:v>
                </c:pt>
                <c:pt idx="248">
                  <c:v>0.38211500000000009</c:v>
                </c:pt>
                <c:pt idx="249">
                  <c:v>0.344279</c:v>
                </c:pt>
                <c:pt idx="250">
                  <c:v>0.311561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9D67-494E-9045-497C257E54D7}"/>
            </c:ext>
          </c:extLst>
        </c:ser>
        <c:ser>
          <c:idx val="11"/>
          <c:order val="11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X$5:$X$255</c:f>
              <c:numCache>
                <c:formatCode>General</c:formatCode>
                <c:ptCount val="251"/>
                <c:pt idx="0">
                  <c:v>0.91853399999999985</c:v>
                </c:pt>
                <c:pt idx="1">
                  <c:v>0.81136199999999992</c:v>
                </c:pt>
                <c:pt idx="2">
                  <c:v>0.77565100000000009</c:v>
                </c:pt>
                <c:pt idx="3">
                  <c:v>0.72209600000000007</c:v>
                </c:pt>
                <c:pt idx="4">
                  <c:v>0.75254699999999997</c:v>
                </c:pt>
                <c:pt idx="5">
                  <c:v>0.69794900000000015</c:v>
                </c:pt>
                <c:pt idx="6">
                  <c:v>0.74834699999999998</c:v>
                </c:pt>
                <c:pt idx="7">
                  <c:v>0.77250000000000008</c:v>
                </c:pt>
                <c:pt idx="8">
                  <c:v>0.85653500000000005</c:v>
                </c:pt>
                <c:pt idx="9">
                  <c:v>0.97424400000000011</c:v>
                </c:pt>
                <c:pt idx="10">
                  <c:v>1.11937</c:v>
                </c:pt>
                <c:pt idx="11">
                  <c:v>1.2203999999999997</c:v>
                </c:pt>
                <c:pt idx="12">
                  <c:v>1.35307</c:v>
                </c:pt>
                <c:pt idx="13">
                  <c:v>1.6703600000000001</c:v>
                </c:pt>
                <c:pt idx="14">
                  <c:v>2.19537</c:v>
                </c:pt>
                <c:pt idx="15">
                  <c:v>2.88727</c:v>
                </c:pt>
                <c:pt idx="16">
                  <c:v>3.9002599999999994</c:v>
                </c:pt>
                <c:pt idx="17">
                  <c:v>4.7211799999999995</c:v>
                </c:pt>
                <c:pt idx="18">
                  <c:v>5.3992300000000002</c:v>
                </c:pt>
                <c:pt idx="19">
                  <c:v>5.7724700000000002</c:v>
                </c:pt>
                <c:pt idx="20">
                  <c:v>6.1280599999999987</c:v>
                </c:pt>
                <c:pt idx="21">
                  <c:v>7.6565399999999988</c:v>
                </c:pt>
                <c:pt idx="22">
                  <c:v>15.598199999999999</c:v>
                </c:pt>
                <c:pt idx="23">
                  <c:v>40.590800000000002</c:v>
                </c:pt>
                <c:pt idx="24">
                  <c:v>79.934700000000007</c:v>
                </c:pt>
                <c:pt idx="25">
                  <c:v>100</c:v>
                </c:pt>
                <c:pt idx="26">
                  <c:v>86.593500000000006</c:v>
                </c:pt>
                <c:pt idx="27">
                  <c:v>58.968600000000002</c:v>
                </c:pt>
                <c:pt idx="28">
                  <c:v>39.929600000000001</c:v>
                </c:pt>
                <c:pt idx="29">
                  <c:v>34.011099999999999</c:v>
                </c:pt>
                <c:pt idx="30">
                  <c:v>36.509</c:v>
                </c:pt>
                <c:pt idx="31">
                  <c:v>38.848100000000002</c:v>
                </c:pt>
                <c:pt idx="32">
                  <c:v>39.132700000000007</c:v>
                </c:pt>
                <c:pt idx="33">
                  <c:v>37.180800000000005</c:v>
                </c:pt>
                <c:pt idx="34">
                  <c:v>38.431799999999996</c:v>
                </c:pt>
                <c:pt idx="35">
                  <c:v>42.182700000000004</c:v>
                </c:pt>
                <c:pt idx="36">
                  <c:v>45.035000000000004</c:v>
                </c:pt>
                <c:pt idx="37">
                  <c:v>43.931200000000004</c:v>
                </c:pt>
                <c:pt idx="38">
                  <c:v>42.429400000000001</c:v>
                </c:pt>
                <c:pt idx="39">
                  <c:v>42.724400000000003</c:v>
                </c:pt>
                <c:pt idx="40">
                  <c:v>47.862900000000003</c:v>
                </c:pt>
                <c:pt idx="41">
                  <c:v>54.783500000000004</c:v>
                </c:pt>
                <c:pt idx="42">
                  <c:v>61.244200000000006</c:v>
                </c:pt>
                <c:pt idx="43">
                  <c:v>65.439600000000013</c:v>
                </c:pt>
                <c:pt idx="44">
                  <c:v>69.527000000000001</c:v>
                </c:pt>
                <c:pt idx="45">
                  <c:v>73.640100000000004</c:v>
                </c:pt>
                <c:pt idx="46">
                  <c:v>74.079699999999988</c:v>
                </c:pt>
                <c:pt idx="47">
                  <c:v>68.894200000000012</c:v>
                </c:pt>
                <c:pt idx="48">
                  <c:v>60.830999999999996</c:v>
                </c:pt>
                <c:pt idx="49">
                  <c:v>53.796000000000014</c:v>
                </c:pt>
                <c:pt idx="50">
                  <c:v>46.342800000000004</c:v>
                </c:pt>
                <c:pt idx="51">
                  <c:v>41.208400000000012</c:v>
                </c:pt>
                <c:pt idx="52">
                  <c:v>37.121400000000001</c:v>
                </c:pt>
                <c:pt idx="53">
                  <c:v>34.915300000000002</c:v>
                </c:pt>
                <c:pt idx="54">
                  <c:v>33.053100000000001</c:v>
                </c:pt>
                <c:pt idx="55">
                  <c:v>31.958199999999998</c:v>
                </c:pt>
                <c:pt idx="56">
                  <c:v>30.770600000000002</c:v>
                </c:pt>
                <c:pt idx="57">
                  <c:v>30.123699999999996</c:v>
                </c:pt>
                <c:pt idx="58">
                  <c:v>28.616399999999999</c:v>
                </c:pt>
                <c:pt idx="59">
                  <c:v>28.588899999999995</c:v>
                </c:pt>
                <c:pt idx="60">
                  <c:v>28.8125</c:v>
                </c:pt>
                <c:pt idx="61">
                  <c:v>28.402499999999996</c:v>
                </c:pt>
                <c:pt idx="62">
                  <c:v>29.100999999999999</c:v>
                </c:pt>
                <c:pt idx="63">
                  <c:v>28.648700000000002</c:v>
                </c:pt>
                <c:pt idx="64">
                  <c:v>29.232800000000001</c:v>
                </c:pt>
                <c:pt idx="65">
                  <c:v>28.794499999999996</c:v>
                </c:pt>
                <c:pt idx="66">
                  <c:v>28.654599999999999</c:v>
                </c:pt>
                <c:pt idx="67">
                  <c:v>28.265199999999997</c:v>
                </c:pt>
                <c:pt idx="68">
                  <c:v>27.673999999999999</c:v>
                </c:pt>
                <c:pt idx="69">
                  <c:v>27.270800000000001</c:v>
                </c:pt>
                <c:pt idx="70">
                  <c:v>26.272399999999998</c:v>
                </c:pt>
                <c:pt idx="71">
                  <c:v>25.320699999999995</c:v>
                </c:pt>
                <c:pt idx="72">
                  <c:v>23.969599999999996</c:v>
                </c:pt>
                <c:pt idx="73">
                  <c:v>22.600899999999999</c:v>
                </c:pt>
                <c:pt idx="74">
                  <c:v>21.169799999999995</c:v>
                </c:pt>
                <c:pt idx="75">
                  <c:v>19.3597</c:v>
                </c:pt>
                <c:pt idx="76">
                  <c:v>17.932200000000002</c:v>
                </c:pt>
                <c:pt idx="77">
                  <c:v>16.8596</c:v>
                </c:pt>
                <c:pt idx="78">
                  <c:v>15.726900000000001</c:v>
                </c:pt>
                <c:pt idx="79">
                  <c:v>15.3209</c:v>
                </c:pt>
                <c:pt idx="80">
                  <c:v>14.928100000000001</c:v>
                </c:pt>
                <c:pt idx="81">
                  <c:v>14.759500000000003</c:v>
                </c:pt>
                <c:pt idx="82">
                  <c:v>14.5753</c:v>
                </c:pt>
                <c:pt idx="83">
                  <c:v>14.5573</c:v>
                </c:pt>
                <c:pt idx="84">
                  <c:v>14.638199999999999</c:v>
                </c:pt>
                <c:pt idx="85">
                  <c:v>14.848299999999998</c:v>
                </c:pt>
                <c:pt idx="86">
                  <c:v>14.7539</c:v>
                </c:pt>
                <c:pt idx="87">
                  <c:v>15.168900000000001</c:v>
                </c:pt>
                <c:pt idx="88">
                  <c:v>15.029300000000001</c:v>
                </c:pt>
                <c:pt idx="89">
                  <c:v>15.2826</c:v>
                </c:pt>
                <c:pt idx="90">
                  <c:v>15.162100000000002</c:v>
                </c:pt>
                <c:pt idx="91">
                  <c:v>15.460700000000003</c:v>
                </c:pt>
                <c:pt idx="92">
                  <c:v>15.621899999999998</c:v>
                </c:pt>
                <c:pt idx="93">
                  <c:v>15.864600000000003</c:v>
                </c:pt>
                <c:pt idx="94">
                  <c:v>16.098499999999998</c:v>
                </c:pt>
                <c:pt idx="95">
                  <c:v>15.834100000000001</c:v>
                </c:pt>
                <c:pt idx="96">
                  <c:v>16.383599999999998</c:v>
                </c:pt>
                <c:pt idx="97">
                  <c:v>16.533100000000001</c:v>
                </c:pt>
                <c:pt idx="98">
                  <c:v>16.494599999999991</c:v>
                </c:pt>
                <c:pt idx="99">
                  <c:v>16.7258</c:v>
                </c:pt>
                <c:pt idx="100">
                  <c:v>16.756399999999996</c:v>
                </c:pt>
                <c:pt idx="101">
                  <c:v>16.481000000000002</c:v>
                </c:pt>
                <c:pt idx="102">
                  <c:v>16.773399999999995</c:v>
                </c:pt>
                <c:pt idx="103">
                  <c:v>16.956099999999996</c:v>
                </c:pt>
                <c:pt idx="104">
                  <c:v>16.745099999999997</c:v>
                </c:pt>
                <c:pt idx="105">
                  <c:v>16.780199999999997</c:v>
                </c:pt>
                <c:pt idx="106">
                  <c:v>17.058299999999996</c:v>
                </c:pt>
                <c:pt idx="107">
                  <c:v>16.925499999999996</c:v>
                </c:pt>
                <c:pt idx="108">
                  <c:v>17.329899999999999</c:v>
                </c:pt>
                <c:pt idx="109">
                  <c:v>17.442399999999992</c:v>
                </c:pt>
                <c:pt idx="110">
                  <c:v>17.341200000000001</c:v>
                </c:pt>
                <c:pt idx="111">
                  <c:v>17.820499999999996</c:v>
                </c:pt>
                <c:pt idx="112">
                  <c:v>17.648499999999995</c:v>
                </c:pt>
                <c:pt idx="113">
                  <c:v>17.692900000000005</c:v>
                </c:pt>
                <c:pt idx="114">
                  <c:v>17.549399999999995</c:v>
                </c:pt>
                <c:pt idx="115">
                  <c:v>17.9071</c:v>
                </c:pt>
                <c:pt idx="116">
                  <c:v>18.032499999999995</c:v>
                </c:pt>
                <c:pt idx="117">
                  <c:v>18.110099999999999</c:v>
                </c:pt>
                <c:pt idx="118">
                  <c:v>18.084999999999997</c:v>
                </c:pt>
                <c:pt idx="119">
                  <c:v>17.9208</c:v>
                </c:pt>
                <c:pt idx="120">
                  <c:v>18.099799999999991</c:v>
                </c:pt>
                <c:pt idx="121">
                  <c:v>18.285900000000002</c:v>
                </c:pt>
                <c:pt idx="122">
                  <c:v>17.975499999999997</c:v>
                </c:pt>
                <c:pt idx="123">
                  <c:v>17.838699999999996</c:v>
                </c:pt>
                <c:pt idx="124">
                  <c:v>17.582399999999996</c:v>
                </c:pt>
                <c:pt idx="125">
                  <c:v>17.757800000000003</c:v>
                </c:pt>
                <c:pt idx="126">
                  <c:v>17.6951</c:v>
                </c:pt>
                <c:pt idx="127">
                  <c:v>17.523199999999996</c:v>
                </c:pt>
                <c:pt idx="128">
                  <c:v>17.321899999999999</c:v>
                </c:pt>
                <c:pt idx="129">
                  <c:v>17.396899999999999</c:v>
                </c:pt>
                <c:pt idx="130">
                  <c:v>16.783599999999996</c:v>
                </c:pt>
                <c:pt idx="131">
                  <c:v>16.816500000000001</c:v>
                </c:pt>
                <c:pt idx="132">
                  <c:v>16.870999999999999</c:v>
                </c:pt>
                <c:pt idx="133">
                  <c:v>16.451599999999996</c:v>
                </c:pt>
                <c:pt idx="134">
                  <c:v>16.526299999999996</c:v>
                </c:pt>
                <c:pt idx="135">
                  <c:v>16.011500000000005</c:v>
                </c:pt>
                <c:pt idx="136">
                  <c:v>15.9369</c:v>
                </c:pt>
                <c:pt idx="137">
                  <c:v>15.934700000000001</c:v>
                </c:pt>
                <c:pt idx="138">
                  <c:v>15.385100000000001</c:v>
                </c:pt>
                <c:pt idx="139">
                  <c:v>15.5001</c:v>
                </c:pt>
                <c:pt idx="140">
                  <c:v>14.712300000000001</c:v>
                </c:pt>
                <c:pt idx="141">
                  <c:v>14.3284</c:v>
                </c:pt>
                <c:pt idx="142">
                  <c:v>14.389000000000001</c:v>
                </c:pt>
                <c:pt idx="143">
                  <c:v>14.319500000000001</c:v>
                </c:pt>
                <c:pt idx="144">
                  <c:v>13.806500000000002</c:v>
                </c:pt>
                <c:pt idx="145">
                  <c:v>13.5929</c:v>
                </c:pt>
                <c:pt idx="146">
                  <c:v>13.502400000000002</c:v>
                </c:pt>
                <c:pt idx="147">
                  <c:v>12.9847</c:v>
                </c:pt>
                <c:pt idx="148">
                  <c:v>12.812100000000003</c:v>
                </c:pt>
                <c:pt idx="149">
                  <c:v>12.642900000000001</c:v>
                </c:pt>
                <c:pt idx="150">
                  <c:v>12.349400000000001</c:v>
                </c:pt>
                <c:pt idx="151">
                  <c:v>12.205</c:v>
                </c:pt>
                <c:pt idx="152">
                  <c:v>11.5298</c:v>
                </c:pt>
                <c:pt idx="153">
                  <c:v>11.3451</c:v>
                </c:pt>
                <c:pt idx="154">
                  <c:v>11.136200000000001</c:v>
                </c:pt>
                <c:pt idx="155">
                  <c:v>11.065500000000002</c:v>
                </c:pt>
                <c:pt idx="156">
                  <c:v>10.7896</c:v>
                </c:pt>
                <c:pt idx="157">
                  <c:v>10.5085</c:v>
                </c:pt>
                <c:pt idx="158">
                  <c:v>10.164</c:v>
                </c:pt>
                <c:pt idx="159">
                  <c:v>9.8475900000000003</c:v>
                </c:pt>
                <c:pt idx="160">
                  <c:v>9.6149399999999989</c:v>
                </c:pt>
                <c:pt idx="161">
                  <c:v>9.3266800000000014</c:v>
                </c:pt>
                <c:pt idx="162">
                  <c:v>9.3004000000000016</c:v>
                </c:pt>
                <c:pt idx="163">
                  <c:v>8.7568300000000008</c:v>
                </c:pt>
                <c:pt idx="164">
                  <c:v>8.5690400000000029</c:v>
                </c:pt>
                <c:pt idx="165">
                  <c:v>8.3388999999999989</c:v>
                </c:pt>
                <c:pt idx="166">
                  <c:v>8.1242599999999996</c:v>
                </c:pt>
                <c:pt idx="167">
                  <c:v>7.7282599999999997</c:v>
                </c:pt>
                <c:pt idx="168">
                  <c:v>7.5186000000000002</c:v>
                </c:pt>
                <c:pt idx="169">
                  <c:v>7.3210799999999994</c:v>
                </c:pt>
                <c:pt idx="170">
                  <c:v>7.1378399999999989</c:v>
                </c:pt>
                <c:pt idx="171">
                  <c:v>6.9915799999999999</c:v>
                </c:pt>
                <c:pt idx="172">
                  <c:v>6.57395</c:v>
                </c:pt>
                <c:pt idx="173">
                  <c:v>6.5988099999999994</c:v>
                </c:pt>
                <c:pt idx="174">
                  <c:v>6.2100400000000002</c:v>
                </c:pt>
                <c:pt idx="175">
                  <c:v>5.9857500000000003</c:v>
                </c:pt>
                <c:pt idx="176">
                  <c:v>5.9512600000000013</c:v>
                </c:pt>
                <c:pt idx="177">
                  <c:v>5.6368600000000004</c:v>
                </c:pt>
                <c:pt idx="178">
                  <c:v>5.6508499999999993</c:v>
                </c:pt>
                <c:pt idx="179">
                  <c:v>5.3379799999999991</c:v>
                </c:pt>
                <c:pt idx="180">
                  <c:v>5.1318200000000003</c:v>
                </c:pt>
                <c:pt idx="181">
                  <c:v>5.1157199999999987</c:v>
                </c:pt>
                <c:pt idx="182">
                  <c:v>4.8958399999999989</c:v>
                </c:pt>
                <c:pt idx="183">
                  <c:v>4.7661699999999998</c:v>
                </c:pt>
                <c:pt idx="184">
                  <c:v>4.6676399999999987</c:v>
                </c:pt>
                <c:pt idx="185">
                  <c:v>4.4108099999999997</c:v>
                </c:pt>
                <c:pt idx="186">
                  <c:v>4.33596</c:v>
                </c:pt>
                <c:pt idx="187">
                  <c:v>4.0315099999999999</c:v>
                </c:pt>
                <c:pt idx="188">
                  <c:v>3.99736</c:v>
                </c:pt>
                <c:pt idx="189">
                  <c:v>3.7904200000000001</c:v>
                </c:pt>
                <c:pt idx="190">
                  <c:v>3.7349800000000002</c:v>
                </c:pt>
                <c:pt idx="191">
                  <c:v>3.5410900000000001</c:v>
                </c:pt>
                <c:pt idx="192">
                  <c:v>3.3675899999999999</c:v>
                </c:pt>
                <c:pt idx="193">
                  <c:v>3.2569699999999995</c:v>
                </c:pt>
                <c:pt idx="194">
                  <c:v>3.0890300000000002</c:v>
                </c:pt>
                <c:pt idx="195">
                  <c:v>3.0646</c:v>
                </c:pt>
                <c:pt idx="196">
                  <c:v>3.1336599999999994</c:v>
                </c:pt>
                <c:pt idx="197">
                  <c:v>2.8564899999999995</c:v>
                </c:pt>
                <c:pt idx="198">
                  <c:v>2.82572</c:v>
                </c:pt>
                <c:pt idx="199">
                  <c:v>2.6326899999999998</c:v>
                </c:pt>
                <c:pt idx="200">
                  <c:v>2.5595599999999994</c:v>
                </c:pt>
                <c:pt idx="201">
                  <c:v>2.3794999999999997</c:v>
                </c:pt>
                <c:pt idx="202">
                  <c:v>2.2599</c:v>
                </c:pt>
                <c:pt idx="203">
                  <c:v>2.2281599999999999</c:v>
                </c:pt>
                <c:pt idx="204">
                  <c:v>2.2249900000000005</c:v>
                </c:pt>
                <c:pt idx="205">
                  <c:v>2.1001900000000004</c:v>
                </c:pt>
                <c:pt idx="206">
                  <c:v>2.0727099999999994</c:v>
                </c:pt>
                <c:pt idx="207">
                  <c:v>1.9702000000000002</c:v>
                </c:pt>
                <c:pt idx="208">
                  <c:v>1.79488</c:v>
                </c:pt>
                <c:pt idx="209">
                  <c:v>1.71678</c:v>
                </c:pt>
                <c:pt idx="210">
                  <c:v>1.5870299999999997</c:v>
                </c:pt>
                <c:pt idx="211">
                  <c:v>1.65876</c:v>
                </c:pt>
                <c:pt idx="212">
                  <c:v>1.58809</c:v>
                </c:pt>
                <c:pt idx="213">
                  <c:v>1.52904</c:v>
                </c:pt>
                <c:pt idx="214">
                  <c:v>1.51007</c:v>
                </c:pt>
                <c:pt idx="215">
                  <c:v>1.4110099999999999</c:v>
                </c:pt>
                <c:pt idx="216">
                  <c:v>1.3035699999999997</c:v>
                </c:pt>
                <c:pt idx="217">
                  <c:v>1.33727</c:v>
                </c:pt>
                <c:pt idx="218">
                  <c:v>1.2751399999999997</c:v>
                </c:pt>
                <c:pt idx="219">
                  <c:v>1.2224999999999997</c:v>
                </c:pt>
                <c:pt idx="220">
                  <c:v>1.1772499999999999</c:v>
                </c:pt>
                <c:pt idx="221">
                  <c:v>1.0509999999999997</c:v>
                </c:pt>
                <c:pt idx="222">
                  <c:v>1.0615199999999998</c:v>
                </c:pt>
                <c:pt idx="223">
                  <c:v>0.99842500000000001</c:v>
                </c:pt>
                <c:pt idx="224">
                  <c:v>0.93219700000000005</c:v>
                </c:pt>
                <c:pt idx="225">
                  <c:v>0.89331199999999988</c:v>
                </c:pt>
                <c:pt idx="226">
                  <c:v>0.83132099999999998</c:v>
                </c:pt>
                <c:pt idx="227">
                  <c:v>0.82186700000000001</c:v>
                </c:pt>
                <c:pt idx="228">
                  <c:v>0.82081599999999999</c:v>
                </c:pt>
                <c:pt idx="229">
                  <c:v>0.79140500000000003</c:v>
                </c:pt>
                <c:pt idx="230">
                  <c:v>0.72734600000000005</c:v>
                </c:pt>
                <c:pt idx="231">
                  <c:v>0.70319799999999999</c:v>
                </c:pt>
                <c:pt idx="232">
                  <c:v>0.74834699999999998</c:v>
                </c:pt>
                <c:pt idx="233">
                  <c:v>0.64021700000000004</c:v>
                </c:pt>
                <c:pt idx="234">
                  <c:v>0.61398100000000011</c:v>
                </c:pt>
                <c:pt idx="235">
                  <c:v>0.61503000000000008</c:v>
                </c:pt>
                <c:pt idx="236">
                  <c:v>0.60873400000000011</c:v>
                </c:pt>
                <c:pt idx="237">
                  <c:v>0.58040399999999992</c:v>
                </c:pt>
                <c:pt idx="238">
                  <c:v>0.57410899999999998</c:v>
                </c:pt>
                <c:pt idx="239">
                  <c:v>0.49858300000000005</c:v>
                </c:pt>
                <c:pt idx="240">
                  <c:v>0.52900000000000003</c:v>
                </c:pt>
                <c:pt idx="241">
                  <c:v>0.47236600000000006</c:v>
                </c:pt>
                <c:pt idx="242">
                  <c:v>0.49543700000000002</c:v>
                </c:pt>
                <c:pt idx="243">
                  <c:v>0.45349200000000001</c:v>
                </c:pt>
                <c:pt idx="244">
                  <c:v>0.41784500000000002</c:v>
                </c:pt>
                <c:pt idx="245">
                  <c:v>0.4000240000000001</c:v>
                </c:pt>
                <c:pt idx="246">
                  <c:v>0.38325300000000001</c:v>
                </c:pt>
                <c:pt idx="247">
                  <c:v>0.38220500000000002</c:v>
                </c:pt>
                <c:pt idx="248">
                  <c:v>0.3518110000000001</c:v>
                </c:pt>
                <c:pt idx="249">
                  <c:v>0.33190000000000008</c:v>
                </c:pt>
                <c:pt idx="250">
                  <c:v>0.3402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9D67-494E-9045-497C257E54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47360"/>
        <c:axId val="34448896"/>
      </c:scatterChart>
      <c:valAx>
        <c:axId val="34447360"/>
        <c:scaling>
          <c:orientation val="minMax"/>
          <c:max val="600"/>
          <c:min val="3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448896"/>
        <c:crosses val="autoZero"/>
        <c:crossBetween val="midCat"/>
        <c:majorUnit val="50"/>
      </c:valAx>
      <c:valAx>
        <c:axId val="344488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447360"/>
        <c:crosses val="autoZero"/>
        <c:crossBetween val="midCat"/>
      </c:valAx>
      <c:spPr>
        <a:noFill/>
        <a:ln w="2857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2857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472436985354201"/>
          <c:y val="5.1070906759646768E-2"/>
          <c:w val="0.68754918599534842"/>
          <c:h val="0.81332522048181921"/>
        </c:manualLayout>
      </c:layout>
      <c:scatterChart>
        <c:scatterStyle val="lineMarker"/>
        <c:varyColors val="0"/>
        <c:ser>
          <c:idx val="1"/>
          <c:order val="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D$5:$D$255</c:f>
              <c:numCache>
                <c:formatCode>General</c:formatCode>
                <c:ptCount val="251"/>
                <c:pt idx="0">
                  <c:v>11.729100000000001</c:v>
                </c:pt>
                <c:pt idx="1">
                  <c:v>10.366500000000002</c:v>
                </c:pt>
                <c:pt idx="2">
                  <c:v>9.3937300000000015</c:v>
                </c:pt>
                <c:pt idx="3">
                  <c:v>8.3267500000000005</c:v>
                </c:pt>
                <c:pt idx="4">
                  <c:v>7.2234099999999994</c:v>
                </c:pt>
                <c:pt idx="5">
                  <c:v>6.7552599999999998</c:v>
                </c:pt>
                <c:pt idx="6">
                  <c:v>5.6802200000000003</c:v>
                </c:pt>
                <c:pt idx="7">
                  <c:v>5.1878699999999993</c:v>
                </c:pt>
                <c:pt idx="8">
                  <c:v>4.8228399999999993</c:v>
                </c:pt>
                <c:pt idx="9">
                  <c:v>4.68323</c:v>
                </c:pt>
                <c:pt idx="10">
                  <c:v>4.21706</c:v>
                </c:pt>
                <c:pt idx="11">
                  <c:v>3.8304399999999994</c:v>
                </c:pt>
                <c:pt idx="12">
                  <c:v>3.8399399999999995</c:v>
                </c:pt>
                <c:pt idx="13">
                  <c:v>3.3269399999999996</c:v>
                </c:pt>
                <c:pt idx="14">
                  <c:v>3.3427699999999994</c:v>
                </c:pt>
                <c:pt idx="15">
                  <c:v>3.6150599999999997</c:v>
                </c:pt>
                <c:pt idx="16">
                  <c:v>3.9096499999999996</c:v>
                </c:pt>
                <c:pt idx="17">
                  <c:v>4.3533900000000001</c:v>
                </c:pt>
                <c:pt idx="18">
                  <c:v>4.8545699999999989</c:v>
                </c:pt>
                <c:pt idx="19">
                  <c:v>4.8799599999999996</c:v>
                </c:pt>
                <c:pt idx="20">
                  <c:v>5.1116700000000002</c:v>
                </c:pt>
                <c:pt idx="21">
                  <c:v>6.2397700000000009</c:v>
                </c:pt>
                <c:pt idx="22">
                  <c:v>9.3233900000000016</c:v>
                </c:pt>
                <c:pt idx="23">
                  <c:v>26.976499999999998</c:v>
                </c:pt>
                <c:pt idx="24">
                  <c:v>67.534700000000001</c:v>
                </c:pt>
                <c:pt idx="25">
                  <c:v>100</c:v>
                </c:pt>
                <c:pt idx="26">
                  <c:v>88.586399999999998</c:v>
                </c:pt>
                <c:pt idx="27">
                  <c:v>56.895900000000005</c:v>
                </c:pt>
                <c:pt idx="28">
                  <c:v>36.239400000000003</c:v>
                </c:pt>
                <c:pt idx="29">
                  <c:v>29.4389</c:v>
                </c:pt>
                <c:pt idx="30">
                  <c:v>32.703900000000004</c:v>
                </c:pt>
                <c:pt idx="31">
                  <c:v>37.258400000000002</c:v>
                </c:pt>
                <c:pt idx="32">
                  <c:v>37.2517</c:v>
                </c:pt>
                <c:pt idx="33">
                  <c:v>35.212000000000003</c:v>
                </c:pt>
                <c:pt idx="34">
                  <c:v>35.645400000000002</c:v>
                </c:pt>
                <c:pt idx="35">
                  <c:v>38.4465</c:v>
                </c:pt>
                <c:pt idx="36">
                  <c:v>42.266600000000011</c:v>
                </c:pt>
                <c:pt idx="37">
                  <c:v>41.976900000000001</c:v>
                </c:pt>
                <c:pt idx="38">
                  <c:v>40.409100000000002</c:v>
                </c:pt>
                <c:pt idx="39">
                  <c:v>39.240900000000003</c:v>
                </c:pt>
                <c:pt idx="40">
                  <c:v>44.251100000000001</c:v>
                </c:pt>
                <c:pt idx="41">
                  <c:v>51.125200000000007</c:v>
                </c:pt>
                <c:pt idx="42">
                  <c:v>57.085500000000003</c:v>
                </c:pt>
                <c:pt idx="43">
                  <c:v>61.106200000000001</c:v>
                </c:pt>
                <c:pt idx="44">
                  <c:v>63.384899999999995</c:v>
                </c:pt>
                <c:pt idx="45">
                  <c:v>68.414000000000016</c:v>
                </c:pt>
                <c:pt idx="46">
                  <c:v>71.301500000000004</c:v>
                </c:pt>
                <c:pt idx="47">
                  <c:v>66.387299999999996</c:v>
                </c:pt>
                <c:pt idx="48">
                  <c:v>58.054699999999997</c:v>
                </c:pt>
                <c:pt idx="49">
                  <c:v>53.020400000000002</c:v>
                </c:pt>
                <c:pt idx="50">
                  <c:v>46.770800000000001</c:v>
                </c:pt>
                <c:pt idx="51">
                  <c:v>41.209400000000002</c:v>
                </c:pt>
                <c:pt idx="52">
                  <c:v>38.701100000000004</c:v>
                </c:pt>
                <c:pt idx="53">
                  <c:v>36.927400000000006</c:v>
                </c:pt>
                <c:pt idx="54">
                  <c:v>35.462000000000003</c:v>
                </c:pt>
                <c:pt idx="55">
                  <c:v>34.8688</c:v>
                </c:pt>
                <c:pt idx="56">
                  <c:v>33.564300000000003</c:v>
                </c:pt>
                <c:pt idx="57">
                  <c:v>32.129800000000003</c:v>
                </c:pt>
                <c:pt idx="58">
                  <c:v>32.302300000000002</c:v>
                </c:pt>
                <c:pt idx="59">
                  <c:v>31.529699999999991</c:v>
                </c:pt>
                <c:pt idx="60">
                  <c:v>31.788199999999996</c:v>
                </c:pt>
                <c:pt idx="61">
                  <c:v>31.413699999999995</c:v>
                </c:pt>
                <c:pt idx="62">
                  <c:v>31.519800000000004</c:v>
                </c:pt>
                <c:pt idx="63">
                  <c:v>32.212700000000005</c:v>
                </c:pt>
                <c:pt idx="64">
                  <c:v>32.790200000000013</c:v>
                </c:pt>
                <c:pt idx="65">
                  <c:v>31.125599999999995</c:v>
                </c:pt>
                <c:pt idx="66">
                  <c:v>31.2713</c:v>
                </c:pt>
                <c:pt idx="67">
                  <c:v>30.993099999999991</c:v>
                </c:pt>
                <c:pt idx="68">
                  <c:v>30.652200000000001</c:v>
                </c:pt>
                <c:pt idx="69">
                  <c:v>30.301500000000001</c:v>
                </c:pt>
                <c:pt idx="70">
                  <c:v>29.812200000000001</c:v>
                </c:pt>
                <c:pt idx="71">
                  <c:v>28.119199999999999</c:v>
                </c:pt>
                <c:pt idx="72">
                  <c:v>26.236799999999995</c:v>
                </c:pt>
                <c:pt idx="73">
                  <c:v>24.920499999999997</c:v>
                </c:pt>
                <c:pt idx="74">
                  <c:v>23.901499999999995</c:v>
                </c:pt>
                <c:pt idx="75">
                  <c:v>22.247199999999996</c:v>
                </c:pt>
                <c:pt idx="76">
                  <c:v>20.734000000000005</c:v>
                </c:pt>
                <c:pt idx="77">
                  <c:v>19.601600000000001</c:v>
                </c:pt>
                <c:pt idx="78">
                  <c:v>18.484199999999998</c:v>
                </c:pt>
                <c:pt idx="79">
                  <c:v>18.052700000000002</c:v>
                </c:pt>
                <c:pt idx="80">
                  <c:v>17.271699999999996</c:v>
                </c:pt>
                <c:pt idx="81">
                  <c:v>16.808700000000002</c:v>
                </c:pt>
                <c:pt idx="82">
                  <c:v>16.216699999999996</c:v>
                </c:pt>
                <c:pt idx="83">
                  <c:v>15.731899999999998</c:v>
                </c:pt>
                <c:pt idx="84">
                  <c:v>15.9839</c:v>
                </c:pt>
                <c:pt idx="85">
                  <c:v>15.376600000000002</c:v>
                </c:pt>
                <c:pt idx="86">
                  <c:v>15.357200000000002</c:v>
                </c:pt>
                <c:pt idx="87">
                  <c:v>15.163500000000003</c:v>
                </c:pt>
                <c:pt idx="88">
                  <c:v>14.798899999999998</c:v>
                </c:pt>
                <c:pt idx="89">
                  <c:v>14.144399999999999</c:v>
                </c:pt>
                <c:pt idx="90">
                  <c:v>14.886000000000003</c:v>
                </c:pt>
                <c:pt idx="91">
                  <c:v>14.312000000000001</c:v>
                </c:pt>
                <c:pt idx="92">
                  <c:v>14.031600000000001</c:v>
                </c:pt>
                <c:pt idx="93">
                  <c:v>13.4648</c:v>
                </c:pt>
                <c:pt idx="94">
                  <c:v>13.870500000000002</c:v>
                </c:pt>
                <c:pt idx="95">
                  <c:v>13.703100000000001</c:v>
                </c:pt>
                <c:pt idx="96">
                  <c:v>13.258800000000001</c:v>
                </c:pt>
                <c:pt idx="97">
                  <c:v>12.921100000000001</c:v>
                </c:pt>
                <c:pt idx="98">
                  <c:v>13.329600000000003</c:v>
                </c:pt>
                <c:pt idx="99">
                  <c:v>12.908200000000001</c:v>
                </c:pt>
                <c:pt idx="100">
                  <c:v>12.6928</c:v>
                </c:pt>
                <c:pt idx="101">
                  <c:v>12.294299999999998</c:v>
                </c:pt>
                <c:pt idx="102">
                  <c:v>12.021299999999998</c:v>
                </c:pt>
                <c:pt idx="103">
                  <c:v>11.7034</c:v>
                </c:pt>
                <c:pt idx="104">
                  <c:v>11.1965</c:v>
                </c:pt>
                <c:pt idx="105">
                  <c:v>11.0747</c:v>
                </c:pt>
                <c:pt idx="106">
                  <c:v>11.100300000000001</c:v>
                </c:pt>
                <c:pt idx="107">
                  <c:v>10.866300000000003</c:v>
                </c:pt>
                <c:pt idx="108">
                  <c:v>10.462600000000002</c:v>
                </c:pt>
                <c:pt idx="109">
                  <c:v>10.5235</c:v>
                </c:pt>
                <c:pt idx="110">
                  <c:v>10.565100000000003</c:v>
                </c:pt>
                <c:pt idx="111">
                  <c:v>10.4818</c:v>
                </c:pt>
                <c:pt idx="112">
                  <c:v>10.6068</c:v>
                </c:pt>
                <c:pt idx="113">
                  <c:v>10.148799999999998</c:v>
                </c:pt>
                <c:pt idx="114">
                  <c:v>10.1296</c:v>
                </c:pt>
                <c:pt idx="115">
                  <c:v>10.0944</c:v>
                </c:pt>
                <c:pt idx="116">
                  <c:v>10.056000000000003</c:v>
                </c:pt>
                <c:pt idx="117">
                  <c:v>10.039900000000001</c:v>
                </c:pt>
                <c:pt idx="118">
                  <c:v>9.9151300000000013</c:v>
                </c:pt>
                <c:pt idx="119">
                  <c:v>9.5536200000000004</c:v>
                </c:pt>
                <c:pt idx="120">
                  <c:v>9.8447300000000002</c:v>
                </c:pt>
                <c:pt idx="121">
                  <c:v>9.4480899999999988</c:v>
                </c:pt>
                <c:pt idx="122">
                  <c:v>9.3010100000000016</c:v>
                </c:pt>
                <c:pt idx="123">
                  <c:v>8.8791700000000002</c:v>
                </c:pt>
                <c:pt idx="124">
                  <c:v>8.7002999999999986</c:v>
                </c:pt>
                <c:pt idx="125">
                  <c:v>8.9015400000000007</c:v>
                </c:pt>
                <c:pt idx="126">
                  <c:v>8.7034900000000004</c:v>
                </c:pt>
                <c:pt idx="127">
                  <c:v>8.3044100000000007</c:v>
                </c:pt>
                <c:pt idx="128">
                  <c:v>8.10975</c:v>
                </c:pt>
                <c:pt idx="129">
                  <c:v>8.0969900000000035</c:v>
                </c:pt>
                <c:pt idx="130">
                  <c:v>7.9215299999999997</c:v>
                </c:pt>
                <c:pt idx="131">
                  <c:v>7.7748299999999997</c:v>
                </c:pt>
                <c:pt idx="132">
                  <c:v>7.6026600000000002</c:v>
                </c:pt>
                <c:pt idx="133">
                  <c:v>7.5197799999999999</c:v>
                </c:pt>
                <c:pt idx="134">
                  <c:v>7.2042999999999999</c:v>
                </c:pt>
                <c:pt idx="135">
                  <c:v>7.1692499999999999</c:v>
                </c:pt>
                <c:pt idx="136">
                  <c:v>6.984519999999999</c:v>
                </c:pt>
                <c:pt idx="137">
                  <c:v>7.0036199999999997</c:v>
                </c:pt>
                <c:pt idx="138">
                  <c:v>7.0832500000000005</c:v>
                </c:pt>
                <c:pt idx="139">
                  <c:v>6.6565899999999987</c:v>
                </c:pt>
                <c:pt idx="140">
                  <c:v>6.5356500000000004</c:v>
                </c:pt>
                <c:pt idx="141">
                  <c:v>6.5929299999999991</c:v>
                </c:pt>
                <c:pt idx="142">
                  <c:v>6.1443499999999993</c:v>
                </c:pt>
                <c:pt idx="143">
                  <c:v>6.0362400000000012</c:v>
                </c:pt>
                <c:pt idx="144">
                  <c:v>6.0330599999999999</c:v>
                </c:pt>
                <c:pt idx="145">
                  <c:v>5.8613799999999996</c:v>
                </c:pt>
                <c:pt idx="146">
                  <c:v>5.6325599999999989</c:v>
                </c:pt>
                <c:pt idx="147">
                  <c:v>5.6166700000000001</c:v>
                </c:pt>
                <c:pt idx="148">
                  <c:v>5.4800599999999999</c:v>
                </c:pt>
                <c:pt idx="149">
                  <c:v>5.3371199999999988</c:v>
                </c:pt>
                <c:pt idx="150">
                  <c:v>5.0069099999999995</c:v>
                </c:pt>
                <c:pt idx="151">
                  <c:v>4.9117000000000006</c:v>
                </c:pt>
                <c:pt idx="152">
                  <c:v>4.7117899999999997</c:v>
                </c:pt>
                <c:pt idx="153">
                  <c:v>4.7371699999999999</c:v>
                </c:pt>
                <c:pt idx="154">
                  <c:v>4.5373200000000002</c:v>
                </c:pt>
                <c:pt idx="155">
                  <c:v>4.4453399999999998</c:v>
                </c:pt>
                <c:pt idx="156">
                  <c:v>4.45486</c:v>
                </c:pt>
                <c:pt idx="157">
                  <c:v>4.2265699999999997</c:v>
                </c:pt>
                <c:pt idx="158">
                  <c:v>4.0712600000000005</c:v>
                </c:pt>
                <c:pt idx="159">
                  <c:v>4.02372</c:v>
                </c:pt>
                <c:pt idx="160">
                  <c:v>3.8906399999999994</c:v>
                </c:pt>
                <c:pt idx="161">
                  <c:v>3.4820699999999998</c:v>
                </c:pt>
                <c:pt idx="162">
                  <c:v>3.5105599999999995</c:v>
                </c:pt>
                <c:pt idx="163">
                  <c:v>3.4883999999999999</c:v>
                </c:pt>
                <c:pt idx="164">
                  <c:v>3.5802200000000002</c:v>
                </c:pt>
                <c:pt idx="165">
                  <c:v>3.2414900000000002</c:v>
                </c:pt>
                <c:pt idx="166">
                  <c:v>3.2225000000000001</c:v>
                </c:pt>
                <c:pt idx="167">
                  <c:v>3.0990899999999995</c:v>
                </c:pt>
                <c:pt idx="168">
                  <c:v>3.0168199999999996</c:v>
                </c:pt>
                <c:pt idx="169">
                  <c:v>2.94407</c:v>
                </c:pt>
                <c:pt idx="170">
                  <c:v>2.9155999999999995</c:v>
                </c:pt>
                <c:pt idx="171">
                  <c:v>2.7606199999999999</c:v>
                </c:pt>
                <c:pt idx="172">
                  <c:v>2.7290000000000001</c:v>
                </c:pt>
                <c:pt idx="173">
                  <c:v>2.7068699999999994</c:v>
                </c:pt>
                <c:pt idx="174">
                  <c:v>2.3622999999999994</c:v>
                </c:pt>
                <c:pt idx="175">
                  <c:v>2.5171700000000001</c:v>
                </c:pt>
                <c:pt idx="176">
                  <c:v>2.4223499999999993</c:v>
                </c:pt>
                <c:pt idx="177">
                  <c:v>2.2580300000000002</c:v>
                </c:pt>
                <c:pt idx="178">
                  <c:v>2.2422300000000002</c:v>
                </c:pt>
                <c:pt idx="179">
                  <c:v>2.06216</c:v>
                </c:pt>
                <c:pt idx="180">
                  <c:v>2.10954</c:v>
                </c:pt>
                <c:pt idx="181">
                  <c:v>1.8758299999999999</c:v>
                </c:pt>
                <c:pt idx="182">
                  <c:v>2.0179399999999998</c:v>
                </c:pt>
                <c:pt idx="183">
                  <c:v>1.9010899999999999</c:v>
                </c:pt>
                <c:pt idx="184">
                  <c:v>1.8537299999999999</c:v>
                </c:pt>
                <c:pt idx="185">
                  <c:v>1.78111</c:v>
                </c:pt>
                <c:pt idx="186">
                  <c:v>1.56331</c:v>
                </c:pt>
                <c:pt idx="187">
                  <c:v>1.6485300000000001</c:v>
                </c:pt>
                <c:pt idx="188">
                  <c:v>1.56646</c:v>
                </c:pt>
                <c:pt idx="189">
                  <c:v>1.4055299999999995</c:v>
                </c:pt>
                <c:pt idx="190">
                  <c:v>1.3455899999999998</c:v>
                </c:pt>
                <c:pt idx="191">
                  <c:v>1.34874</c:v>
                </c:pt>
                <c:pt idx="192">
                  <c:v>1.3014199999999998</c:v>
                </c:pt>
                <c:pt idx="193">
                  <c:v>1.3613599999999999</c:v>
                </c:pt>
                <c:pt idx="194">
                  <c:v>1.15002</c:v>
                </c:pt>
                <c:pt idx="195">
                  <c:v>1.2320199999999999</c:v>
                </c:pt>
                <c:pt idx="196">
                  <c:v>1.26041</c:v>
                </c:pt>
                <c:pt idx="197">
                  <c:v>1.1752499999999999</c:v>
                </c:pt>
                <c:pt idx="198">
                  <c:v>0.97343299999999988</c:v>
                </c:pt>
                <c:pt idx="199">
                  <c:v>1.08064</c:v>
                </c:pt>
                <c:pt idx="200">
                  <c:v>1.07433</c:v>
                </c:pt>
                <c:pt idx="201">
                  <c:v>1.0333399999999997</c:v>
                </c:pt>
                <c:pt idx="202">
                  <c:v>0.96712699999999996</c:v>
                </c:pt>
                <c:pt idx="203">
                  <c:v>0.94505799999999984</c:v>
                </c:pt>
                <c:pt idx="204">
                  <c:v>0.82211599999999996</c:v>
                </c:pt>
                <c:pt idx="205">
                  <c:v>0.91037900000000005</c:v>
                </c:pt>
                <c:pt idx="206">
                  <c:v>0.75277500000000008</c:v>
                </c:pt>
                <c:pt idx="207">
                  <c:v>0.78429199999999999</c:v>
                </c:pt>
                <c:pt idx="208">
                  <c:v>0.70235000000000003</c:v>
                </c:pt>
                <c:pt idx="209">
                  <c:v>0.71180399999999999</c:v>
                </c:pt>
                <c:pt idx="210">
                  <c:v>0.67713900000000016</c:v>
                </c:pt>
                <c:pt idx="211">
                  <c:v>0.77483700000000011</c:v>
                </c:pt>
                <c:pt idx="212">
                  <c:v>0.68028999999999984</c:v>
                </c:pt>
                <c:pt idx="213">
                  <c:v>0.66453399999999996</c:v>
                </c:pt>
                <c:pt idx="214">
                  <c:v>0.59206099999999973</c:v>
                </c:pt>
                <c:pt idx="215">
                  <c:v>0.61096600000000001</c:v>
                </c:pt>
                <c:pt idx="216">
                  <c:v>0.66138300000000005</c:v>
                </c:pt>
                <c:pt idx="217">
                  <c:v>0.573156</c:v>
                </c:pt>
                <c:pt idx="218">
                  <c:v>0.48809200000000008</c:v>
                </c:pt>
                <c:pt idx="219">
                  <c:v>0.57000499999999998</c:v>
                </c:pt>
                <c:pt idx="220">
                  <c:v>0.47234100000000001</c:v>
                </c:pt>
                <c:pt idx="221">
                  <c:v>0.50699399999999983</c:v>
                </c:pt>
                <c:pt idx="222">
                  <c:v>0.51014499999999996</c:v>
                </c:pt>
                <c:pt idx="223">
                  <c:v>0.58260800000000001</c:v>
                </c:pt>
                <c:pt idx="224">
                  <c:v>0.53849899999999984</c:v>
                </c:pt>
                <c:pt idx="225">
                  <c:v>0.49439300000000008</c:v>
                </c:pt>
                <c:pt idx="226">
                  <c:v>0.45974099999999996</c:v>
                </c:pt>
                <c:pt idx="227">
                  <c:v>0.44399</c:v>
                </c:pt>
                <c:pt idx="228">
                  <c:v>0.46604100000000004</c:v>
                </c:pt>
                <c:pt idx="229">
                  <c:v>0.49439300000000008</c:v>
                </c:pt>
                <c:pt idx="230">
                  <c:v>0.51329499999999983</c:v>
                </c:pt>
                <c:pt idx="231">
                  <c:v>0.3778430000000001</c:v>
                </c:pt>
                <c:pt idx="232">
                  <c:v>0.42824000000000001</c:v>
                </c:pt>
                <c:pt idx="233">
                  <c:v>0.38729200000000008</c:v>
                </c:pt>
                <c:pt idx="234">
                  <c:v>0.42509000000000002</c:v>
                </c:pt>
                <c:pt idx="235">
                  <c:v>0.39674100000000001</c:v>
                </c:pt>
                <c:pt idx="236">
                  <c:v>0.45344000000000001</c:v>
                </c:pt>
                <c:pt idx="237">
                  <c:v>0.36524400000000001</c:v>
                </c:pt>
                <c:pt idx="238">
                  <c:v>0.36839400000000005</c:v>
                </c:pt>
                <c:pt idx="239">
                  <c:v>0.3715440000000001</c:v>
                </c:pt>
                <c:pt idx="240">
                  <c:v>0.362095</c:v>
                </c:pt>
                <c:pt idx="241">
                  <c:v>0.34949600000000003</c:v>
                </c:pt>
                <c:pt idx="242">
                  <c:v>0.39674100000000001</c:v>
                </c:pt>
                <c:pt idx="243">
                  <c:v>0.32745000000000007</c:v>
                </c:pt>
                <c:pt idx="244">
                  <c:v>0.30855400000000011</c:v>
                </c:pt>
                <c:pt idx="245">
                  <c:v>0.20778400000000002</c:v>
                </c:pt>
                <c:pt idx="246">
                  <c:v>0.302255</c:v>
                </c:pt>
                <c:pt idx="247">
                  <c:v>0.34319700000000003</c:v>
                </c:pt>
                <c:pt idx="248">
                  <c:v>0.33689800000000009</c:v>
                </c:pt>
                <c:pt idx="249">
                  <c:v>0.35264600000000002</c:v>
                </c:pt>
                <c:pt idx="250">
                  <c:v>0.3431970000000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548-46F4-8FAC-2BDED1D87A52}"/>
            </c:ext>
          </c:extLst>
        </c:ser>
        <c:ser>
          <c:idx val="2"/>
          <c:order val="1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F$5:$F$255</c:f>
              <c:numCache>
                <c:formatCode>General</c:formatCode>
                <c:ptCount val="251"/>
                <c:pt idx="0">
                  <c:v>14.408000000000001</c:v>
                </c:pt>
                <c:pt idx="1">
                  <c:v>12.3415</c:v>
                </c:pt>
                <c:pt idx="2">
                  <c:v>11.0038</c:v>
                </c:pt>
                <c:pt idx="3">
                  <c:v>9.7085700000000017</c:v>
                </c:pt>
                <c:pt idx="4">
                  <c:v>8.7545100000000016</c:v>
                </c:pt>
                <c:pt idx="5">
                  <c:v>7.9627499999999998</c:v>
                </c:pt>
                <c:pt idx="6">
                  <c:v>7.0244699999999991</c:v>
                </c:pt>
                <c:pt idx="7">
                  <c:v>6.0843299999999996</c:v>
                </c:pt>
                <c:pt idx="8">
                  <c:v>5.9272299999999998</c:v>
                </c:pt>
                <c:pt idx="9">
                  <c:v>5.6000799999999993</c:v>
                </c:pt>
                <c:pt idx="10">
                  <c:v>5.0900600000000003</c:v>
                </c:pt>
                <c:pt idx="11">
                  <c:v>4.4237500000000001</c:v>
                </c:pt>
                <c:pt idx="12">
                  <c:v>4.2311700000000005</c:v>
                </c:pt>
                <c:pt idx="13">
                  <c:v>4.0158199999999988</c:v>
                </c:pt>
                <c:pt idx="14">
                  <c:v>3.9603700000000002</c:v>
                </c:pt>
                <c:pt idx="15">
                  <c:v>4.1267499999999995</c:v>
                </c:pt>
                <c:pt idx="16">
                  <c:v>4.5412800000000004</c:v>
                </c:pt>
                <c:pt idx="17">
                  <c:v>4.6947599999999987</c:v>
                </c:pt>
                <c:pt idx="18">
                  <c:v>5.0279699999999989</c:v>
                </c:pt>
                <c:pt idx="19">
                  <c:v>4.9626200000000003</c:v>
                </c:pt>
                <c:pt idx="20">
                  <c:v>5.3875199999999994</c:v>
                </c:pt>
                <c:pt idx="21">
                  <c:v>6.2742100000000001</c:v>
                </c:pt>
                <c:pt idx="22">
                  <c:v>10.130100000000001</c:v>
                </c:pt>
                <c:pt idx="23">
                  <c:v>27.173999999999999</c:v>
                </c:pt>
                <c:pt idx="24">
                  <c:v>68.111800000000002</c:v>
                </c:pt>
                <c:pt idx="25">
                  <c:v>100</c:v>
                </c:pt>
                <c:pt idx="26">
                  <c:v>88.591300000000004</c:v>
                </c:pt>
                <c:pt idx="27">
                  <c:v>57.597900000000003</c:v>
                </c:pt>
                <c:pt idx="28">
                  <c:v>37.094300000000004</c:v>
                </c:pt>
                <c:pt idx="29">
                  <c:v>30.499099999999995</c:v>
                </c:pt>
                <c:pt idx="30">
                  <c:v>33.294600000000003</c:v>
                </c:pt>
                <c:pt idx="31">
                  <c:v>37.496500000000005</c:v>
                </c:pt>
                <c:pt idx="32">
                  <c:v>36.4726</c:v>
                </c:pt>
                <c:pt idx="33">
                  <c:v>36.22890000000001</c:v>
                </c:pt>
                <c:pt idx="34">
                  <c:v>36.737000000000002</c:v>
                </c:pt>
                <c:pt idx="35">
                  <c:v>39.566100000000006</c:v>
                </c:pt>
                <c:pt idx="36">
                  <c:v>42.549400000000006</c:v>
                </c:pt>
                <c:pt idx="37">
                  <c:v>43.069400000000002</c:v>
                </c:pt>
                <c:pt idx="38">
                  <c:v>42.3035</c:v>
                </c:pt>
                <c:pt idx="39">
                  <c:v>42.213500000000003</c:v>
                </c:pt>
                <c:pt idx="40">
                  <c:v>46.685200000000002</c:v>
                </c:pt>
                <c:pt idx="41">
                  <c:v>52.747200000000007</c:v>
                </c:pt>
                <c:pt idx="42">
                  <c:v>57.948700000000002</c:v>
                </c:pt>
                <c:pt idx="43">
                  <c:v>61.976700000000001</c:v>
                </c:pt>
                <c:pt idx="44">
                  <c:v>64.849500000000006</c:v>
                </c:pt>
                <c:pt idx="45">
                  <c:v>68.975699999999989</c:v>
                </c:pt>
                <c:pt idx="46">
                  <c:v>71.335299999999989</c:v>
                </c:pt>
                <c:pt idx="47">
                  <c:v>66.868200000000002</c:v>
                </c:pt>
                <c:pt idx="48">
                  <c:v>59.389399999999995</c:v>
                </c:pt>
                <c:pt idx="49">
                  <c:v>53.141300000000001</c:v>
                </c:pt>
                <c:pt idx="50">
                  <c:v>47.215400000000002</c:v>
                </c:pt>
                <c:pt idx="51">
                  <c:v>42.868300000000005</c:v>
                </c:pt>
                <c:pt idx="52">
                  <c:v>39.614399999999996</c:v>
                </c:pt>
                <c:pt idx="53">
                  <c:v>37.685600000000001</c:v>
                </c:pt>
                <c:pt idx="54">
                  <c:v>36.146600000000007</c:v>
                </c:pt>
                <c:pt idx="55">
                  <c:v>35.371599999999994</c:v>
                </c:pt>
                <c:pt idx="56">
                  <c:v>34.378400000000006</c:v>
                </c:pt>
                <c:pt idx="57">
                  <c:v>33.612400000000001</c:v>
                </c:pt>
                <c:pt idx="58">
                  <c:v>33.123800000000003</c:v>
                </c:pt>
                <c:pt idx="59">
                  <c:v>32.9803</c:v>
                </c:pt>
                <c:pt idx="60">
                  <c:v>33.168200000000013</c:v>
                </c:pt>
                <c:pt idx="61">
                  <c:v>32.355699999999999</c:v>
                </c:pt>
                <c:pt idx="62">
                  <c:v>32.502400000000002</c:v>
                </c:pt>
                <c:pt idx="63">
                  <c:v>32.796000000000014</c:v>
                </c:pt>
                <c:pt idx="64">
                  <c:v>32.970100000000002</c:v>
                </c:pt>
                <c:pt idx="65">
                  <c:v>32.4649</c:v>
                </c:pt>
                <c:pt idx="66">
                  <c:v>32.256800000000005</c:v>
                </c:pt>
                <c:pt idx="67">
                  <c:v>31.609100000000005</c:v>
                </c:pt>
                <c:pt idx="68">
                  <c:v>30.778099999999991</c:v>
                </c:pt>
                <c:pt idx="69">
                  <c:v>30.897300000000001</c:v>
                </c:pt>
                <c:pt idx="70">
                  <c:v>29.989099999999997</c:v>
                </c:pt>
                <c:pt idx="71">
                  <c:v>28.481699999999996</c:v>
                </c:pt>
                <c:pt idx="72">
                  <c:v>26.852599999999995</c:v>
                </c:pt>
                <c:pt idx="73">
                  <c:v>25.612400000000001</c:v>
                </c:pt>
                <c:pt idx="74">
                  <c:v>24.303799999999995</c:v>
                </c:pt>
                <c:pt idx="75">
                  <c:v>22.718800000000005</c:v>
                </c:pt>
                <c:pt idx="76">
                  <c:v>20.313600000000001</c:v>
                </c:pt>
                <c:pt idx="77">
                  <c:v>19.574000000000005</c:v>
                </c:pt>
                <c:pt idx="78">
                  <c:v>19.273099999999996</c:v>
                </c:pt>
                <c:pt idx="79">
                  <c:v>18.511399999999995</c:v>
                </c:pt>
                <c:pt idx="80">
                  <c:v>17.433900000000001</c:v>
                </c:pt>
                <c:pt idx="81">
                  <c:v>17.057300000000001</c:v>
                </c:pt>
                <c:pt idx="82">
                  <c:v>17.0107</c:v>
                </c:pt>
                <c:pt idx="83">
                  <c:v>16.078699999999998</c:v>
                </c:pt>
                <c:pt idx="84">
                  <c:v>15.5967</c:v>
                </c:pt>
                <c:pt idx="85">
                  <c:v>16.245099999999997</c:v>
                </c:pt>
                <c:pt idx="86">
                  <c:v>15.6465</c:v>
                </c:pt>
                <c:pt idx="87">
                  <c:v>15.566700000000003</c:v>
                </c:pt>
                <c:pt idx="88">
                  <c:v>15.2644</c:v>
                </c:pt>
                <c:pt idx="89">
                  <c:v>15.031899999999998</c:v>
                </c:pt>
                <c:pt idx="90">
                  <c:v>14.4511</c:v>
                </c:pt>
                <c:pt idx="91">
                  <c:v>14.2057</c:v>
                </c:pt>
                <c:pt idx="92">
                  <c:v>14.6004</c:v>
                </c:pt>
                <c:pt idx="93">
                  <c:v>13.880800000000002</c:v>
                </c:pt>
                <c:pt idx="94">
                  <c:v>14.149299999999998</c:v>
                </c:pt>
                <c:pt idx="95">
                  <c:v>13.403700000000002</c:v>
                </c:pt>
                <c:pt idx="96">
                  <c:v>13.4368</c:v>
                </c:pt>
                <c:pt idx="97">
                  <c:v>13.1851</c:v>
                </c:pt>
                <c:pt idx="98">
                  <c:v>13.450000000000001</c:v>
                </c:pt>
                <c:pt idx="99">
                  <c:v>12.754900000000001</c:v>
                </c:pt>
                <c:pt idx="100">
                  <c:v>12.2621</c:v>
                </c:pt>
                <c:pt idx="101">
                  <c:v>12.083600000000002</c:v>
                </c:pt>
                <c:pt idx="102">
                  <c:v>11.7631</c:v>
                </c:pt>
                <c:pt idx="103">
                  <c:v>11.7004</c:v>
                </c:pt>
                <c:pt idx="104">
                  <c:v>11.2546</c:v>
                </c:pt>
                <c:pt idx="105">
                  <c:v>11.017000000000001</c:v>
                </c:pt>
                <c:pt idx="106">
                  <c:v>11.211699999999999</c:v>
                </c:pt>
                <c:pt idx="107">
                  <c:v>10.9939</c:v>
                </c:pt>
                <c:pt idx="108">
                  <c:v>10.710299999999998</c:v>
                </c:pt>
                <c:pt idx="109">
                  <c:v>10.515700000000002</c:v>
                </c:pt>
                <c:pt idx="110">
                  <c:v>10.585000000000003</c:v>
                </c:pt>
                <c:pt idx="111">
                  <c:v>10.5091</c:v>
                </c:pt>
                <c:pt idx="112">
                  <c:v>10.136700000000001</c:v>
                </c:pt>
                <c:pt idx="113">
                  <c:v>10.459700000000002</c:v>
                </c:pt>
                <c:pt idx="114">
                  <c:v>10.1104</c:v>
                </c:pt>
                <c:pt idx="115">
                  <c:v>10.2685</c:v>
                </c:pt>
                <c:pt idx="116">
                  <c:v>9.9357900000000008</c:v>
                </c:pt>
                <c:pt idx="117">
                  <c:v>9.9884900000000005</c:v>
                </c:pt>
                <c:pt idx="118">
                  <c:v>9.7052800000000001</c:v>
                </c:pt>
                <c:pt idx="119">
                  <c:v>9.4024500000000018</c:v>
                </c:pt>
                <c:pt idx="120">
                  <c:v>9.678939999999999</c:v>
                </c:pt>
                <c:pt idx="121">
                  <c:v>9.4320700000000013</c:v>
                </c:pt>
                <c:pt idx="122">
                  <c:v>9.3662600000000005</c:v>
                </c:pt>
                <c:pt idx="123">
                  <c:v>9.1721400000000006</c:v>
                </c:pt>
                <c:pt idx="124">
                  <c:v>8.7117699999999996</c:v>
                </c:pt>
                <c:pt idx="125">
                  <c:v>8.8662900000000029</c:v>
                </c:pt>
                <c:pt idx="126">
                  <c:v>8.6821900000000003</c:v>
                </c:pt>
                <c:pt idx="127">
                  <c:v>8.3371500000000012</c:v>
                </c:pt>
                <c:pt idx="128">
                  <c:v>8.4127100000000006</c:v>
                </c:pt>
                <c:pt idx="129">
                  <c:v>8.0349899999999987</c:v>
                </c:pt>
                <c:pt idx="130">
                  <c:v>7.8839600000000001</c:v>
                </c:pt>
                <c:pt idx="131">
                  <c:v>7.8445699999999992</c:v>
                </c:pt>
                <c:pt idx="132">
                  <c:v>7.6673399999999994</c:v>
                </c:pt>
                <c:pt idx="133">
                  <c:v>7.4639099999999994</c:v>
                </c:pt>
                <c:pt idx="134">
                  <c:v>7.3818999999999999</c:v>
                </c:pt>
                <c:pt idx="135">
                  <c:v>7.3753399999999996</c:v>
                </c:pt>
                <c:pt idx="136">
                  <c:v>6.94252</c:v>
                </c:pt>
                <c:pt idx="137">
                  <c:v>7.0670899999999994</c:v>
                </c:pt>
                <c:pt idx="138">
                  <c:v>6.9130200000000004</c:v>
                </c:pt>
                <c:pt idx="139">
                  <c:v>6.4969000000000001</c:v>
                </c:pt>
                <c:pt idx="140">
                  <c:v>6.71312</c:v>
                </c:pt>
                <c:pt idx="141">
                  <c:v>6.42157</c:v>
                </c:pt>
                <c:pt idx="142">
                  <c:v>6.5493100000000002</c:v>
                </c:pt>
                <c:pt idx="143">
                  <c:v>6.1890799999999997</c:v>
                </c:pt>
                <c:pt idx="144">
                  <c:v>5.9076000000000004</c:v>
                </c:pt>
                <c:pt idx="145">
                  <c:v>5.6491400000000001</c:v>
                </c:pt>
                <c:pt idx="146">
                  <c:v>5.67204</c:v>
                </c:pt>
                <c:pt idx="147">
                  <c:v>5.5444799999999992</c:v>
                </c:pt>
                <c:pt idx="148">
                  <c:v>5.5640999999999989</c:v>
                </c:pt>
                <c:pt idx="149">
                  <c:v>5.3384799999999997</c:v>
                </c:pt>
                <c:pt idx="150">
                  <c:v>5.2861700000000003</c:v>
                </c:pt>
                <c:pt idx="151">
                  <c:v>5.1750299999999996</c:v>
                </c:pt>
                <c:pt idx="152">
                  <c:v>4.9005400000000003</c:v>
                </c:pt>
                <c:pt idx="153">
                  <c:v>4.7274199999999995</c:v>
                </c:pt>
                <c:pt idx="154">
                  <c:v>4.4857700000000005</c:v>
                </c:pt>
                <c:pt idx="155">
                  <c:v>4.557599999999999</c:v>
                </c:pt>
                <c:pt idx="156">
                  <c:v>4.4204799999999995</c:v>
                </c:pt>
                <c:pt idx="157">
                  <c:v>4.3486700000000003</c:v>
                </c:pt>
                <c:pt idx="158">
                  <c:v>4.4009</c:v>
                </c:pt>
                <c:pt idx="159">
                  <c:v>3.9407899999999998</c:v>
                </c:pt>
                <c:pt idx="160">
                  <c:v>3.8755599999999997</c:v>
                </c:pt>
                <c:pt idx="161">
                  <c:v>3.62121</c:v>
                </c:pt>
                <c:pt idx="162">
                  <c:v>3.7255400000000001</c:v>
                </c:pt>
                <c:pt idx="163">
                  <c:v>3.6766299999999994</c:v>
                </c:pt>
                <c:pt idx="164">
                  <c:v>3.5331899999999998</c:v>
                </c:pt>
                <c:pt idx="165">
                  <c:v>3.2920099999999994</c:v>
                </c:pt>
                <c:pt idx="166">
                  <c:v>3.2464</c:v>
                </c:pt>
                <c:pt idx="167">
                  <c:v>3.3506699999999996</c:v>
                </c:pt>
                <c:pt idx="168">
                  <c:v>2.9271699999999998</c:v>
                </c:pt>
                <c:pt idx="169">
                  <c:v>2.9434499999999995</c:v>
                </c:pt>
                <c:pt idx="170">
                  <c:v>2.8327399999999994</c:v>
                </c:pt>
                <c:pt idx="171">
                  <c:v>2.7252999999999998</c:v>
                </c:pt>
                <c:pt idx="172">
                  <c:v>2.7904100000000001</c:v>
                </c:pt>
                <c:pt idx="173">
                  <c:v>2.6211300000000004</c:v>
                </c:pt>
                <c:pt idx="174">
                  <c:v>2.5755599999999994</c:v>
                </c:pt>
                <c:pt idx="175">
                  <c:v>2.3184899999999997</c:v>
                </c:pt>
                <c:pt idx="176">
                  <c:v>2.3380199999999998</c:v>
                </c:pt>
                <c:pt idx="177">
                  <c:v>2.3217499999999998</c:v>
                </c:pt>
                <c:pt idx="178">
                  <c:v>2.1363300000000001</c:v>
                </c:pt>
                <c:pt idx="179">
                  <c:v>2.1883699999999999</c:v>
                </c:pt>
                <c:pt idx="180">
                  <c:v>2.2046399999999999</c:v>
                </c:pt>
                <c:pt idx="181">
                  <c:v>2.0485300000000004</c:v>
                </c:pt>
                <c:pt idx="182">
                  <c:v>1.89571</c:v>
                </c:pt>
                <c:pt idx="183">
                  <c:v>1.7819299999999998</c:v>
                </c:pt>
                <c:pt idx="184">
                  <c:v>1.8436899999999998</c:v>
                </c:pt>
                <c:pt idx="185">
                  <c:v>1.78843</c:v>
                </c:pt>
                <c:pt idx="186">
                  <c:v>1.6454199999999999</c:v>
                </c:pt>
                <c:pt idx="187">
                  <c:v>1.55444</c:v>
                </c:pt>
                <c:pt idx="188">
                  <c:v>1.5186999999999997</c:v>
                </c:pt>
                <c:pt idx="189">
                  <c:v>1.4049899999999997</c:v>
                </c:pt>
                <c:pt idx="190">
                  <c:v>1.4537199999999997</c:v>
                </c:pt>
                <c:pt idx="191">
                  <c:v>1.4439699999999998</c:v>
                </c:pt>
                <c:pt idx="192">
                  <c:v>1.4537199999999997</c:v>
                </c:pt>
                <c:pt idx="193">
                  <c:v>1.4569699999999999</c:v>
                </c:pt>
                <c:pt idx="194">
                  <c:v>1.1159399999999997</c:v>
                </c:pt>
                <c:pt idx="195">
                  <c:v>1.2555699999999999</c:v>
                </c:pt>
                <c:pt idx="196">
                  <c:v>1.2328399999999997</c:v>
                </c:pt>
                <c:pt idx="197">
                  <c:v>1.07698</c:v>
                </c:pt>
                <c:pt idx="198">
                  <c:v>1.12568</c:v>
                </c:pt>
                <c:pt idx="199">
                  <c:v>0.99905999999999984</c:v>
                </c:pt>
                <c:pt idx="200">
                  <c:v>1.11269</c:v>
                </c:pt>
                <c:pt idx="201">
                  <c:v>0.96335099999999996</c:v>
                </c:pt>
                <c:pt idx="202">
                  <c:v>0.95036599999999993</c:v>
                </c:pt>
                <c:pt idx="203">
                  <c:v>0.93089000000000011</c:v>
                </c:pt>
                <c:pt idx="204">
                  <c:v>0.99905999999999984</c:v>
                </c:pt>
                <c:pt idx="205">
                  <c:v>0.97958199999999984</c:v>
                </c:pt>
                <c:pt idx="206">
                  <c:v>0.79781899999999983</c:v>
                </c:pt>
                <c:pt idx="207">
                  <c:v>0.78159299999999987</c:v>
                </c:pt>
                <c:pt idx="208">
                  <c:v>0.85948199999999997</c:v>
                </c:pt>
                <c:pt idx="209">
                  <c:v>0.84974600000000011</c:v>
                </c:pt>
                <c:pt idx="210">
                  <c:v>0.77185700000000013</c:v>
                </c:pt>
                <c:pt idx="211">
                  <c:v>0.70695799999999998</c:v>
                </c:pt>
                <c:pt idx="212">
                  <c:v>0.81080000000000008</c:v>
                </c:pt>
                <c:pt idx="213">
                  <c:v>0.63557600000000003</c:v>
                </c:pt>
                <c:pt idx="214">
                  <c:v>0.63233200000000001</c:v>
                </c:pt>
                <c:pt idx="215">
                  <c:v>0.64531000000000005</c:v>
                </c:pt>
                <c:pt idx="216">
                  <c:v>0.573936</c:v>
                </c:pt>
                <c:pt idx="217">
                  <c:v>0.62259900000000012</c:v>
                </c:pt>
                <c:pt idx="218">
                  <c:v>0.60637700000000005</c:v>
                </c:pt>
                <c:pt idx="219">
                  <c:v>0.58366799999999985</c:v>
                </c:pt>
                <c:pt idx="220">
                  <c:v>0.53500800000000004</c:v>
                </c:pt>
                <c:pt idx="221">
                  <c:v>0.52203199999999994</c:v>
                </c:pt>
                <c:pt idx="222">
                  <c:v>0.50581299999999985</c:v>
                </c:pt>
                <c:pt idx="223">
                  <c:v>0.58042399999999994</c:v>
                </c:pt>
                <c:pt idx="224">
                  <c:v>0.50256999999999985</c:v>
                </c:pt>
                <c:pt idx="225">
                  <c:v>0.49608200000000008</c:v>
                </c:pt>
                <c:pt idx="226">
                  <c:v>0.50256999999999985</c:v>
                </c:pt>
                <c:pt idx="227">
                  <c:v>0.50581299999999985</c:v>
                </c:pt>
                <c:pt idx="228">
                  <c:v>0.45715900000000004</c:v>
                </c:pt>
                <c:pt idx="229">
                  <c:v>0.48310800000000004</c:v>
                </c:pt>
                <c:pt idx="230">
                  <c:v>0.42148200000000008</c:v>
                </c:pt>
                <c:pt idx="231">
                  <c:v>0.444185</c:v>
                </c:pt>
                <c:pt idx="232">
                  <c:v>0.52527599999999997</c:v>
                </c:pt>
                <c:pt idx="233">
                  <c:v>0.43121200000000004</c:v>
                </c:pt>
                <c:pt idx="234">
                  <c:v>0.41499600000000003</c:v>
                </c:pt>
                <c:pt idx="235">
                  <c:v>0.43445500000000009</c:v>
                </c:pt>
                <c:pt idx="236">
                  <c:v>0.4539160000000001</c:v>
                </c:pt>
                <c:pt idx="237">
                  <c:v>0.42472500000000002</c:v>
                </c:pt>
                <c:pt idx="238">
                  <c:v>0.33716200000000007</c:v>
                </c:pt>
                <c:pt idx="239">
                  <c:v>0.38580700000000007</c:v>
                </c:pt>
                <c:pt idx="240">
                  <c:v>0.37932100000000007</c:v>
                </c:pt>
                <c:pt idx="241">
                  <c:v>0.4766200000000001</c:v>
                </c:pt>
                <c:pt idx="242">
                  <c:v>0.36959200000000003</c:v>
                </c:pt>
                <c:pt idx="243">
                  <c:v>0.4539160000000001</c:v>
                </c:pt>
                <c:pt idx="244">
                  <c:v>0.350134</c:v>
                </c:pt>
                <c:pt idx="245">
                  <c:v>0.32419100000000001</c:v>
                </c:pt>
                <c:pt idx="246">
                  <c:v>0.40202300000000002</c:v>
                </c:pt>
                <c:pt idx="247">
                  <c:v>0.31122000000000005</c:v>
                </c:pt>
                <c:pt idx="248">
                  <c:v>0.31446300000000016</c:v>
                </c:pt>
                <c:pt idx="249">
                  <c:v>0.37283500000000008</c:v>
                </c:pt>
                <c:pt idx="250">
                  <c:v>0.333920000000000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548-46F4-8FAC-2BDED1D87A52}"/>
            </c:ext>
          </c:extLst>
        </c:ser>
        <c:ser>
          <c:idx val="3"/>
          <c:order val="2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H$5:$H$255</c:f>
              <c:numCache>
                <c:formatCode>General</c:formatCode>
                <c:ptCount val="251"/>
                <c:pt idx="0">
                  <c:v>11.637999999999998</c:v>
                </c:pt>
                <c:pt idx="1">
                  <c:v>10.118699999999999</c:v>
                </c:pt>
                <c:pt idx="2">
                  <c:v>9.2764700000000015</c:v>
                </c:pt>
                <c:pt idx="3">
                  <c:v>8.2235600000000009</c:v>
                </c:pt>
                <c:pt idx="4">
                  <c:v>7.1894200000000001</c:v>
                </c:pt>
                <c:pt idx="5">
                  <c:v>6.6269699999999991</c:v>
                </c:pt>
                <c:pt idx="6">
                  <c:v>5.9390600000000004</c:v>
                </c:pt>
                <c:pt idx="7">
                  <c:v>5.4967300000000003</c:v>
                </c:pt>
                <c:pt idx="8">
                  <c:v>4.5009099999999993</c:v>
                </c:pt>
                <c:pt idx="9">
                  <c:v>4.5790199999999999</c:v>
                </c:pt>
                <c:pt idx="10">
                  <c:v>4.1342400000000001</c:v>
                </c:pt>
                <c:pt idx="11">
                  <c:v>3.9713399999999996</c:v>
                </c:pt>
                <c:pt idx="12">
                  <c:v>3.6727999999999996</c:v>
                </c:pt>
                <c:pt idx="13">
                  <c:v>3.54054</c:v>
                </c:pt>
                <c:pt idx="14">
                  <c:v>3.3066099999999996</c:v>
                </c:pt>
                <c:pt idx="15">
                  <c:v>3.6219299999999999</c:v>
                </c:pt>
                <c:pt idx="16">
                  <c:v>4.0392100000000006</c:v>
                </c:pt>
                <c:pt idx="17">
                  <c:v>4.4805299999999999</c:v>
                </c:pt>
                <c:pt idx="18">
                  <c:v>4.9629399999999988</c:v>
                </c:pt>
                <c:pt idx="19">
                  <c:v>5.0920999999999994</c:v>
                </c:pt>
                <c:pt idx="20">
                  <c:v>5.1634899999999995</c:v>
                </c:pt>
                <c:pt idx="21">
                  <c:v>6.3203799999999992</c:v>
                </c:pt>
                <c:pt idx="22">
                  <c:v>9.7967199999999988</c:v>
                </c:pt>
                <c:pt idx="23">
                  <c:v>26.575299999999995</c:v>
                </c:pt>
                <c:pt idx="24">
                  <c:v>65.840700000000012</c:v>
                </c:pt>
                <c:pt idx="25">
                  <c:v>100</c:v>
                </c:pt>
                <c:pt idx="26">
                  <c:v>89.588699999999989</c:v>
                </c:pt>
                <c:pt idx="27">
                  <c:v>59.590100000000007</c:v>
                </c:pt>
                <c:pt idx="28">
                  <c:v>37.784600000000005</c:v>
                </c:pt>
                <c:pt idx="29">
                  <c:v>30.2911</c:v>
                </c:pt>
                <c:pt idx="30">
                  <c:v>33.502100000000006</c:v>
                </c:pt>
                <c:pt idx="31">
                  <c:v>37.552500000000002</c:v>
                </c:pt>
                <c:pt idx="32">
                  <c:v>37.4026</c:v>
                </c:pt>
                <c:pt idx="33">
                  <c:v>35.923000000000002</c:v>
                </c:pt>
                <c:pt idx="34">
                  <c:v>36.518000000000001</c:v>
                </c:pt>
                <c:pt idx="35">
                  <c:v>39.998700000000007</c:v>
                </c:pt>
                <c:pt idx="36">
                  <c:v>44.455500000000001</c:v>
                </c:pt>
                <c:pt idx="37">
                  <c:v>45.747600000000006</c:v>
                </c:pt>
                <c:pt idx="38">
                  <c:v>43.835600000000007</c:v>
                </c:pt>
                <c:pt idx="39">
                  <c:v>43.533000000000001</c:v>
                </c:pt>
                <c:pt idx="40">
                  <c:v>47.675800000000002</c:v>
                </c:pt>
                <c:pt idx="41">
                  <c:v>53.616900000000001</c:v>
                </c:pt>
                <c:pt idx="42">
                  <c:v>58.3752</c:v>
                </c:pt>
                <c:pt idx="43">
                  <c:v>62.177700000000002</c:v>
                </c:pt>
                <c:pt idx="44">
                  <c:v>65.064200000000014</c:v>
                </c:pt>
                <c:pt idx="45">
                  <c:v>69.365499999999983</c:v>
                </c:pt>
                <c:pt idx="46">
                  <c:v>72.131100000000004</c:v>
                </c:pt>
                <c:pt idx="47">
                  <c:v>67.8245</c:v>
                </c:pt>
                <c:pt idx="48">
                  <c:v>59.067100000000003</c:v>
                </c:pt>
                <c:pt idx="49">
                  <c:v>53.744700000000002</c:v>
                </c:pt>
                <c:pt idx="50">
                  <c:v>47.190600000000003</c:v>
                </c:pt>
                <c:pt idx="51">
                  <c:v>41.602000000000004</c:v>
                </c:pt>
                <c:pt idx="52">
                  <c:v>39.6584</c:v>
                </c:pt>
                <c:pt idx="53">
                  <c:v>37.409700000000001</c:v>
                </c:pt>
                <c:pt idx="54">
                  <c:v>35.527900000000002</c:v>
                </c:pt>
                <c:pt idx="55">
                  <c:v>35.6845</c:v>
                </c:pt>
                <c:pt idx="56">
                  <c:v>34.286800000000007</c:v>
                </c:pt>
                <c:pt idx="57">
                  <c:v>33.512700000000002</c:v>
                </c:pt>
                <c:pt idx="58">
                  <c:v>33.580200000000005</c:v>
                </c:pt>
                <c:pt idx="59">
                  <c:v>33.842800000000004</c:v>
                </c:pt>
                <c:pt idx="60">
                  <c:v>33.438200000000002</c:v>
                </c:pt>
                <c:pt idx="61">
                  <c:v>33.519800000000004</c:v>
                </c:pt>
                <c:pt idx="62">
                  <c:v>33.048000000000002</c:v>
                </c:pt>
                <c:pt idx="63">
                  <c:v>32.952300000000001</c:v>
                </c:pt>
                <c:pt idx="64">
                  <c:v>32.718300000000006</c:v>
                </c:pt>
                <c:pt idx="65">
                  <c:v>32.810499999999998</c:v>
                </c:pt>
                <c:pt idx="66">
                  <c:v>31.871700000000001</c:v>
                </c:pt>
                <c:pt idx="67">
                  <c:v>31.914100000000001</c:v>
                </c:pt>
                <c:pt idx="68">
                  <c:v>30.5242</c:v>
                </c:pt>
                <c:pt idx="69">
                  <c:v>29.994499999999995</c:v>
                </c:pt>
                <c:pt idx="70">
                  <c:v>29.546299999999995</c:v>
                </c:pt>
                <c:pt idx="71">
                  <c:v>28.643699999999995</c:v>
                </c:pt>
                <c:pt idx="72">
                  <c:v>27.5383</c:v>
                </c:pt>
                <c:pt idx="73">
                  <c:v>25.834599999999995</c:v>
                </c:pt>
                <c:pt idx="74">
                  <c:v>23.851700000000001</c:v>
                </c:pt>
                <c:pt idx="75">
                  <c:v>22.5063</c:v>
                </c:pt>
                <c:pt idx="76">
                  <c:v>20.453299999999995</c:v>
                </c:pt>
                <c:pt idx="77">
                  <c:v>19.754100000000001</c:v>
                </c:pt>
                <c:pt idx="78">
                  <c:v>19.079999999999995</c:v>
                </c:pt>
                <c:pt idx="79">
                  <c:v>18.451699999999995</c:v>
                </c:pt>
                <c:pt idx="80">
                  <c:v>17.484399999999997</c:v>
                </c:pt>
                <c:pt idx="81">
                  <c:v>17.023800000000001</c:v>
                </c:pt>
                <c:pt idx="82">
                  <c:v>16.310900000000004</c:v>
                </c:pt>
                <c:pt idx="83">
                  <c:v>16.3628</c:v>
                </c:pt>
                <c:pt idx="84">
                  <c:v>16.286699999999996</c:v>
                </c:pt>
                <c:pt idx="85">
                  <c:v>15.958300000000001</c:v>
                </c:pt>
                <c:pt idx="86">
                  <c:v>15.7094</c:v>
                </c:pt>
                <c:pt idx="87">
                  <c:v>15.0878</c:v>
                </c:pt>
                <c:pt idx="88">
                  <c:v>15.854600000000001</c:v>
                </c:pt>
                <c:pt idx="89">
                  <c:v>15.187900000000001</c:v>
                </c:pt>
                <c:pt idx="90">
                  <c:v>14.228799999999998</c:v>
                </c:pt>
                <c:pt idx="91">
                  <c:v>14.6599</c:v>
                </c:pt>
                <c:pt idx="92">
                  <c:v>14.566800000000002</c:v>
                </c:pt>
                <c:pt idx="93">
                  <c:v>14.201199999999998</c:v>
                </c:pt>
                <c:pt idx="94">
                  <c:v>13.925500000000001</c:v>
                </c:pt>
                <c:pt idx="95">
                  <c:v>13.371</c:v>
                </c:pt>
                <c:pt idx="96">
                  <c:v>13.3331</c:v>
                </c:pt>
                <c:pt idx="97">
                  <c:v>13.088700000000001</c:v>
                </c:pt>
                <c:pt idx="98">
                  <c:v>12.9201</c:v>
                </c:pt>
                <c:pt idx="99">
                  <c:v>12.937299999999999</c:v>
                </c:pt>
                <c:pt idx="100">
                  <c:v>12.927</c:v>
                </c:pt>
                <c:pt idx="101">
                  <c:v>12.7</c:v>
                </c:pt>
                <c:pt idx="102">
                  <c:v>12.2736</c:v>
                </c:pt>
                <c:pt idx="103">
                  <c:v>12.2736</c:v>
                </c:pt>
                <c:pt idx="104">
                  <c:v>11.517900000000001</c:v>
                </c:pt>
                <c:pt idx="105">
                  <c:v>11.027100000000001</c:v>
                </c:pt>
                <c:pt idx="106">
                  <c:v>11.116300000000001</c:v>
                </c:pt>
                <c:pt idx="107">
                  <c:v>11.095700000000003</c:v>
                </c:pt>
                <c:pt idx="108">
                  <c:v>10.862500000000004</c:v>
                </c:pt>
                <c:pt idx="109">
                  <c:v>11.123200000000001</c:v>
                </c:pt>
                <c:pt idx="110">
                  <c:v>10.697900000000001</c:v>
                </c:pt>
                <c:pt idx="111">
                  <c:v>10.859000000000002</c:v>
                </c:pt>
                <c:pt idx="112">
                  <c:v>10.4133</c:v>
                </c:pt>
                <c:pt idx="113">
                  <c:v>10.574400000000002</c:v>
                </c:pt>
                <c:pt idx="114">
                  <c:v>10.200900000000001</c:v>
                </c:pt>
                <c:pt idx="115">
                  <c:v>10.1906</c:v>
                </c:pt>
                <c:pt idx="116">
                  <c:v>10.262600000000003</c:v>
                </c:pt>
                <c:pt idx="117">
                  <c:v>10.0364</c:v>
                </c:pt>
                <c:pt idx="118">
                  <c:v>9.9234200000000001</c:v>
                </c:pt>
                <c:pt idx="119">
                  <c:v>9.9097200000000001</c:v>
                </c:pt>
                <c:pt idx="120">
                  <c:v>10.242000000000001</c:v>
                </c:pt>
                <c:pt idx="121">
                  <c:v>9.6700400000000002</c:v>
                </c:pt>
                <c:pt idx="122">
                  <c:v>9.3346300000000006</c:v>
                </c:pt>
                <c:pt idx="123">
                  <c:v>9.3585900000000031</c:v>
                </c:pt>
                <c:pt idx="124">
                  <c:v>9.187520000000001</c:v>
                </c:pt>
                <c:pt idx="125">
                  <c:v>9.3757000000000019</c:v>
                </c:pt>
                <c:pt idx="126">
                  <c:v>8.9104900000000029</c:v>
                </c:pt>
                <c:pt idx="127">
                  <c:v>8.9070700000000009</c:v>
                </c:pt>
                <c:pt idx="128">
                  <c:v>8.5583900000000011</c:v>
                </c:pt>
                <c:pt idx="129">
                  <c:v>8.4592900000000029</c:v>
                </c:pt>
                <c:pt idx="130">
                  <c:v>8.1484199999999998</c:v>
                </c:pt>
                <c:pt idx="131">
                  <c:v>8.141589999999999</c:v>
                </c:pt>
                <c:pt idx="132">
                  <c:v>7.7694299999999998</c:v>
                </c:pt>
                <c:pt idx="133">
                  <c:v>7.8240399999999992</c:v>
                </c:pt>
                <c:pt idx="134">
                  <c:v>7.8752500000000003</c:v>
                </c:pt>
                <c:pt idx="135">
                  <c:v>7.4350100000000001</c:v>
                </c:pt>
                <c:pt idx="136">
                  <c:v>7.7148199999999987</c:v>
                </c:pt>
                <c:pt idx="137">
                  <c:v>7.4281799999999993</c:v>
                </c:pt>
                <c:pt idx="138">
                  <c:v>7.07348</c:v>
                </c:pt>
                <c:pt idx="139">
                  <c:v>7.0393800000000004</c:v>
                </c:pt>
                <c:pt idx="140">
                  <c:v>7.0496100000000004</c:v>
                </c:pt>
                <c:pt idx="141">
                  <c:v>6.7428299999999997</c:v>
                </c:pt>
                <c:pt idx="142">
                  <c:v>6.9609699999999997</c:v>
                </c:pt>
                <c:pt idx="143">
                  <c:v>6.3237899999999989</c:v>
                </c:pt>
                <c:pt idx="144">
                  <c:v>6.1807600000000003</c:v>
                </c:pt>
                <c:pt idx="145">
                  <c:v>6.2216199999999997</c:v>
                </c:pt>
                <c:pt idx="146">
                  <c:v>6.0582000000000003</c:v>
                </c:pt>
                <c:pt idx="147">
                  <c:v>6.0684099999999992</c:v>
                </c:pt>
                <c:pt idx="148">
                  <c:v>5.9730900000000009</c:v>
                </c:pt>
                <c:pt idx="149">
                  <c:v>5.8267499999999997</c:v>
                </c:pt>
                <c:pt idx="150">
                  <c:v>5.3776900000000003</c:v>
                </c:pt>
                <c:pt idx="151">
                  <c:v>5.1566900000000002</c:v>
                </c:pt>
                <c:pt idx="152">
                  <c:v>5.2348799999999995</c:v>
                </c:pt>
                <c:pt idx="153">
                  <c:v>5.2960799999999999</c:v>
                </c:pt>
                <c:pt idx="154">
                  <c:v>4.9833300000000005</c:v>
                </c:pt>
                <c:pt idx="155">
                  <c:v>4.8575999999999988</c:v>
                </c:pt>
                <c:pt idx="156">
                  <c:v>4.7148999999999992</c:v>
                </c:pt>
                <c:pt idx="157">
                  <c:v>4.4329900000000002</c:v>
                </c:pt>
                <c:pt idx="158">
                  <c:v>4.3311299999999999</c:v>
                </c:pt>
                <c:pt idx="159">
                  <c:v>4.3480999999999996</c:v>
                </c:pt>
                <c:pt idx="160">
                  <c:v>4.327729999999999</c:v>
                </c:pt>
                <c:pt idx="161">
                  <c:v>3.8288399999999996</c:v>
                </c:pt>
                <c:pt idx="162">
                  <c:v>3.9747300000000001</c:v>
                </c:pt>
                <c:pt idx="163">
                  <c:v>3.6151499999999994</c:v>
                </c:pt>
                <c:pt idx="164">
                  <c:v>3.5880200000000002</c:v>
                </c:pt>
                <c:pt idx="165">
                  <c:v>3.6253199999999999</c:v>
                </c:pt>
                <c:pt idx="166">
                  <c:v>3.3676200000000001</c:v>
                </c:pt>
                <c:pt idx="167">
                  <c:v>3.25915</c:v>
                </c:pt>
                <c:pt idx="168">
                  <c:v>3.1540900000000001</c:v>
                </c:pt>
                <c:pt idx="169">
                  <c:v>3.1812</c:v>
                </c:pt>
                <c:pt idx="170">
                  <c:v>3.0727599999999997</c:v>
                </c:pt>
                <c:pt idx="171">
                  <c:v>3.0151499999999998</c:v>
                </c:pt>
                <c:pt idx="172">
                  <c:v>2.94401</c:v>
                </c:pt>
                <c:pt idx="173">
                  <c:v>2.8593199999999994</c:v>
                </c:pt>
                <c:pt idx="174">
                  <c:v>2.5375899999999998</c:v>
                </c:pt>
                <c:pt idx="175">
                  <c:v>2.3717199999999994</c:v>
                </c:pt>
                <c:pt idx="176">
                  <c:v>2.5003500000000001</c:v>
                </c:pt>
                <c:pt idx="177">
                  <c:v>2.3920299999999997</c:v>
                </c:pt>
                <c:pt idx="178">
                  <c:v>2.40557</c:v>
                </c:pt>
                <c:pt idx="179">
                  <c:v>2.2092700000000001</c:v>
                </c:pt>
                <c:pt idx="180">
                  <c:v>2.2194199999999995</c:v>
                </c:pt>
                <c:pt idx="181">
                  <c:v>2.09422</c:v>
                </c:pt>
                <c:pt idx="182">
                  <c:v>1.9690500000000002</c:v>
                </c:pt>
                <c:pt idx="183">
                  <c:v>2.0468599999999997</c:v>
                </c:pt>
                <c:pt idx="184">
                  <c:v>1.7999399999999999</c:v>
                </c:pt>
                <c:pt idx="185">
                  <c:v>1.84053</c:v>
                </c:pt>
                <c:pt idx="186">
                  <c:v>1.83714</c:v>
                </c:pt>
                <c:pt idx="187">
                  <c:v>1.7695099999999997</c:v>
                </c:pt>
                <c:pt idx="188">
                  <c:v>1.7593599999999998</c:v>
                </c:pt>
                <c:pt idx="189">
                  <c:v>1.58355</c:v>
                </c:pt>
                <c:pt idx="190">
                  <c:v>1.5159399999999998</c:v>
                </c:pt>
                <c:pt idx="191">
                  <c:v>1.58693</c:v>
                </c:pt>
                <c:pt idx="192">
                  <c:v>1.4753699999999998</c:v>
                </c:pt>
                <c:pt idx="193">
                  <c:v>1.4212999999999998</c:v>
                </c:pt>
                <c:pt idx="194">
                  <c:v>1.3570800000000001</c:v>
                </c:pt>
                <c:pt idx="195">
                  <c:v>1.29626</c:v>
                </c:pt>
                <c:pt idx="196">
                  <c:v>1.18476</c:v>
                </c:pt>
                <c:pt idx="197">
                  <c:v>1.26247</c:v>
                </c:pt>
                <c:pt idx="198">
                  <c:v>1.1543500000000002</c:v>
                </c:pt>
                <c:pt idx="199">
                  <c:v>1.1408400000000001</c:v>
                </c:pt>
                <c:pt idx="200">
                  <c:v>0.99896499999999988</c:v>
                </c:pt>
                <c:pt idx="201">
                  <c:v>1.0361199999999999</c:v>
                </c:pt>
                <c:pt idx="202">
                  <c:v>0.877386</c:v>
                </c:pt>
                <c:pt idx="203">
                  <c:v>1.01248</c:v>
                </c:pt>
                <c:pt idx="204">
                  <c:v>1.09354</c:v>
                </c:pt>
                <c:pt idx="205">
                  <c:v>0.98545499999999986</c:v>
                </c:pt>
                <c:pt idx="206">
                  <c:v>0.89764699999999997</c:v>
                </c:pt>
                <c:pt idx="207">
                  <c:v>0.84361799999999998</c:v>
                </c:pt>
                <c:pt idx="208">
                  <c:v>0.83011100000000004</c:v>
                </c:pt>
                <c:pt idx="209">
                  <c:v>0.71869200000000011</c:v>
                </c:pt>
                <c:pt idx="210">
                  <c:v>0.77271100000000015</c:v>
                </c:pt>
                <c:pt idx="211">
                  <c:v>0.735572</c:v>
                </c:pt>
                <c:pt idx="212">
                  <c:v>0.69506000000000001</c:v>
                </c:pt>
                <c:pt idx="213">
                  <c:v>0.70518800000000004</c:v>
                </c:pt>
                <c:pt idx="214">
                  <c:v>0.77271100000000015</c:v>
                </c:pt>
                <c:pt idx="215">
                  <c:v>0.62417000000000011</c:v>
                </c:pt>
                <c:pt idx="216">
                  <c:v>0.59379000000000004</c:v>
                </c:pt>
                <c:pt idx="217">
                  <c:v>0.59379000000000004</c:v>
                </c:pt>
                <c:pt idx="218">
                  <c:v>0.63092099999999995</c:v>
                </c:pt>
                <c:pt idx="219">
                  <c:v>0.52966100000000005</c:v>
                </c:pt>
                <c:pt idx="220">
                  <c:v>0.58704000000000001</c:v>
                </c:pt>
                <c:pt idx="221">
                  <c:v>0.53978700000000002</c:v>
                </c:pt>
                <c:pt idx="222">
                  <c:v>0.49928700000000009</c:v>
                </c:pt>
                <c:pt idx="223">
                  <c:v>0.58366399999999985</c:v>
                </c:pt>
                <c:pt idx="224">
                  <c:v>0.50603699999999985</c:v>
                </c:pt>
                <c:pt idx="225">
                  <c:v>0.49928700000000009</c:v>
                </c:pt>
                <c:pt idx="226">
                  <c:v>0.53303599999999984</c:v>
                </c:pt>
                <c:pt idx="227">
                  <c:v>0.492537</c:v>
                </c:pt>
                <c:pt idx="228">
                  <c:v>0.50266199999999994</c:v>
                </c:pt>
                <c:pt idx="229">
                  <c:v>0.46891400000000005</c:v>
                </c:pt>
                <c:pt idx="230">
                  <c:v>0.49928700000000009</c:v>
                </c:pt>
                <c:pt idx="231">
                  <c:v>0.38455100000000009</c:v>
                </c:pt>
                <c:pt idx="232">
                  <c:v>0.37105400000000011</c:v>
                </c:pt>
                <c:pt idx="233">
                  <c:v>0.40142300000000009</c:v>
                </c:pt>
                <c:pt idx="234">
                  <c:v>0.38117700000000015</c:v>
                </c:pt>
                <c:pt idx="235">
                  <c:v>0.3474350000000001</c:v>
                </c:pt>
                <c:pt idx="236">
                  <c:v>0.458789</c:v>
                </c:pt>
                <c:pt idx="237">
                  <c:v>0.36768000000000006</c:v>
                </c:pt>
                <c:pt idx="238">
                  <c:v>0.38117700000000015</c:v>
                </c:pt>
                <c:pt idx="239">
                  <c:v>0.36430600000000007</c:v>
                </c:pt>
                <c:pt idx="240">
                  <c:v>0.313695</c:v>
                </c:pt>
                <c:pt idx="241">
                  <c:v>0.33731300000000014</c:v>
                </c:pt>
                <c:pt idx="242">
                  <c:v>0.40142300000000009</c:v>
                </c:pt>
                <c:pt idx="243">
                  <c:v>0.39804800000000007</c:v>
                </c:pt>
                <c:pt idx="244">
                  <c:v>0.31706900000000016</c:v>
                </c:pt>
                <c:pt idx="245">
                  <c:v>0.33731300000000014</c:v>
                </c:pt>
                <c:pt idx="246">
                  <c:v>0.33393900000000015</c:v>
                </c:pt>
                <c:pt idx="247">
                  <c:v>0.33056500000000005</c:v>
                </c:pt>
                <c:pt idx="248">
                  <c:v>0.37105400000000011</c:v>
                </c:pt>
                <c:pt idx="249">
                  <c:v>0.36768000000000006</c:v>
                </c:pt>
                <c:pt idx="250">
                  <c:v>0.340687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548-46F4-8FAC-2BDED1D87A52}"/>
            </c:ext>
          </c:extLst>
        </c:ser>
        <c:ser>
          <c:idx val="4"/>
          <c:order val="3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J$5:$J$255</c:f>
              <c:numCache>
                <c:formatCode>General</c:formatCode>
                <c:ptCount val="251"/>
                <c:pt idx="0">
                  <c:v>7.14337</c:v>
                </c:pt>
                <c:pt idx="1">
                  <c:v>6.7658899999999988</c:v>
                </c:pt>
                <c:pt idx="2">
                  <c:v>6.21983</c:v>
                </c:pt>
                <c:pt idx="3">
                  <c:v>5.6419099999999993</c:v>
                </c:pt>
                <c:pt idx="4">
                  <c:v>5.050139999999999</c:v>
                </c:pt>
                <c:pt idx="5">
                  <c:v>4.4839599999999997</c:v>
                </c:pt>
                <c:pt idx="6">
                  <c:v>4.0327900000000003</c:v>
                </c:pt>
                <c:pt idx="7">
                  <c:v>3.6963999999999997</c:v>
                </c:pt>
                <c:pt idx="8">
                  <c:v>3.4781900000000001</c:v>
                </c:pt>
                <c:pt idx="9">
                  <c:v>3.4102399999999995</c:v>
                </c:pt>
                <c:pt idx="10">
                  <c:v>3.2135699999999998</c:v>
                </c:pt>
                <c:pt idx="11">
                  <c:v>2.8740199999999994</c:v>
                </c:pt>
                <c:pt idx="12">
                  <c:v>2.79183</c:v>
                </c:pt>
                <c:pt idx="13">
                  <c:v>2.6310699999999994</c:v>
                </c:pt>
                <c:pt idx="14">
                  <c:v>2.9990999999999994</c:v>
                </c:pt>
                <c:pt idx="15">
                  <c:v>3.1349200000000002</c:v>
                </c:pt>
                <c:pt idx="16">
                  <c:v>3.6642000000000001</c:v>
                </c:pt>
                <c:pt idx="17">
                  <c:v>4.0614299999999997</c:v>
                </c:pt>
                <c:pt idx="18">
                  <c:v>4.38009</c:v>
                </c:pt>
                <c:pt idx="19">
                  <c:v>4.6559099999999987</c:v>
                </c:pt>
                <c:pt idx="20">
                  <c:v>5.3728600000000002</c:v>
                </c:pt>
                <c:pt idx="21">
                  <c:v>6.2557400000000003</c:v>
                </c:pt>
                <c:pt idx="22">
                  <c:v>9.7049199999999995</c:v>
                </c:pt>
                <c:pt idx="23">
                  <c:v>26.389600000000002</c:v>
                </c:pt>
                <c:pt idx="24">
                  <c:v>66.8947</c:v>
                </c:pt>
                <c:pt idx="25">
                  <c:v>100</c:v>
                </c:pt>
                <c:pt idx="26">
                  <c:v>90.709300000000013</c:v>
                </c:pt>
                <c:pt idx="27">
                  <c:v>61.5899</c:v>
                </c:pt>
                <c:pt idx="28">
                  <c:v>38.347299999999997</c:v>
                </c:pt>
                <c:pt idx="29">
                  <c:v>31.123200000000001</c:v>
                </c:pt>
                <c:pt idx="30">
                  <c:v>34.017499999999998</c:v>
                </c:pt>
                <c:pt idx="31">
                  <c:v>37.824799999999996</c:v>
                </c:pt>
                <c:pt idx="32">
                  <c:v>37.366600000000005</c:v>
                </c:pt>
                <c:pt idx="33">
                  <c:v>36.199700000000007</c:v>
                </c:pt>
                <c:pt idx="34">
                  <c:v>36.882300000000001</c:v>
                </c:pt>
                <c:pt idx="35">
                  <c:v>41.739200000000011</c:v>
                </c:pt>
                <c:pt idx="36">
                  <c:v>45.378800000000005</c:v>
                </c:pt>
                <c:pt idx="37">
                  <c:v>47.272000000000006</c:v>
                </c:pt>
                <c:pt idx="38">
                  <c:v>47.626100000000008</c:v>
                </c:pt>
                <c:pt idx="39">
                  <c:v>46.290600000000012</c:v>
                </c:pt>
                <c:pt idx="40">
                  <c:v>50.266300000000008</c:v>
                </c:pt>
                <c:pt idx="41">
                  <c:v>55.190500000000007</c:v>
                </c:pt>
                <c:pt idx="42">
                  <c:v>60.248300000000008</c:v>
                </c:pt>
                <c:pt idx="43">
                  <c:v>64.000100000000003</c:v>
                </c:pt>
                <c:pt idx="44">
                  <c:v>67.309100000000001</c:v>
                </c:pt>
                <c:pt idx="45">
                  <c:v>70.338099999999983</c:v>
                </c:pt>
                <c:pt idx="46">
                  <c:v>72.981200000000015</c:v>
                </c:pt>
                <c:pt idx="47">
                  <c:v>67.798100000000005</c:v>
                </c:pt>
                <c:pt idx="48">
                  <c:v>61.163100000000007</c:v>
                </c:pt>
                <c:pt idx="49">
                  <c:v>54.117699999999999</c:v>
                </c:pt>
                <c:pt idx="50">
                  <c:v>48.060400000000001</c:v>
                </c:pt>
                <c:pt idx="51">
                  <c:v>43.573800000000006</c:v>
                </c:pt>
                <c:pt idx="52">
                  <c:v>40.489899999999999</c:v>
                </c:pt>
                <c:pt idx="53">
                  <c:v>37.400400000000005</c:v>
                </c:pt>
                <c:pt idx="54">
                  <c:v>36.653500000000001</c:v>
                </c:pt>
                <c:pt idx="55">
                  <c:v>36.1248</c:v>
                </c:pt>
                <c:pt idx="56">
                  <c:v>35.551499999999997</c:v>
                </c:pt>
                <c:pt idx="57">
                  <c:v>35.068500000000007</c:v>
                </c:pt>
                <c:pt idx="58">
                  <c:v>34.829000000000001</c:v>
                </c:pt>
                <c:pt idx="59">
                  <c:v>34.529700000000005</c:v>
                </c:pt>
                <c:pt idx="60">
                  <c:v>34.716800000000006</c:v>
                </c:pt>
                <c:pt idx="61">
                  <c:v>34.342800000000004</c:v>
                </c:pt>
                <c:pt idx="62">
                  <c:v>34.077300000000001</c:v>
                </c:pt>
                <c:pt idx="63">
                  <c:v>34.054900000000004</c:v>
                </c:pt>
                <c:pt idx="64">
                  <c:v>33.834399999999995</c:v>
                </c:pt>
                <c:pt idx="65">
                  <c:v>33.184599999999996</c:v>
                </c:pt>
                <c:pt idx="66">
                  <c:v>32.628600000000013</c:v>
                </c:pt>
                <c:pt idx="67">
                  <c:v>31.998499999999996</c:v>
                </c:pt>
                <c:pt idx="68">
                  <c:v>31.473199999999995</c:v>
                </c:pt>
                <c:pt idx="69">
                  <c:v>31.193999999999999</c:v>
                </c:pt>
                <c:pt idx="70">
                  <c:v>29.673100000000005</c:v>
                </c:pt>
                <c:pt idx="71">
                  <c:v>28.248099999999997</c:v>
                </c:pt>
                <c:pt idx="72">
                  <c:v>27.184999999999999</c:v>
                </c:pt>
                <c:pt idx="73">
                  <c:v>25.772399999999998</c:v>
                </c:pt>
                <c:pt idx="74">
                  <c:v>23.817200000000003</c:v>
                </c:pt>
                <c:pt idx="75">
                  <c:v>22.334199999999999</c:v>
                </c:pt>
                <c:pt idx="76">
                  <c:v>21.419499999999996</c:v>
                </c:pt>
                <c:pt idx="77">
                  <c:v>19.696100000000001</c:v>
                </c:pt>
                <c:pt idx="78">
                  <c:v>18.682399999999998</c:v>
                </c:pt>
                <c:pt idx="79">
                  <c:v>18.0245</c:v>
                </c:pt>
                <c:pt idx="80">
                  <c:v>17.290599999999998</c:v>
                </c:pt>
                <c:pt idx="81">
                  <c:v>17.031500000000001</c:v>
                </c:pt>
                <c:pt idx="82">
                  <c:v>16.152799999999996</c:v>
                </c:pt>
                <c:pt idx="83">
                  <c:v>15.803100000000002</c:v>
                </c:pt>
                <c:pt idx="84">
                  <c:v>15.992500000000001</c:v>
                </c:pt>
                <c:pt idx="85">
                  <c:v>15.821400000000002</c:v>
                </c:pt>
                <c:pt idx="86">
                  <c:v>16.134599999999999</c:v>
                </c:pt>
                <c:pt idx="87">
                  <c:v>15.5337</c:v>
                </c:pt>
                <c:pt idx="88">
                  <c:v>15.155200000000002</c:v>
                </c:pt>
                <c:pt idx="89">
                  <c:v>15.373600000000001</c:v>
                </c:pt>
                <c:pt idx="90">
                  <c:v>14.977</c:v>
                </c:pt>
                <c:pt idx="91">
                  <c:v>14.969700000000001</c:v>
                </c:pt>
                <c:pt idx="92">
                  <c:v>14.729700000000001</c:v>
                </c:pt>
                <c:pt idx="93">
                  <c:v>14.7006</c:v>
                </c:pt>
                <c:pt idx="94">
                  <c:v>14.191800000000001</c:v>
                </c:pt>
                <c:pt idx="95">
                  <c:v>14.242600000000001</c:v>
                </c:pt>
                <c:pt idx="96">
                  <c:v>13.8431</c:v>
                </c:pt>
                <c:pt idx="97">
                  <c:v>13.8903</c:v>
                </c:pt>
                <c:pt idx="98">
                  <c:v>13.741400000000001</c:v>
                </c:pt>
                <c:pt idx="99">
                  <c:v>12.837900000000001</c:v>
                </c:pt>
                <c:pt idx="100">
                  <c:v>12.787199999999999</c:v>
                </c:pt>
                <c:pt idx="101">
                  <c:v>12.518899999999999</c:v>
                </c:pt>
                <c:pt idx="102">
                  <c:v>12.747299999999999</c:v>
                </c:pt>
                <c:pt idx="103">
                  <c:v>12.402900000000002</c:v>
                </c:pt>
                <c:pt idx="104">
                  <c:v>12.1928</c:v>
                </c:pt>
                <c:pt idx="105">
                  <c:v>11.7727</c:v>
                </c:pt>
                <c:pt idx="106">
                  <c:v>11.7944</c:v>
                </c:pt>
                <c:pt idx="107">
                  <c:v>11.247899999999998</c:v>
                </c:pt>
                <c:pt idx="108">
                  <c:v>11.389000000000001</c:v>
                </c:pt>
                <c:pt idx="109">
                  <c:v>11.4542</c:v>
                </c:pt>
                <c:pt idx="110">
                  <c:v>11.638699999999998</c:v>
                </c:pt>
                <c:pt idx="111">
                  <c:v>11.588100000000001</c:v>
                </c:pt>
                <c:pt idx="112">
                  <c:v>11.088800000000001</c:v>
                </c:pt>
                <c:pt idx="113">
                  <c:v>11.218999999999999</c:v>
                </c:pt>
                <c:pt idx="114">
                  <c:v>10.8971</c:v>
                </c:pt>
                <c:pt idx="115">
                  <c:v>10.998299999999999</c:v>
                </c:pt>
                <c:pt idx="116">
                  <c:v>10.7814</c:v>
                </c:pt>
                <c:pt idx="117">
                  <c:v>11.041700000000001</c:v>
                </c:pt>
                <c:pt idx="118">
                  <c:v>10.6874</c:v>
                </c:pt>
                <c:pt idx="119">
                  <c:v>10.387500000000003</c:v>
                </c:pt>
                <c:pt idx="120">
                  <c:v>9.9034700000000004</c:v>
                </c:pt>
                <c:pt idx="121">
                  <c:v>10.163500000000003</c:v>
                </c:pt>
                <c:pt idx="122">
                  <c:v>10.2791</c:v>
                </c:pt>
                <c:pt idx="123">
                  <c:v>10.0732</c:v>
                </c:pt>
                <c:pt idx="124">
                  <c:v>10.123700000000001</c:v>
                </c:pt>
                <c:pt idx="125">
                  <c:v>9.8998600000000003</c:v>
                </c:pt>
                <c:pt idx="126">
                  <c:v>9.6363399999999988</c:v>
                </c:pt>
                <c:pt idx="127">
                  <c:v>9.3224200000000028</c:v>
                </c:pt>
                <c:pt idx="128">
                  <c:v>9.0771500000000014</c:v>
                </c:pt>
                <c:pt idx="129">
                  <c:v>8.9473399999999987</c:v>
                </c:pt>
                <c:pt idx="130">
                  <c:v>9.1204300000000007</c:v>
                </c:pt>
                <c:pt idx="131">
                  <c:v>9.0663300000000007</c:v>
                </c:pt>
                <c:pt idx="132">
                  <c:v>8.4535600000000031</c:v>
                </c:pt>
                <c:pt idx="133">
                  <c:v>8.5868800000000007</c:v>
                </c:pt>
                <c:pt idx="134">
                  <c:v>8.1581900000000012</c:v>
                </c:pt>
                <c:pt idx="135">
                  <c:v>8.33108</c:v>
                </c:pt>
                <c:pt idx="136">
                  <c:v>8.2338199999999997</c:v>
                </c:pt>
                <c:pt idx="137">
                  <c:v>8.0105500000000003</c:v>
                </c:pt>
                <c:pt idx="138">
                  <c:v>7.6721799999999991</c:v>
                </c:pt>
                <c:pt idx="139">
                  <c:v>7.7513600000000009</c:v>
                </c:pt>
                <c:pt idx="140">
                  <c:v>7.4167199999999998</c:v>
                </c:pt>
                <c:pt idx="141">
                  <c:v>7.2656400000000003</c:v>
                </c:pt>
                <c:pt idx="142">
                  <c:v>7.4490900000000009</c:v>
                </c:pt>
                <c:pt idx="143">
                  <c:v>7.132579999999999</c:v>
                </c:pt>
                <c:pt idx="144">
                  <c:v>6.7047999999999996</c:v>
                </c:pt>
                <c:pt idx="145">
                  <c:v>6.9276400000000002</c:v>
                </c:pt>
                <c:pt idx="146">
                  <c:v>6.41737</c:v>
                </c:pt>
                <c:pt idx="147">
                  <c:v>6.7083899999999996</c:v>
                </c:pt>
                <c:pt idx="148">
                  <c:v>6.0618400000000001</c:v>
                </c:pt>
                <c:pt idx="149">
                  <c:v>5.9397800000000007</c:v>
                </c:pt>
                <c:pt idx="150">
                  <c:v>5.7100799999999996</c:v>
                </c:pt>
                <c:pt idx="151">
                  <c:v>5.9110700000000005</c:v>
                </c:pt>
                <c:pt idx="152">
                  <c:v>5.4553599999999998</c:v>
                </c:pt>
                <c:pt idx="153">
                  <c:v>5.3154699999999995</c:v>
                </c:pt>
                <c:pt idx="154">
                  <c:v>5.2114799999999999</c:v>
                </c:pt>
                <c:pt idx="155">
                  <c:v>5.1039199999999987</c:v>
                </c:pt>
                <c:pt idx="156">
                  <c:v>4.766989999999999</c:v>
                </c:pt>
                <c:pt idx="157">
                  <c:v>4.8135799999999991</c:v>
                </c:pt>
                <c:pt idx="158">
                  <c:v>4.9139299999999997</c:v>
                </c:pt>
                <c:pt idx="159">
                  <c:v>4.5699299999999994</c:v>
                </c:pt>
                <c:pt idx="160">
                  <c:v>4.2261099999999994</c:v>
                </c:pt>
                <c:pt idx="161">
                  <c:v>4.3371199999999988</c:v>
                </c:pt>
                <c:pt idx="162">
                  <c:v>4.1867299999999998</c:v>
                </c:pt>
                <c:pt idx="163">
                  <c:v>4.2117899999999997</c:v>
                </c:pt>
                <c:pt idx="164">
                  <c:v>4.0005799999999994</c:v>
                </c:pt>
                <c:pt idx="165">
                  <c:v>3.9611999999999998</c:v>
                </c:pt>
                <c:pt idx="166">
                  <c:v>3.5855000000000001</c:v>
                </c:pt>
                <c:pt idx="167">
                  <c:v>3.5998099999999997</c:v>
                </c:pt>
                <c:pt idx="168">
                  <c:v>3.2564799999999994</c:v>
                </c:pt>
                <c:pt idx="169">
                  <c:v>3.4567299999999994</c:v>
                </c:pt>
                <c:pt idx="170">
                  <c:v>3.0384099999999994</c:v>
                </c:pt>
                <c:pt idx="171">
                  <c:v>3.2600500000000001</c:v>
                </c:pt>
                <c:pt idx="172">
                  <c:v>3.11348</c:v>
                </c:pt>
                <c:pt idx="173">
                  <c:v>3.0312599999999996</c:v>
                </c:pt>
                <c:pt idx="174">
                  <c:v>2.8883100000000002</c:v>
                </c:pt>
                <c:pt idx="175">
                  <c:v>2.9562099999999996</c:v>
                </c:pt>
                <c:pt idx="176">
                  <c:v>2.6239300000000005</c:v>
                </c:pt>
                <c:pt idx="177">
                  <c:v>2.5346299999999995</c:v>
                </c:pt>
                <c:pt idx="178">
                  <c:v>2.4739200000000001</c:v>
                </c:pt>
                <c:pt idx="179">
                  <c:v>2.4096399999999996</c:v>
                </c:pt>
                <c:pt idx="180">
                  <c:v>2.4703399999999998</c:v>
                </c:pt>
                <c:pt idx="181">
                  <c:v>2.26681</c:v>
                </c:pt>
                <c:pt idx="182">
                  <c:v>2.2882300000000004</c:v>
                </c:pt>
                <c:pt idx="183">
                  <c:v>2.0990399999999996</c:v>
                </c:pt>
                <c:pt idx="184">
                  <c:v>1.9776899999999999</c:v>
                </c:pt>
                <c:pt idx="185">
                  <c:v>1.9027499999999999</c:v>
                </c:pt>
                <c:pt idx="186">
                  <c:v>1.9420100000000002</c:v>
                </c:pt>
                <c:pt idx="187">
                  <c:v>1.7636099999999997</c:v>
                </c:pt>
                <c:pt idx="188">
                  <c:v>1.7743100000000001</c:v>
                </c:pt>
                <c:pt idx="189">
                  <c:v>1.6922600000000001</c:v>
                </c:pt>
                <c:pt idx="190">
                  <c:v>1.7243599999999999</c:v>
                </c:pt>
                <c:pt idx="191">
                  <c:v>1.5281899999999999</c:v>
                </c:pt>
                <c:pt idx="192">
                  <c:v>1.5032299999999998</c:v>
                </c:pt>
                <c:pt idx="193">
                  <c:v>1.5210599999999999</c:v>
                </c:pt>
                <c:pt idx="194">
                  <c:v>1.37486</c:v>
                </c:pt>
                <c:pt idx="195">
                  <c:v>1.32494</c:v>
                </c:pt>
                <c:pt idx="196">
                  <c:v>1.3285100000000001</c:v>
                </c:pt>
                <c:pt idx="197">
                  <c:v>1.2714699999999999</c:v>
                </c:pt>
                <c:pt idx="198">
                  <c:v>1.2393899999999998</c:v>
                </c:pt>
                <c:pt idx="199">
                  <c:v>1.2072999999999998</c:v>
                </c:pt>
                <c:pt idx="200">
                  <c:v>1.14314</c:v>
                </c:pt>
                <c:pt idx="201">
                  <c:v>1.0718599999999998</c:v>
                </c:pt>
                <c:pt idx="202">
                  <c:v>1.1003799999999999</c:v>
                </c:pt>
                <c:pt idx="203">
                  <c:v>1.0077199999999997</c:v>
                </c:pt>
                <c:pt idx="204">
                  <c:v>1.03623</c:v>
                </c:pt>
                <c:pt idx="205">
                  <c:v>0.98633699999999991</c:v>
                </c:pt>
                <c:pt idx="206">
                  <c:v>0.84737899999999999</c:v>
                </c:pt>
                <c:pt idx="207">
                  <c:v>0.92219899999999999</c:v>
                </c:pt>
                <c:pt idx="208">
                  <c:v>0.82600300000000004</c:v>
                </c:pt>
                <c:pt idx="209">
                  <c:v>0.89369500000000013</c:v>
                </c:pt>
                <c:pt idx="210">
                  <c:v>0.85450400000000004</c:v>
                </c:pt>
                <c:pt idx="211">
                  <c:v>0.77969200000000016</c:v>
                </c:pt>
                <c:pt idx="212">
                  <c:v>0.69064000000000014</c:v>
                </c:pt>
                <c:pt idx="213">
                  <c:v>0.73338300000000001</c:v>
                </c:pt>
                <c:pt idx="214">
                  <c:v>0.64433799999999997</c:v>
                </c:pt>
                <c:pt idx="215">
                  <c:v>0.69420199999999999</c:v>
                </c:pt>
                <c:pt idx="216">
                  <c:v>0.63365300000000013</c:v>
                </c:pt>
                <c:pt idx="217">
                  <c:v>0.62653000000000003</c:v>
                </c:pt>
                <c:pt idx="218">
                  <c:v>0.66570800000000008</c:v>
                </c:pt>
                <c:pt idx="219">
                  <c:v>0.51613299999999973</c:v>
                </c:pt>
                <c:pt idx="220">
                  <c:v>0.57667100000000016</c:v>
                </c:pt>
                <c:pt idx="221">
                  <c:v>0.56598700000000002</c:v>
                </c:pt>
                <c:pt idx="222">
                  <c:v>0.55174299999999998</c:v>
                </c:pt>
                <c:pt idx="223">
                  <c:v>0.46628200000000003</c:v>
                </c:pt>
                <c:pt idx="224">
                  <c:v>0.48764600000000002</c:v>
                </c:pt>
                <c:pt idx="225">
                  <c:v>0.54818199999999984</c:v>
                </c:pt>
                <c:pt idx="226">
                  <c:v>0.47696400000000005</c:v>
                </c:pt>
                <c:pt idx="227">
                  <c:v>0.50188900000000003</c:v>
                </c:pt>
                <c:pt idx="228">
                  <c:v>0.43423700000000004</c:v>
                </c:pt>
                <c:pt idx="229">
                  <c:v>0.37727200000000005</c:v>
                </c:pt>
                <c:pt idx="230">
                  <c:v>0.48764600000000002</c:v>
                </c:pt>
                <c:pt idx="231">
                  <c:v>0.39507300000000006</c:v>
                </c:pt>
                <c:pt idx="232">
                  <c:v>0.405754</c:v>
                </c:pt>
                <c:pt idx="233">
                  <c:v>0.43067700000000009</c:v>
                </c:pt>
                <c:pt idx="234">
                  <c:v>0.32387200000000016</c:v>
                </c:pt>
                <c:pt idx="235">
                  <c:v>0.39863300000000002</c:v>
                </c:pt>
                <c:pt idx="236">
                  <c:v>0.37015200000000004</c:v>
                </c:pt>
                <c:pt idx="237">
                  <c:v>0.34523099999999995</c:v>
                </c:pt>
                <c:pt idx="238">
                  <c:v>0.27403500000000003</c:v>
                </c:pt>
                <c:pt idx="239">
                  <c:v>0.29895300000000002</c:v>
                </c:pt>
                <c:pt idx="240">
                  <c:v>0.3594710000000001</c:v>
                </c:pt>
                <c:pt idx="241">
                  <c:v>0.32743100000000008</c:v>
                </c:pt>
                <c:pt idx="242">
                  <c:v>0.38439200000000007</c:v>
                </c:pt>
                <c:pt idx="243">
                  <c:v>0.29183300000000001</c:v>
                </c:pt>
                <c:pt idx="244">
                  <c:v>0.33455100000000015</c:v>
                </c:pt>
                <c:pt idx="245">
                  <c:v>0.25267800000000001</c:v>
                </c:pt>
                <c:pt idx="246">
                  <c:v>0.25623700000000005</c:v>
                </c:pt>
                <c:pt idx="247">
                  <c:v>0.27047500000000002</c:v>
                </c:pt>
                <c:pt idx="248">
                  <c:v>0.25623700000000005</c:v>
                </c:pt>
                <c:pt idx="249">
                  <c:v>0.27047500000000002</c:v>
                </c:pt>
                <c:pt idx="250">
                  <c:v>0.23488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548-46F4-8FAC-2BDED1D87A52}"/>
            </c:ext>
          </c:extLst>
        </c:ser>
        <c:ser>
          <c:idx val="5"/>
          <c:order val="4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L$5:$L$255</c:f>
              <c:numCache>
                <c:formatCode>General</c:formatCode>
                <c:ptCount val="251"/>
                <c:pt idx="0">
                  <c:v>5.3446400000000001</c:v>
                </c:pt>
                <c:pt idx="1">
                  <c:v>5.0966700000000005</c:v>
                </c:pt>
                <c:pt idx="2">
                  <c:v>4.8716700000000008</c:v>
                </c:pt>
                <c:pt idx="3">
                  <c:v>4.0980600000000003</c:v>
                </c:pt>
                <c:pt idx="4">
                  <c:v>3.7934100000000002</c:v>
                </c:pt>
                <c:pt idx="5">
                  <c:v>3.6639800000000005</c:v>
                </c:pt>
                <c:pt idx="6">
                  <c:v>3.2872200000000005</c:v>
                </c:pt>
                <c:pt idx="7">
                  <c:v>2.9677099999999998</c:v>
                </c:pt>
                <c:pt idx="8">
                  <c:v>2.6939500000000001</c:v>
                </c:pt>
                <c:pt idx="9">
                  <c:v>2.5875200000000005</c:v>
                </c:pt>
                <c:pt idx="10">
                  <c:v>2.57612</c:v>
                </c:pt>
                <c:pt idx="11">
                  <c:v>2.6521399999999997</c:v>
                </c:pt>
                <c:pt idx="12">
                  <c:v>2.32531</c:v>
                </c:pt>
                <c:pt idx="13">
                  <c:v>2.2683200000000006</c:v>
                </c:pt>
                <c:pt idx="14">
                  <c:v>2.52291</c:v>
                </c:pt>
                <c:pt idx="15">
                  <c:v>2.8878499999999994</c:v>
                </c:pt>
                <c:pt idx="16">
                  <c:v>3.2796099999999995</c:v>
                </c:pt>
                <c:pt idx="17">
                  <c:v>3.7667600000000001</c:v>
                </c:pt>
                <c:pt idx="18">
                  <c:v>4.4485599999999996</c:v>
                </c:pt>
                <c:pt idx="19">
                  <c:v>4.6962999999999999</c:v>
                </c:pt>
                <c:pt idx="20">
                  <c:v>5.0127699999999997</c:v>
                </c:pt>
                <c:pt idx="21">
                  <c:v>6.0661199999999988</c:v>
                </c:pt>
                <c:pt idx="22">
                  <c:v>9.5461999999999989</c:v>
                </c:pt>
                <c:pt idx="23">
                  <c:v>26.005099999999995</c:v>
                </c:pt>
                <c:pt idx="24">
                  <c:v>66.1571</c:v>
                </c:pt>
                <c:pt idx="25">
                  <c:v>100</c:v>
                </c:pt>
                <c:pt idx="26">
                  <c:v>93.724300000000014</c:v>
                </c:pt>
                <c:pt idx="27">
                  <c:v>61.947499999999998</c:v>
                </c:pt>
                <c:pt idx="28">
                  <c:v>40.291200000000003</c:v>
                </c:pt>
                <c:pt idx="29">
                  <c:v>31.5946</c:v>
                </c:pt>
                <c:pt idx="30">
                  <c:v>34.069800000000001</c:v>
                </c:pt>
                <c:pt idx="31">
                  <c:v>37.708000000000006</c:v>
                </c:pt>
                <c:pt idx="32">
                  <c:v>37.3095</c:v>
                </c:pt>
                <c:pt idx="33">
                  <c:v>38.050799999999995</c:v>
                </c:pt>
                <c:pt idx="34">
                  <c:v>38.262200000000007</c:v>
                </c:pt>
                <c:pt idx="35">
                  <c:v>42.064900000000002</c:v>
                </c:pt>
                <c:pt idx="36">
                  <c:v>46.930600000000005</c:v>
                </c:pt>
                <c:pt idx="37">
                  <c:v>49.921500000000002</c:v>
                </c:pt>
                <c:pt idx="38">
                  <c:v>49.694700000000005</c:v>
                </c:pt>
                <c:pt idx="39">
                  <c:v>49.512600000000006</c:v>
                </c:pt>
                <c:pt idx="40">
                  <c:v>52.842600000000004</c:v>
                </c:pt>
                <c:pt idx="41">
                  <c:v>58.500800000000005</c:v>
                </c:pt>
                <c:pt idx="42">
                  <c:v>61.183</c:v>
                </c:pt>
                <c:pt idx="43">
                  <c:v>66.454800000000006</c:v>
                </c:pt>
                <c:pt idx="44">
                  <c:v>68.649699999999996</c:v>
                </c:pt>
                <c:pt idx="45">
                  <c:v>73.003299999999996</c:v>
                </c:pt>
                <c:pt idx="46">
                  <c:v>75.613399999999999</c:v>
                </c:pt>
                <c:pt idx="47">
                  <c:v>70.937900000000013</c:v>
                </c:pt>
                <c:pt idx="48">
                  <c:v>62.5563</c:v>
                </c:pt>
                <c:pt idx="49">
                  <c:v>56.1706</c:v>
                </c:pt>
                <c:pt idx="50">
                  <c:v>49.617799999999995</c:v>
                </c:pt>
                <c:pt idx="51">
                  <c:v>44.51</c:v>
                </c:pt>
                <c:pt idx="52">
                  <c:v>40.847199999999994</c:v>
                </c:pt>
                <c:pt idx="53">
                  <c:v>38.780900000000003</c:v>
                </c:pt>
                <c:pt idx="54">
                  <c:v>37.779800000000002</c:v>
                </c:pt>
                <c:pt idx="55">
                  <c:v>36.911299999999997</c:v>
                </c:pt>
                <c:pt idx="56">
                  <c:v>36.5411</c:v>
                </c:pt>
                <c:pt idx="57">
                  <c:v>36.330200000000005</c:v>
                </c:pt>
                <c:pt idx="58">
                  <c:v>35.992100000000008</c:v>
                </c:pt>
                <c:pt idx="59">
                  <c:v>35.693900000000006</c:v>
                </c:pt>
                <c:pt idx="60">
                  <c:v>36.155100000000004</c:v>
                </c:pt>
                <c:pt idx="61">
                  <c:v>35.642200000000003</c:v>
                </c:pt>
                <c:pt idx="62">
                  <c:v>34.883399999999995</c:v>
                </c:pt>
                <c:pt idx="63">
                  <c:v>35.3322</c:v>
                </c:pt>
                <c:pt idx="64">
                  <c:v>35.391799999999996</c:v>
                </c:pt>
                <c:pt idx="65">
                  <c:v>34.395100000000006</c:v>
                </c:pt>
                <c:pt idx="66">
                  <c:v>33.724700000000006</c:v>
                </c:pt>
                <c:pt idx="67">
                  <c:v>32.714400000000005</c:v>
                </c:pt>
                <c:pt idx="68">
                  <c:v>32.0732</c:v>
                </c:pt>
                <c:pt idx="69">
                  <c:v>31.650000000000002</c:v>
                </c:pt>
                <c:pt idx="70">
                  <c:v>30.239699999999996</c:v>
                </c:pt>
                <c:pt idx="71">
                  <c:v>28.6706</c:v>
                </c:pt>
                <c:pt idx="72">
                  <c:v>27.615900000000003</c:v>
                </c:pt>
                <c:pt idx="73">
                  <c:v>26.429099999999991</c:v>
                </c:pt>
                <c:pt idx="74">
                  <c:v>24.754300000000001</c:v>
                </c:pt>
                <c:pt idx="75">
                  <c:v>23.525099999999991</c:v>
                </c:pt>
                <c:pt idx="76">
                  <c:v>21.466699999999992</c:v>
                </c:pt>
                <c:pt idx="77">
                  <c:v>20.1495</c:v>
                </c:pt>
                <c:pt idx="78">
                  <c:v>19.647400000000001</c:v>
                </c:pt>
                <c:pt idx="79">
                  <c:v>18.585899999999995</c:v>
                </c:pt>
                <c:pt idx="80">
                  <c:v>17.471699999999991</c:v>
                </c:pt>
                <c:pt idx="81">
                  <c:v>17.421199999999995</c:v>
                </c:pt>
                <c:pt idx="82">
                  <c:v>16.998499999999996</c:v>
                </c:pt>
                <c:pt idx="83">
                  <c:v>17.0761</c:v>
                </c:pt>
                <c:pt idx="84">
                  <c:v>16.905499999999996</c:v>
                </c:pt>
                <c:pt idx="85">
                  <c:v>16.723299999999991</c:v>
                </c:pt>
                <c:pt idx="86">
                  <c:v>16.1616</c:v>
                </c:pt>
                <c:pt idx="87">
                  <c:v>15.650600000000003</c:v>
                </c:pt>
                <c:pt idx="88">
                  <c:v>15.9641</c:v>
                </c:pt>
                <c:pt idx="89">
                  <c:v>15.7706</c:v>
                </c:pt>
                <c:pt idx="90">
                  <c:v>15.2057</c:v>
                </c:pt>
                <c:pt idx="91">
                  <c:v>15.395200000000003</c:v>
                </c:pt>
                <c:pt idx="92">
                  <c:v>15.066500000000001</c:v>
                </c:pt>
                <c:pt idx="93">
                  <c:v>15.0703</c:v>
                </c:pt>
                <c:pt idx="94">
                  <c:v>14.382300000000003</c:v>
                </c:pt>
                <c:pt idx="95">
                  <c:v>14.772600000000002</c:v>
                </c:pt>
                <c:pt idx="96">
                  <c:v>14.320500000000003</c:v>
                </c:pt>
                <c:pt idx="97">
                  <c:v>14.274199999999999</c:v>
                </c:pt>
                <c:pt idx="98">
                  <c:v>13.807</c:v>
                </c:pt>
                <c:pt idx="99">
                  <c:v>13.444199999999999</c:v>
                </c:pt>
                <c:pt idx="100">
                  <c:v>13.853300000000003</c:v>
                </c:pt>
                <c:pt idx="101">
                  <c:v>13.363200000000003</c:v>
                </c:pt>
                <c:pt idx="102">
                  <c:v>13.0932</c:v>
                </c:pt>
                <c:pt idx="103">
                  <c:v>12.838700000000001</c:v>
                </c:pt>
                <c:pt idx="104">
                  <c:v>12.495700000000003</c:v>
                </c:pt>
                <c:pt idx="105">
                  <c:v>12.006500000000003</c:v>
                </c:pt>
                <c:pt idx="106">
                  <c:v>12.229800000000001</c:v>
                </c:pt>
                <c:pt idx="107">
                  <c:v>11.752400000000002</c:v>
                </c:pt>
                <c:pt idx="108">
                  <c:v>12.283800000000001</c:v>
                </c:pt>
                <c:pt idx="109">
                  <c:v>11.9718</c:v>
                </c:pt>
                <c:pt idx="110">
                  <c:v>11.844800000000001</c:v>
                </c:pt>
                <c:pt idx="111">
                  <c:v>11.636900000000001</c:v>
                </c:pt>
                <c:pt idx="112">
                  <c:v>11.698500000000001</c:v>
                </c:pt>
                <c:pt idx="113">
                  <c:v>11.5022</c:v>
                </c:pt>
                <c:pt idx="114">
                  <c:v>11.390600000000003</c:v>
                </c:pt>
                <c:pt idx="115">
                  <c:v>11.2098</c:v>
                </c:pt>
                <c:pt idx="116">
                  <c:v>11.371400000000001</c:v>
                </c:pt>
                <c:pt idx="117">
                  <c:v>11.179</c:v>
                </c:pt>
                <c:pt idx="118">
                  <c:v>11.306000000000003</c:v>
                </c:pt>
                <c:pt idx="119">
                  <c:v>10.729200000000001</c:v>
                </c:pt>
                <c:pt idx="120">
                  <c:v>10.9099</c:v>
                </c:pt>
                <c:pt idx="121">
                  <c:v>10.733000000000001</c:v>
                </c:pt>
                <c:pt idx="122">
                  <c:v>10.456300000000002</c:v>
                </c:pt>
                <c:pt idx="123">
                  <c:v>10.533200000000001</c:v>
                </c:pt>
                <c:pt idx="124">
                  <c:v>10.548500000000001</c:v>
                </c:pt>
                <c:pt idx="125">
                  <c:v>10.129800000000001</c:v>
                </c:pt>
                <c:pt idx="126">
                  <c:v>10.252700000000003</c:v>
                </c:pt>
                <c:pt idx="127">
                  <c:v>9.8494400000000031</c:v>
                </c:pt>
                <c:pt idx="128">
                  <c:v>10.218099999999998</c:v>
                </c:pt>
                <c:pt idx="129">
                  <c:v>9.4771300000000007</c:v>
                </c:pt>
                <c:pt idx="130">
                  <c:v>9.3044700000000002</c:v>
                </c:pt>
                <c:pt idx="131">
                  <c:v>9.5922600000000013</c:v>
                </c:pt>
                <c:pt idx="132">
                  <c:v>9.2430899999999987</c:v>
                </c:pt>
                <c:pt idx="133">
                  <c:v>9.2852900000000016</c:v>
                </c:pt>
                <c:pt idx="134">
                  <c:v>8.7599100000000014</c:v>
                </c:pt>
                <c:pt idx="135">
                  <c:v>8.9055900000000019</c:v>
                </c:pt>
                <c:pt idx="136">
                  <c:v>8.8135800000000017</c:v>
                </c:pt>
                <c:pt idx="137">
                  <c:v>8.4264700000000001</c:v>
                </c:pt>
                <c:pt idx="138">
                  <c:v>8.4877800000000008</c:v>
                </c:pt>
                <c:pt idx="139">
                  <c:v>8.1046699999999987</c:v>
                </c:pt>
                <c:pt idx="140">
                  <c:v>8.0089199999999998</c:v>
                </c:pt>
                <c:pt idx="141">
                  <c:v>7.9668000000000001</c:v>
                </c:pt>
                <c:pt idx="142">
                  <c:v>7.4576799999999999</c:v>
                </c:pt>
                <c:pt idx="143">
                  <c:v>7.4079299999999995</c:v>
                </c:pt>
                <c:pt idx="144">
                  <c:v>7.1975099999999985</c:v>
                </c:pt>
                <c:pt idx="145">
                  <c:v>7.1363099999999999</c:v>
                </c:pt>
                <c:pt idx="146">
                  <c:v>6.7309799999999997</c:v>
                </c:pt>
                <c:pt idx="147">
                  <c:v>7.1516099999999998</c:v>
                </c:pt>
                <c:pt idx="148">
                  <c:v>6.7730300000000003</c:v>
                </c:pt>
                <c:pt idx="149">
                  <c:v>6.3908299999999993</c:v>
                </c:pt>
                <c:pt idx="150">
                  <c:v>6.3182400000000003</c:v>
                </c:pt>
                <c:pt idx="151">
                  <c:v>6.0241099999999985</c:v>
                </c:pt>
                <c:pt idx="152">
                  <c:v>5.8751799999999994</c:v>
                </c:pt>
                <c:pt idx="153">
                  <c:v>6.2571099999999991</c:v>
                </c:pt>
                <c:pt idx="154">
                  <c:v>5.7148299999999992</c:v>
                </c:pt>
                <c:pt idx="155">
                  <c:v>5.5697799999999997</c:v>
                </c:pt>
                <c:pt idx="156">
                  <c:v>5.5507</c:v>
                </c:pt>
                <c:pt idx="157">
                  <c:v>5.394239999999999</c:v>
                </c:pt>
                <c:pt idx="158">
                  <c:v>5.3980499999999996</c:v>
                </c:pt>
                <c:pt idx="159">
                  <c:v>4.8220999999999989</c:v>
                </c:pt>
                <c:pt idx="160">
                  <c:v>4.8754799999999996</c:v>
                </c:pt>
                <c:pt idx="161">
                  <c:v>4.5438299999999998</c:v>
                </c:pt>
                <c:pt idx="162">
                  <c:v>4.6314900000000003</c:v>
                </c:pt>
                <c:pt idx="163">
                  <c:v>4.4218799999999998</c:v>
                </c:pt>
                <c:pt idx="164">
                  <c:v>4.3456700000000001</c:v>
                </c:pt>
                <c:pt idx="165">
                  <c:v>4.4028299999999998</c:v>
                </c:pt>
                <c:pt idx="166">
                  <c:v>4.1094799999999996</c:v>
                </c:pt>
                <c:pt idx="167">
                  <c:v>3.9914199999999997</c:v>
                </c:pt>
                <c:pt idx="168">
                  <c:v>3.9799899999999995</c:v>
                </c:pt>
                <c:pt idx="169">
                  <c:v>3.87337</c:v>
                </c:pt>
                <c:pt idx="170">
                  <c:v>3.7210800000000002</c:v>
                </c:pt>
                <c:pt idx="171">
                  <c:v>3.336679999999999</c:v>
                </c:pt>
                <c:pt idx="172">
                  <c:v>3.3861499999999998</c:v>
                </c:pt>
                <c:pt idx="173">
                  <c:v>3.1464699999999994</c:v>
                </c:pt>
                <c:pt idx="174">
                  <c:v>3.0627900000000001</c:v>
                </c:pt>
                <c:pt idx="175">
                  <c:v>3.2491800000000004</c:v>
                </c:pt>
                <c:pt idx="176">
                  <c:v>2.90306</c:v>
                </c:pt>
                <c:pt idx="177">
                  <c:v>2.9601000000000002</c:v>
                </c:pt>
                <c:pt idx="178">
                  <c:v>2.7053600000000002</c:v>
                </c:pt>
                <c:pt idx="179">
                  <c:v>2.6635400000000002</c:v>
                </c:pt>
                <c:pt idx="180">
                  <c:v>2.6331300000000004</c:v>
                </c:pt>
                <c:pt idx="181">
                  <c:v>2.4392999999999994</c:v>
                </c:pt>
                <c:pt idx="182">
                  <c:v>2.4735</c:v>
                </c:pt>
                <c:pt idx="183">
                  <c:v>2.3481100000000001</c:v>
                </c:pt>
                <c:pt idx="184">
                  <c:v>2.1011700000000002</c:v>
                </c:pt>
                <c:pt idx="185">
                  <c:v>2.02901</c:v>
                </c:pt>
                <c:pt idx="186">
                  <c:v>2.0024199999999994</c:v>
                </c:pt>
                <c:pt idx="187">
                  <c:v>1.94926</c:v>
                </c:pt>
                <c:pt idx="188">
                  <c:v>1.82775</c:v>
                </c:pt>
                <c:pt idx="189">
                  <c:v>1.84673</c:v>
                </c:pt>
                <c:pt idx="190">
                  <c:v>1.9302699999999999</c:v>
                </c:pt>
                <c:pt idx="191">
                  <c:v>1.5733999999999997</c:v>
                </c:pt>
                <c:pt idx="192">
                  <c:v>1.82395</c:v>
                </c:pt>
                <c:pt idx="193">
                  <c:v>1.6758899999999999</c:v>
                </c:pt>
                <c:pt idx="194">
                  <c:v>1.52027</c:v>
                </c:pt>
                <c:pt idx="195">
                  <c:v>1.6645000000000001</c:v>
                </c:pt>
                <c:pt idx="196">
                  <c:v>1.5012899999999998</c:v>
                </c:pt>
                <c:pt idx="197">
                  <c:v>1.53925</c:v>
                </c:pt>
                <c:pt idx="198">
                  <c:v>1.3950400000000001</c:v>
                </c:pt>
                <c:pt idx="199">
                  <c:v>1.2470699999999997</c:v>
                </c:pt>
                <c:pt idx="200">
                  <c:v>1.1939500000000001</c:v>
                </c:pt>
                <c:pt idx="201">
                  <c:v>1.2015399999999998</c:v>
                </c:pt>
                <c:pt idx="202">
                  <c:v>1.1787799999999999</c:v>
                </c:pt>
                <c:pt idx="203">
                  <c:v>1.0877399999999997</c:v>
                </c:pt>
                <c:pt idx="204">
                  <c:v>0.97396499999999997</c:v>
                </c:pt>
                <c:pt idx="205">
                  <c:v>1.1067100000000001</c:v>
                </c:pt>
                <c:pt idx="206">
                  <c:v>0.98913499999999988</c:v>
                </c:pt>
                <c:pt idx="207">
                  <c:v>0.992927</c:v>
                </c:pt>
                <c:pt idx="208">
                  <c:v>0.95879600000000009</c:v>
                </c:pt>
                <c:pt idx="209">
                  <c:v>0.91329099999999996</c:v>
                </c:pt>
                <c:pt idx="210">
                  <c:v>0.80333100000000002</c:v>
                </c:pt>
                <c:pt idx="211">
                  <c:v>0.86778800000000011</c:v>
                </c:pt>
                <c:pt idx="212">
                  <c:v>0.64410900000000015</c:v>
                </c:pt>
                <c:pt idx="213">
                  <c:v>0.69717899999999999</c:v>
                </c:pt>
                <c:pt idx="214">
                  <c:v>0.68201599999999996</c:v>
                </c:pt>
                <c:pt idx="215">
                  <c:v>0.72371500000000011</c:v>
                </c:pt>
                <c:pt idx="216">
                  <c:v>0.62136599999999997</c:v>
                </c:pt>
                <c:pt idx="217">
                  <c:v>0.64031800000000005</c:v>
                </c:pt>
                <c:pt idx="218">
                  <c:v>0.69717899999999999</c:v>
                </c:pt>
                <c:pt idx="219">
                  <c:v>0.52281999999999984</c:v>
                </c:pt>
                <c:pt idx="220">
                  <c:v>0.55693099999999984</c:v>
                </c:pt>
                <c:pt idx="221">
                  <c:v>0.53419000000000005</c:v>
                </c:pt>
                <c:pt idx="222">
                  <c:v>0.53419000000000005</c:v>
                </c:pt>
                <c:pt idx="223">
                  <c:v>0.55693099999999984</c:v>
                </c:pt>
                <c:pt idx="224">
                  <c:v>0.57209100000000013</c:v>
                </c:pt>
                <c:pt idx="225">
                  <c:v>0.50387099999999996</c:v>
                </c:pt>
                <c:pt idx="226">
                  <c:v>0.4697630000000001</c:v>
                </c:pt>
                <c:pt idx="227">
                  <c:v>0.44702600000000003</c:v>
                </c:pt>
                <c:pt idx="228">
                  <c:v>0.43186800000000009</c:v>
                </c:pt>
                <c:pt idx="229">
                  <c:v>0.41671000000000002</c:v>
                </c:pt>
                <c:pt idx="230">
                  <c:v>0.45081500000000002</c:v>
                </c:pt>
                <c:pt idx="231">
                  <c:v>0.473553</c:v>
                </c:pt>
                <c:pt idx="232">
                  <c:v>0.42428900000000008</c:v>
                </c:pt>
                <c:pt idx="233">
                  <c:v>0.36745000000000005</c:v>
                </c:pt>
                <c:pt idx="234">
                  <c:v>0.42049900000000001</c:v>
                </c:pt>
                <c:pt idx="235">
                  <c:v>0.35608200000000007</c:v>
                </c:pt>
                <c:pt idx="236">
                  <c:v>0.37881700000000007</c:v>
                </c:pt>
                <c:pt idx="237">
                  <c:v>0.38639600000000007</c:v>
                </c:pt>
                <c:pt idx="238">
                  <c:v>0.25757400000000008</c:v>
                </c:pt>
                <c:pt idx="239">
                  <c:v>0.32577100000000009</c:v>
                </c:pt>
                <c:pt idx="240">
                  <c:v>0.36745000000000005</c:v>
                </c:pt>
                <c:pt idx="241">
                  <c:v>0.31440400000000007</c:v>
                </c:pt>
                <c:pt idx="242">
                  <c:v>0.32956000000000008</c:v>
                </c:pt>
                <c:pt idx="243">
                  <c:v>0.25757400000000008</c:v>
                </c:pt>
                <c:pt idx="244">
                  <c:v>0.2992490000000001</c:v>
                </c:pt>
                <c:pt idx="245">
                  <c:v>0.20453600000000002</c:v>
                </c:pt>
                <c:pt idx="246">
                  <c:v>0.26894000000000001</c:v>
                </c:pt>
                <c:pt idx="247">
                  <c:v>0.30303800000000003</c:v>
                </c:pt>
                <c:pt idx="248">
                  <c:v>0.28030500000000008</c:v>
                </c:pt>
                <c:pt idx="249">
                  <c:v>0.23484300000000002</c:v>
                </c:pt>
                <c:pt idx="250">
                  <c:v>0.280305000000000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548-46F4-8FAC-2BDED1D87A52}"/>
            </c:ext>
          </c:extLst>
        </c:ser>
        <c:ser>
          <c:idx val="6"/>
          <c:order val="5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N$5:$N$255</c:f>
              <c:numCache>
                <c:formatCode>General</c:formatCode>
                <c:ptCount val="251"/>
                <c:pt idx="0">
                  <c:v>2.9685800000000002</c:v>
                </c:pt>
                <c:pt idx="1">
                  <c:v>2.6831600000000004</c:v>
                </c:pt>
                <c:pt idx="2">
                  <c:v>2.5213199999999998</c:v>
                </c:pt>
                <c:pt idx="3">
                  <c:v>2.2232799999999999</c:v>
                </c:pt>
                <c:pt idx="4">
                  <c:v>2.2956499999999997</c:v>
                </c:pt>
                <c:pt idx="5">
                  <c:v>2.05728</c:v>
                </c:pt>
                <c:pt idx="6">
                  <c:v>1.9466300000000001</c:v>
                </c:pt>
                <c:pt idx="7">
                  <c:v>1.8445</c:v>
                </c:pt>
                <c:pt idx="8">
                  <c:v>1.78068</c:v>
                </c:pt>
                <c:pt idx="9">
                  <c:v>1.8359899999999998</c:v>
                </c:pt>
                <c:pt idx="10">
                  <c:v>1.7594099999999997</c:v>
                </c:pt>
                <c:pt idx="11">
                  <c:v>1.6913400000000001</c:v>
                </c:pt>
                <c:pt idx="12">
                  <c:v>1.7679199999999997</c:v>
                </c:pt>
                <c:pt idx="13">
                  <c:v>1.9977</c:v>
                </c:pt>
                <c:pt idx="14">
                  <c:v>2.0189699999999995</c:v>
                </c:pt>
                <c:pt idx="15">
                  <c:v>2.5851999999999999</c:v>
                </c:pt>
                <c:pt idx="16">
                  <c:v>2.9430200000000002</c:v>
                </c:pt>
                <c:pt idx="17">
                  <c:v>3.84253</c:v>
                </c:pt>
                <c:pt idx="18">
                  <c:v>4.3630899999999988</c:v>
                </c:pt>
                <c:pt idx="19">
                  <c:v>4.59361</c:v>
                </c:pt>
                <c:pt idx="20">
                  <c:v>4.9864899999999999</c:v>
                </c:pt>
                <c:pt idx="21">
                  <c:v>6.303189999999999</c:v>
                </c:pt>
                <c:pt idx="22">
                  <c:v>9.7847999999999988</c:v>
                </c:pt>
                <c:pt idx="23">
                  <c:v>26.8567</c:v>
                </c:pt>
                <c:pt idx="24">
                  <c:v>66.686199999999999</c:v>
                </c:pt>
                <c:pt idx="25">
                  <c:v>100</c:v>
                </c:pt>
                <c:pt idx="26">
                  <c:v>94.277699999999996</c:v>
                </c:pt>
                <c:pt idx="27">
                  <c:v>63.919699999999999</c:v>
                </c:pt>
                <c:pt idx="28">
                  <c:v>40.763500000000008</c:v>
                </c:pt>
                <c:pt idx="29">
                  <c:v>32.888400000000004</c:v>
                </c:pt>
                <c:pt idx="30">
                  <c:v>34.206100000000006</c:v>
                </c:pt>
                <c:pt idx="31">
                  <c:v>38.732200000000013</c:v>
                </c:pt>
                <c:pt idx="32">
                  <c:v>39.573500000000003</c:v>
                </c:pt>
                <c:pt idx="33">
                  <c:v>38.371899999999997</c:v>
                </c:pt>
                <c:pt idx="34">
                  <c:v>39.097100000000005</c:v>
                </c:pt>
                <c:pt idx="35">
                  <c:v>43.6494</c:v>
                </c:pt>
                <c:pt idx="36">
                  <c:v>49.495700000000006</c:v>
                </c:pt>
                <c:pt idx="37">
                  <c:v>53.827300000000001</c:v>
                </c:pt>
                <c:pt idx="38">
                  <c:v>55.223100000000009</c:v>
                </c:pt>
                <c:pt idx="39">
                  <c:v>54.969100000000005</c:v>
                </c:pt>
                <c:pt idx="40">
                  <c:v>56.839200000000005</c:v>
                </c:pt>
                <c:pt idx="41">
                  <c:v>61.728300000000011</c:v>
                </c:pt>
                <c:pt idx="42">
                  <c:v>66.213099999999997</c:v>
                </c:pt>
                <c:pt idx="43">
                  <c:v>69.382999999999981</c:v>
                </c:pt>
                <c:pt idx="44">
                  <c:v>71.108499999999992</c:v>
                </c:pt>
                <c:pt idx="45">
                  <c:v>75.831400000000002</c:v>
                </c:pt>
                <c:pt idx="46">
                  <c:v>77.676399999999987</c:v>
                </c:pt>
                <c:pt idx="47">
                  <c:v>71.981800000000007</c:v>
                </c:pt>
                <c:pt idx="48">
                  <c:v>65.152799999999985</c:v>
                </c:pt>
                <c:pt idx="49">
                  <c:v>56.521100000000004</c:v>
                </c:pt>
                <c:pt idx="50">
                  <c:v>51.241100000000003</c:v>
                </c:pt>
                <c:pt idx="51">
                  <c:v>45.387499999999996</c:v>
                </c:pt>
                <c:pt idx="52">
                  <c:v>42.455400000000004</c:v>
                </c:pt>
                <c:pt idx="53">
                  <c:v>40.545000000000002</c:v>
                </c:pt>
                <c:pt idx="54">
                  <c:v>38.532000000000004</c:v>
                </c:pt>
                <c:pt idx="55">
                  <c:v>38.968100000000007</c:v>
                </c:pt>
                <c:pt idx="56">
                  <c:v>37.660600000000002</c:v>
                </c:pt>
                <c:pt idx="57">
                  <c:v>37.945100000000004</c:v>
                </c:pt>
                <c:pt idx="58">
                  <c:v>38.465300000000006</c:v>
                </c:pt>
                <c:pt idx="59">
                  <c:v>38.105100000000007</c:v>
                </c:pt>
                <c:pt idx="60">
                  <c:v>38.487499999999997</c:v>
                </c:pt>
                <c:pt idx="61">
                  <c:v>38.518700000000003</c:v>
                </c:pt>
                <c:pt idx="62">
                  <c:v>37.465100000000007</c:v>
                </c:pt>
                <c:pt idx="63">
                  <c:v>36.594800000000006</c:v>
                </c:pt>
                <c:pt idx="64">
                  <c:v>36.825600000000001</c:v>
                </c:pt>
                <c:pt idx="65">
                  <c:v>36.266500000000008</c:v>
                </c:pt>
                <c:pt idx="66">
                  <c:v>34.852499999999999</c:v>
                </c:pt>
                <c:pt idx="67">
                  <c:v>34.449600000000004</c:v>
                </c:pt>
                <c:pt idx="68">
                  <c:v>33.861000000000004</c:v>
                </c:pt>
                <c:pt idx="69">
                  <c:v>32.685100000000006</c:v>
                </c:pt>
                <c:pt idx="70">
                  <c:v>31.528599999999997</c:v>
                </c:pt>
                <c:pt idx="71">
                  <c:v>30.223800000000001</c:v>
                </c:pt>
                <c:pt idx="72">
                  <c:v>28.5473</c:v>
                </c:pt>
                <c:pt idx="73">
                  <c:v>26.988299999999992</c:v>
                </c:pt>
                <c:pt idx="74">
                  <c:v>25.532900000000001</c:v>
                </c:pt>
                <c:pt idx="75">
                  <c:v>24.058199999999996</c:v>
                </c:pt>
                <c:pt idx="76">
                  <c:v>22.673300000000001</c:v>
                </c:pt>
                <c:pt idx="77">
                  <c:v>20.985799999999998</c:v>
                </c:pt>
                <c:pt idx="78">
                  <c:v>20.328399999999991</c:v>
                </c:pt>
                <c:pt idx="79">
                  <c:v>19.349599999999995</c:v>
                </c:pt>
                <c:pt idx="80">
                  <c:v>18.967099999999995</c:v>
                </c:pt>
                <c:pt idx="81">
                  <c:v>18.159300000000005</c:v>
                </c:pt>
                <c:pt idx="82">
                  <c:v>18.189699999999991</c:v>
                </c:pt>
                <c:pt idx="83">
                  <c:v>18.567499999999995</c:v>
                </c:pt>
                <c:pt idx="84">
                  <c:v>18.3156</c:v>
                </c:pt>
                <c:pt idx="85">
                  <c:v>17.6906</c:v>
                </c:pt>
                <c:pt idx="86">
                  <c:v>17.378299999999996</c:v>
                </c:pt>
                <c:pt idx="87">
                  <c:v>17.1051</c:v>
                </c:pt>
                <c:pt idx="88">
                  <c:v>17.473699999999997</c:v>
                </c:pt>
                <c:pt idx="89">
                  <c:v>16.597999999999999</c:v>
                </c:pt>
                <c:pt idx="90">
                  <c:v>16.216799999999996</c:v>
                </c:pt>
                <c:pt idx="91">
                  <c:v>15.887700000000002</c:v>
                </c:pt>
                <c:pt idx="92">
                  <c:v>16.394400000000001</c:v>
                </c:pt>
                <c:pt idx="93">
                  <c:v>16.299099999999996</c:v>
                </c:pt>
                <c:pt idx="94">
                  <c:v>16.649999999999999</c:v>
                </c:pt>
                <c:pt idx="95">
                  <c:v>16.021899999999999</c:v>
                </c:pt>
                <c:pt idx="96">
                  <c:v>15.221299999999999</c:v>
                </c:pt>
                <c:pt idx="97">
                  <c:v>15.697199999999999</c:v>
                </c:pt>
                <c:pt idx="98">
                  <c:v>15.303500000000001</c:v>
                </c:pt>
                <c:pt idx="99">
                  <c:v>15.0915</c:v>
                </c:pt>
                <c:pt idx="100">
                  <c:v>14.689400000000001</c:v>
                </c:pt>
                <c:pt idx="101">
                  <c:v>14.698099999999998</c:v>
                </c:pt>
                <c:pt idx="102">
                  <c:v>14.5122</c:v>
                </c:pt>
                <c:pt idx="103">
                  <c:v>14.0326</c:v>
                </c:pt>
                <c:pt idx="104">
                  <c:v>14.1968</c:v>
                </c:pt>
                <c:pt idx="105">
                  <c:v>13.972100000000003</c:v>
                </c:pt>
                <c:pt idx="106">
                  <c:v>13.341800000000001</c:v>
                </c:pt>
                <c:pt idx="107">
                  <c:v>13.238199999999999</c:v>
                </c:pt>
                <c:pt idx="108">
                  <c:v>13.372000000000002</c:v>
                </c:pt>
                <c:pt idx="109">
                  <c:v>13.3893</c:v>
                </c:pt>
                <c:pt idx="110">
                  <c:v>13.5015</c:v>
                </c:pt>
                <c:pt idx="111">
                  <c:v>13.220999999999998</c:v>
                </c:pt>
                <c:pt idx="112">
                  <c:v>13.7605</c:v>
                </c:pt>
                <c:pt idx="113">
                  <c:v>13.065600000000002</c:v>
                </c:pt>
                <c:pt idx="114">
                  <c:v>12.957800000000002</c:v>
                </c:pt>
                <c:pt idx="115">
                  <c:v>12.806800000000003</c:v>
                </c:pt>
                <c:pt idx="116">
                  <c:v>13.419500000000003</c:v>
                </c:pt>
                <c:pt idx="117">
                  <c:v>12.668800000000001</c:v>
                </c:pt>
                <c:pt idx="118">
                  <c:v>12.065400000000002</c:v>
                </c:pt>
                <c:pt idx="119">
                  <c:v>12.793900000000001</c:v>
                </c:pt>
                <c:pt idx="120">
                  <c:v>12.8284</c:v>
                </c:pt>
                <c:pt idx="121">
                  <c:v>13.07</c:v>
                </c:pt>
                <c:pt idx="122">
                  <c:v>12.4619</c:v>
                </c:pt>
                <c:pt idx="123">
                  <c:v>11.8672</c:v>
                </c:pt>
                <c:pt idx="124">
                  <c:v>11.535500000000003</c:v>
                </c:pt>
                <c:pt idx="125">
                  <c:v>12.0266</c:v>
                </c:pt>
                <c:pt idx="126">
                  <c:v>12.005000000000003</c:v>
                </c:pt>
                <c:pt idx="127">
                  <c:v>11.587200000000001</c:v>
                </c:pt>
                <c:pt idx="128">
                  <c:v>11.359000000000002</c:v>
                </c:pt>
                <c:pt idx="129">
                  <c:v>11.156700000000003</c:v>
                </c:pt>
                <c:pt idx="130">
                  <c:v>11.5398</c:v>
                </c:pt>
                <c:pt idx="131">
                  <c:v>11.2858</c:v>
                </c:pt>
                <c:pt idx="132">
                  <c:v>10.7006</c:v>
                </c:pt>
                <c:pt idx="133">
                  <c:v>10.631699999999999</c:v>
                </c:pt>
                <c:pt idx="134">
                  <c:v>10.5844</c:v>
                </c:pt>
                <c:pt idx="135">
                  <c:v>10.094200000000001</c:v>
                </c:pt>
                <c:pt idx="136">
                  <c:v>10.0642</c:v>
                </c:pt>
                <c:pt idx="137">
                  <c:v>9.7891000000000012</c:v>
                </c:pt>
                <c:pt idx="138">
                  <c:v>9.8793400000000027</c:v>
                </c:pt>
                <c:pt idx="139">
                  <c:v>9.4497100000000014</c:v>
                </c:pt>
                <c:pt idx="140">
                  <c:v>9.5571000000000002</c:v>
                </c:pt>
                <c:pt idx="141">
                  <c:v>9.32517</c:v>
                </c:pt>
                <c:pt idx="142">
                  <c:v>9.1963400000000011</c:v>
                </c:pt>
                <c:pt idx="143">
                  <c:v>8.6683800000000009</c:v>
                </c:pt>
                <c:pt idx="144">
                  <c:v>8.5911400000000011</c:v>
                </c:pt>
                <c:pt idx="145">
                  <c:v>8.3337500000000002</c:v>
                </c:pt>
                <c:pt idx="146">
                  <c:v>7.986390000000001</c:v>
                </c:pt>
                <c:pt idx="147">
                  <c:v>8.2308099999999982</c:v>
                </c:pt>
                <c:pt idx="148">
                  <c:v>7.3649599999999991</c:v>
                </c:pt>
                <c:pt idx="149">
                  <c:v>7.72919</c:v>
                </c:pt>
                <c:pt idx="150">
                  <c:v>7.6306200000000004</c:v>
                </c:pt>
                <c:pt idx="151">
                  <c:v>7.0351499999999998</c:v>
                </c:pt>
                <c:pt idx="152">
                  <c:v>7.5063500000000003</c:v>
                </c:pt>
                <c:pt idx="153">
                  <c:v>6.6583899999999989</c:v>
                </c:pt>
                <c:pt idx="154">
                  <c:v>6.6070199999999994</c:v>
                </c:pt>
                <c:pt idx="155">
                  <c:v>6.4829099999999995</c:v>
                </c:pt>
                <c:pt idx="156">
                  <c:v>6.3716500000000007</c:v>
                </c:pt>
                <c:pt idx="157">
                  <c:v>6.4058900000000003</c:v>
                </c:pt>
                <c:pt idx="158">
                  <c:v>5.8711799999999998</c:v>
                </c:pt>
                <c:pt idx="159">
                  <c:v>5.9994800000000001</c:v>
                </c:pt>
                <c:pt idx="160">
                  <c:v>5.7215299999999996</c:v>
                </c:pt>
                <c:pt idx="161">
                  <c:v>5.7600099999999994</c:v>
                </c:pt>
                <c:pt idx="162">
                  <c:v>5.6274699999999989</c:v>
                </c:pt>
                <c:pt idx="163">
                  <c:v>5.1958199999999994</c:v>
                </c:pt>
                <c:pt idx="164">
                  <c:v>5.306919999999999</c:v>
                </c:pt>
                <c:pt idx="165">
                  <c:v>4.7729400000000002</c:v>
                </c:pt>
                <c:pt idx="166">
                  <c:v>4.7772100000000002</c:v>
                </c:pt>
                <c:pt idx="167">
                  <c:v>4.6149499999999986</c:v>
                </c:pt>
                <c:pt idx="168">
                  <c:v>4.6064099999999994</c:v>
                </c:pt>
                <c:pt idx="169">
                  <c:v>4.427109999999999</c:v>
                </c:pt>
                <c:pt idx="170">
                  <c:v>4.1283699999999994</c:v>
                </c:pt>
                <c:pt idx="171">
                  <c:v>3.8553299999999995</c:v>
                </c:pt>
                <c:pt idx="172">
                  <c:v>4.0771699999999997</c:v>
                </c:pt>
                <c:pt idx="173">
                  <c:v>3.8297399999999997</c:v>
                </c:pt>
                <c:pt idx="174">
                  <c:v>3.6591399999999998</c:v>
                </c:pt>
                <c:pt idx="175">
                  <c:v>3.6889900000000004</c:v>
                </c:pt>
                <c:pt idx="176">
                  <c:v>3.3862499999999995</c:v>
                </c:pt>
                <c:pt idx="177">
                  <c:v>3.1901799999999998</c:v>
                </c:pt>
                <c:pt idx="178">
                  <c:v>3.1518199999999994</c:v>
                </c:pt>
                <c:pt idx="179">
                  <c:v>3.1603400000000001</c:v>
                </c:pt>
                <c:pt idx="180">
                  <c:v>3.3009999999999997</c:v>
                </c:pt>
                <c:pt idx="181">
                  <c:v>2.9089299999999998</c:v>
                </c:pt>
                <c:pt idx="182">
                  <c:v>2.86633</c:v>
                </c:pt>
                <c:pt idx="183">
                  <c:v>2.6576</c:v>
                </c:pt>
                <c:pt idx="184">
                  <c:v>2.7001900000000005</c:v>
                </c:pt>
                <c:pt idx="185">
                  <c:v>2.3637700000000001</c:v>
                </c:pt>
                <c:pt idx="186">
                  <c:v>2.3807999999999998</c:v>
                </c:pt>
                <c:pt idx="187">
                  <c:v>2.4659599999999995</c:v>
                </c:pt>
                <c:pt idx="188">
                  <c:v>2.3211900000000001</c:v>
                </c:pt>
                <c:pt idx="189">
                  <c:v>2.21902</c:v>
                </c:pt>
                <c:pt idx="190">
                  <c:v>2.0104599999999997</c:v>
                </c:pt>
                <c:pt idx="191">
                  <c:v>2.0615299999999999</c:v>
                </c:pt>
                <c:pt idx="192">
                  <c:v>1.9168400000000001</c:v>
                </c:pt>
                <c:pt idx="193">
                  <c:v>1.9466300000000001</c:v>
                </c:pt>
                <c:pt idx="194">
                  <c:v>1.9977</c:v>
                </c:pt>
                <c:pt idx="195">
                  <c:v>1.65306</c:v>
                </c:pt>
                <c:pt idx="196">
                  <c:v>1.4829199999999998</c:v>
                </c:pt>
                <c:pt idx="197">
                  <c:v>1.6700699999999999</c:v>
                </c:pt>
                <c:pt idx="198">
                  <c:v>1.6360399999999999</c:v>
                </c:pt>
                <c:pt idx="199">
                  <c:v>1.5041800000000001</c:v>
                </c:pt>
                <c:pt idx="200">
                  <c:v>1.4403899999999998</c:v>
                </c:pt>
                <c:pt idx="201">
                  <c:v>1.4446399999999997</c:v>
                </c:pt>
                <c:pt idx="202">
                  <c:v>1.2745500000000001</c:v>
                </c:pt>
                <c:pt idx="203">
                  <c:v>1.2107699999999997</c:v>
                </c:pt>
                <c:pt idx="204">
                  <c:v>1.12575</c:v>
                </c:pt>
                <c:pt idx="205">
                  <c:v>1.2447899999999998</c:v>
                </c:pt>
                <c:pt idx="206">
                  <c:v>1.0917399999999997</c:v>
                </c:pt>
                <c:pt idx="207">
                  <c:v>1.2787999999999997</c:v>
                </c:pt>
                <c:pt idx="208">
                  <c:v>1.1002400000000001</c:v>
                </c:pt>
                <c:pt idx="209">
                  <c:v>1.0152299999999999</c:v>
                </c:pt>
                <c:pt idx="210">
                  <c:v>0.95997299999999997</c:v>
                </c:pt>
                <c:pt idx="211">
                  <c:v>1.1002400000000001</c:v>
                </c:pt>
                <c:pt idx="212">
                  <c:v>0.81122899999999998</c:v>
                </c:pt>
                <c:pt idx="213">
                  <c:v>0.90047199999999994</c:v>
                </c:pt>
                <c:pt idx="214">
                  <c:v>0.88772200000000001</c:v>
                </c:pt>
                <c:pt idx="215">
                  <c:v>0.86647399999999997</c:v>
                </c:pt>
                <c:pt idx="216">
                  <c:v>0.74324100000000015</c:v>
                </c:pt>
                <c:pt idx="217">
                  <c:v>0.87922299999999998</c:v>
                </c:pt>
                <c:pt idx="218">
                  <c:v>0.798481</c:v>
                </c:pt>
                <c:pt idx="219">
                  <c:v>0.76023799999999997</c:v>
                </c:pt>
                <c:pt idx="220">
                  <c:v>0.69225400000000004</c:v>
                </c:pt>
                <c:pt idx="221">
                  <c:v>0.72624500000000014</c:v>
                </c:pt>
                <c:pt idx="222">
                  <c:v>0.58604100000000003</c:v>
                </c:pt>
                <c:pt idx="223">
                  <c:v>0.62002800000000013</c:v>
                </c:pt>
                <c:pt idx="224">
                  <c:v>0.57329699999999983</c:v>
                </c:pt>
                <c:pt idx="225">
                  <c:v>0.62427600000000005</c:v>
                </c:pt>
                <c:pt idx="226">
                  <c:v>0.50957699999999972</c:v>
                </c:pt>
                <c:pt idx="227">
                  <c:v>0.5945379999999999</c:v>
                </c:pt>
                <c:pt idx="228">
                  <c:v>0.47134700000000002</c:v>
                </c:pt>
                <c:pt idx="229">
                  <c:v>0.54355999999999993</c:v>
                </c:pt>
                <c:pt idx="230">
                  <c:v>0.53081599999999984</c:v>
                </c:pt>
                <c:pt idx="231">
                  <c:v>0.53081599999999984</c:v>
                </c:pt>
                <c:pt idx="232">
                  <c:v>0.49683400000000005</c:v>
                </c:pt>
                <c:pt idx="233">
                  <c:v>0.43736700000000006</c:v>
                </c:pt>
                <c:pt idx="234">
                  <c:v>0.39489400000000008</c:v>
                </c:pt>
                <c:pt idx="235">
                  <c:v>0.42037800000000008</c:v>
                </c:pt>
                <c:pt idx="236">
                  <c:v>0.40338800000000008</c:v>
                </c:pt>
                <c:pt idx="237">
                  <c:v>0.43312000000000006</c:v>
                </c:pt>
                <c:pt idx="238">
                  <c:v>0.31420100000000001</c:v>
                </c:pt>
                <c:pt idx="239">
                  <c:v>0.3481760000000001</c:v>
                </c:pt>
                <c:pt idx="240">
                  <c:v>0.3821520000000001</c:v>
                </c:pt>
                <c:pt idx="241">
                  <c:v>0.30570700000000001</c:v>
                </c:pt>
                <c:pt idx="242">
                  <c:v>0.25050100000000003</c:v>
                </c:pt>
                <c:pt idx="243">
                  <c:v>0.30995400000000006</c:v>
                </c:pt>
                <c:pt idx="244">
                  <c:v>0.33543500000000009</c:v>
                </c:pt>
                <c:pt idx="245">
                  <c:v>0.24200900000000003</c:v>
                </c:pt>
                <c:pt idx="246">
                  <c:v>0.20379200000000003</c:v>
                </c:pt>
                <c:pt idx="247">
                  <c:v>0.25050100000000003</c:v>
                </c:pt>
                <c:pt idx="248">
                  <c:v>0.23351600000000003</c:v>
                </c:pt>
                <c:pt idx="249">
                  <c:v>0.258994</c:v>
                </c:pt>
                <c:pt idx="250">
                  <c:v>0.258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548-46F4-8FAC-2BDED1D87A52}"/>
            </c:ext>
          </c:extLst>
        </c:ser>
        <c:ser>
          <c:idx val="7"/>
          <c:order val="6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P$5:$P$255</c:f>
              <c:numCache>
                <c:formatCode>General</c:formatCode>
                <c:ptCount val="251"/>
                <c:pt idx="0">
                  <c:v>2.54582</c:v>
                </c:pt>
                <c:pt idx="1">
                  <c:v>2.5592899999999994</c:v>
                </c:pt>
                <c:pt idx="2">
                  <c:v>2.3438499999999998</c:v>
                </c:pt>
                <c:pt idx="3">
                  <c:v>2.2361499999999994</c:v>
                </c:pt>
                <c:pt idx="4">
                  <c:v>2.1374399999999998</c:v>
                </c:pt>
                <c:pt idx="5">
                  <c:v>1.7471899999999998</c:v>
                </c:pt>
                <c:pt idx="6">
                  <c:v>1.8368800000000001</c:v>
                </c:pt>
                <c:pt idx="7">
                  <c:v>1.5678199999999998</c:v>
                </c:pt>
                <c:pt idx="8">
                  <c:v>1.6799199999999999</c:v>
                </c:pt>
                <c:pt idx="9">
                  <c:v>1.55437</c:v>
                </c:pt>
                <c:pt idx="10">
                  <c:v>1.6395599999999999</c:v>
                </c:pt>
                <c:pt idx="11">
                  <c:v>1.5229899999999998</c:v>
                </c:pt>
                <c:pt idx="12">
                  <c:v>1.66198</c:v>
                </c:pt>
                <c:pt idx="13">
                  <c:v>1.6978599999999999</c:v>
                </c:pt>
                <c:pt idx="14">
                  <c:v>2.4291200000000002</c:v>
                </c:pt>
                <c:pt idx="15">
                  <c:v>2.5951999999999997</c:v>
                </c:pt>
                <c:pt idx="16">
                  <c:v>3.4260899999999994</c:v>
                </c:pt>
                <c:pt idx="17">
                  <c:v>3.8890399999999996</c:v>
                </c:pt>
                <c:pt idx="18">
                  <c:v>4.7211999999999996</c:v>
                </c:pt>
                <c:pt idx="19">
                  <c:v>4.7662000000000004</c:v>
                </c:pt>
                <c:pt idx="20">
                  <c:v>5.2523999999999997</c:v>
                </c:pt>
                <c:pt idx="21">
                  <c:v>5.9912400000000012</c:v>
                </c:pt>
                <c:pt idx="22">
                  <c:v>10.351700000000003</c:v>
                </c:pt>
                <c:pt idx="23">
                  <c:v>26.216000000000001</c:v>
                </c:pt>
                <c:pt idx="24">
                  <c:v>64.748400000000004</c:v>
                </c:pt>
                <c:pt idx="25">
                  <c:v>100</c:v>
                </c:pt>
                <c:pt idx="26">
                  <c:v>93.554100000000005</c:v>
                </c:pt>
                <c:pt idx="27">
                  <c:v>63.814599999999999</c:v>
                </c:pt>
                <c:pt idx="28">
                  <c:v>42.273800000000001</c:v>
                </c:pt>
                <c:pt idx="29">
                  <c:v>32.29010000000001</c:v>
                </c:pt>
                <c:pt idx="30">
                  <c:v>34.867599999999996</c:v>
                </c:pt>
                <c:pt idx="31">
                  <c:v>38.832100000000004</c:v>
                </c:pt>
                <c:pt idx="32">
                  <c:v>38.794600000000003</c:v>
                </c:pt>
                <c:pt idx="33">
                  <c:v>39.108200000000011</c:v>
                </c:pt>
                <c:pt idx="34">
                  <c:v>39.806000000000004</c:v>
                </c:pt>
                <c:pt idx="35">
                  <c:v>44.296200000000013</c:v>
                </c:pt>
                <c:pt idx="36">
                  <c:v>51.201900000000002</c:v>
                </c:pt>
                <c:pt idx="37">
                  <c:v>55.939900000000002</c:v>
                </c:pt>
                <c:pt idx="38">
                  <c:v>57.682500000000005</c:v>
                </c:pt>
                <c:pt idx="39">
                  <c:v>56.240500000000004</c:v>
                </c:pt>
                <c:pt idx="40">
                  <c:v>57.854499999999994</c:v>
                </c:pt>
                <c:pt idx="41">
                  <c:v>61.882799999999996</c:v>
                </c:pt>
                <c:pt idx="42">
                  <c:v>66.406300000000002</c:v>
                </c:pt>
                <c:pt idx="43">
                  <c:v>70.622399999999985</c:v>
                </c:pt>
                <c:pt idx="44">
                  <c:v>71.509600000000006</c:v>
                </c:pt>
                <c:pt idx="45">
                  <c:v>76.758099999999999</c:v>
                </c:pt>
                <c:pt idx="46">
                  <c:v>77.807400000000001</c:v>
                </c:pt>
                <c:pt idx="47">
                  <c:v>74.001300000000001</c:v>
                </c:pt>
                <c:pt idx="48">
                  <c:v>65.210700000000003</c:v>
                </c:pt>
                <c:pt idx="49">
                  <c:v>57.887999999999998</c:v>
                </c:pt>
                <c:pt idx="50">
                  <c:v>51.818899999999999</c:v>
                </c:pt>
                <c:pt idx="51">
                  <c:v>46.639500000000005</c:v>
                </c:pt>
                <c:pt idx="52">
                  <c:v>42.884799999999998</c:v>
                </c:pt>
                <c:pt idx="53">
                  <c:v>40.513799999999996</c:v>
                </c:pt>
                <c:pt idx="54">
                  <c:v>39.000600000000006</c:v>
                </c:pt>
                <c:pt idx="55">
                  <c:v>37.704900000000002</c:v>
                </c:pt>
                <c:pt idx="56">
                  <c:v>38.247300000000003</c:v>
                </c:pt>
                <c:pt idx="57">
                  <c:v>38.836800000000004</c:v>
                </c:pt>
                <c:pt idx="58">
                  <c:v>38.981799999999993</c:v>
                </c:pt>
                <c:pt idx="59">
                  <c:v>38.626200000000011</c:v>
                </c:pt>
                <c:pt idx="60">
                  <c:v>39.215900000000005</c:v>
                </c:pt>
                <c:pt idx="61">
                  <c:v>38.462400000000002</c:v>
                </c:pt>
                <c:pt idx="62">
                  <c:v>38.308100000000003</c:v>
                </c:pt>
                <c:pt idx="63">
                  <c:v>37.962000000000003</c:v>
                </c:pt>
                <c:pt idx="64">
                  <c:v>37.480599999999995</c:v>
                </c:pt>
                <c:pt idx="65">
                  <c:v>36.467100000000002</c:v>
                </c:pt>
                <c:pt idx="66">
                  <c:v>35.4315</c:v>
                </c:pt>
                <c:pt idx="67">
                  <c:v>35.473500000000001</c:v>
                </c:pt>
                <c:pt idx="68">
                  <c:v>33.694200000000002</c:v>
                </c:pt>
                <c:pt idx="69">
                  <c:v>33.154599999999995</c:v>
                </c:pt>
                <c:pt idx="70">
                  <c:v>32.397000000000006</c:v>
                </c:pt>
                <c:pt idx="71">
                  <c:v>30.5914</c:v>
                </c:pt>
                <c:pt idx="72">
                  <c:v>28.9099</c:v>
                </c:pt>
                <c:pt idx="73">
                  <c:v>27.596599999999995</c:v>
                </c:pt>
                <c:pt idx="74">
                  <c:v>26.142099999999996</c:v>
                </c:pt>
                <c:pt idx="75">
                  <c:v>24.413799999999991</c:v>
                </c:pt>
                <c:pt idx="76">
                  <c:v>22.165199999999995</c:v>
                </c:pt>
                <c:pt idx="77">
                  <c:v>21.017900000000004</c:v>
                </c:pt>
                <c:pt idx="78">
                  <c:v>20.362299999999998</c:v>
                </c:pt>
                <c:pt idx="79">
                  <c:v>19.7072</c:v>
                </c:pt>
                <c:pt idx="80">
                  <c:v>19.231000000000005</c:v>
                </c:pt>
                <c:pt idx="81">
                  <c:v>18.910699999999995</c:v>
                </c:pt>
                <c:pt idx="82">
                  <c:v>18.297799999999995</c:v>
                </c:pt>
                <c:pt idx="83">
                  <c:v>18.233799999999995</c:v>
                </c:pt>
                <c:pt idx="84">
                  <c:v>18.860399999999991</c:v>
                </c:pt>
                <c:pt idx="85">
                  <c:v>18.357299999999999</c:v>
                </c:pt>
                <c:pt idx="86">
                  <c:v>17.936699999999991</c:v>
                </c:pt>
                <c:pt idx="87">
                  <c:v>17.831600000000005</c:v>
                </c:pt>
                <c:pt idx="88">
                  <c:v>18.384699999999995</c:v>
                </c:pt>
                <c:pt idx="89">
                  <c:v>17.603200000000001</c:v>
                </c:pt>
                <c:pt idx="90">
                  <c:v>17.584900000000001</c:v>
                </c:pt>
                <c:pt idx="91">
                  <c:v>17.402199999999997</c:v>
                </c:pt>
                <c:pt idx="92">
                  <c:v>16.913599999999995</c:v>
                </c:pt>
                <c:pt idx="93">
                  <c:v>16.945599999999992</c:v>
                </c:pt>
                <c:pt idx="94">
                  <c:v>16.238299999999995</c:v>
                </c:pt>
                <c:pt idx="95">
                  <c:v>16.420699999999997</c:v>
                </c:pt>
                <c:pt idx="96">
                  <c:v>16.603300000000001</c:v>
                </c:pt>
                <c:pt idx="97">
                  <c:v>16.685399999999998</c:v>
                </c:pt>
                <c:pt idx="98">
                  <c:v>16.165299999999991</c:v>
                </c:pt>
                <c:pt idx="99">
                  <c:v>15.786800000000001</c:v>
                </c:pt>
                <c:pt idx="100">
                  <c:v>15.4222</c:v>
                </c:pt>
                <c:pt idx="101">
                  <c:v>15.668299999999999</c:v>
                </c:pt>
                <c:pt idx="102">
                  <c:v>15.367500000000001</c:v>
                </c:pt>
                <c:pt idx="103">
                  <c:v>14.866500000000002</c:v>
                </c:pt>
                <c:pt idx="104">
                  <c:v>15.080500000000002</c:v>
                </c:pt>
                <c:pt idx="105">
                  <c:v>14.975800000000001</c:v>
                </c:pt>
                <c:pt idx="106">
                  <c:v>14.766300000000001</c:v>
                </c:pt>
                <c:pt idx="107">
                  <c:v>14.616</c:v>
                </c:pt>
                <c:pt idx="108">
                  <c:v>14.725300000000001</c:v>
                </c:pt>
                <c:pt idx="109">
                  <c:v>14.6206</c:v>
                </c:pt>
                <c:pt idx="110">
                  <c:v>14.465800000000002</c:v>
                </c:pt>
                <c:pt idx="111">
                  <c:v>14.7936</c:v>
                </c:pt>
                <c:pt idx="112">
                  <c:v>14.456700000000001</c:v>
                </c:pt>
                <c:pt idx="113">
                  <c:v>14.270100000000001</c:v>
                </c:pt>
                <c:pt idx="114">
                  <c:v>14.7799</c:v>
                </c:pt>
                <c:pt idx="115">
                  <c:v>14.2155</c:v>
                </c:pt>
                <c:pt idx="116">
                  <c:v>14.638799999999998</c:v>
                </c:pt>
                <c:pt idx="117">
                  <c:v>14.365700000000002</c:v>
                </c:pt>
                <c:pt idx="118">
                  <c:v>14.288299999999998</c:v>
                </c:pt>
                <c:pt idx="119">
                  <c:v>14.106300000000001</c:v>
                </c:pt>
                <c:pt idx="120">
                  <c:v>14.265500000000003</c:v>
                </c:pt>
                <c:pt idx="121">
                  <c:v>14.210900000000001</c:v>
                </c:pt>
                <c:pt idx="122">
                  <c:v>13.6105</c:v>
                </c:pt>
                <c:pt idx="123">
                  <c:v>13.951600000000003</c:v>
                </c:pt>
                <c:pt idx="124">
                  <c:v>13.4968</c:v>
                </c:pt>
                <c:pt idx="125">
                  <c:v>13.4468</c:v>
                </c:pt>
                <c:pt idx="126">
                  <c:v>12.9968</c:v>
                </c:pt>
                <c:pt idx="127">
                  <c:v>12.728699999999998</c:v>
                </c:pt>
                <c:pt idx="128">
                  <c:v>12.4063</c:v>
                </c:pt>
                <c:pt idx="129">
                  <c:v>12.583400000000001</c:v>
                </c:pt>
                <c:pt idx="130">
                  <c:v>12.306400000000002</c:v>
                </c:pt>
                <c:pt idx="131">
                  <c:v>12.0204</c:v>
                </c:pt>
                <c:pt idx="132">
                  <c:v>12.488</c:v>
                </c:pt>
                <c:pt idx="133">
                  <c:v>11.916</c:v>
                </c:pt>
                <c:pt idx="134">
                  <c:v>11.7254</c:v>
                </c:pt>
                <c:pt idx="135">
                  <c:v>11.521199999999999</c:v>
                </c:pt>
                <c:pt idx="136">
                  <c:v>11.149299999999998</c:v>
                </c:pt>
                <c:pt idx="137">
                  <c:v>11.289900000000001</c:v>
                </c:pt>
                <c:pt idx="138">
                  <c:v>10.968</c:v>
                </c:pt>
                <c:pt idx="139">
                  <c:v>10.5465</c:v>
                </c:pt>
                <c:pt idx="140">
                  <c:v>10.646199999999999</c:v>
                </c:pt>
                <c:pt idx="141">
                  <c:v>10.428700000000001</c:v>
                </c:pt>
                <c:pt idx="142">
                  <c:v>9.7493799999999986</c:v>
                </c:pt>
                <c:pt idx="143">
                  <c:v>10.1569</c:v>
                </c:pt>
                <c:pt idx="144">
                  <c:v>9.912370000000001</c:v>
                </c:pt>
                <c:pt idx="145">
                  <c:v>9.6950600000000016</c:v>
                </c:pt>
                <c:pt idx="146">
                  <c:v>9.6814800000000005</c:v>
                </c:pt>
                <c:pt idx="147">
                  <c:v>9.0706100000000003</c:v>
                </c:pt>
                <c:pt idx="148">
                  <c:v>8.9756300000000024</c:v>
                </c:pt>
                <c:pt idx="149">
                  <c:v>8.7133399999999988</c:v>
                </c:pt>
                <c:pt idx="150">
                  <c:v>8.7268999999999988</c:v>
                </c:pt>
                <c:pt idx="151">
                  <c:v>8.2251599999999989</c:v>
                </c:pt>
                <c:pt idx="152">
                  <c:v>7.9269699999999998</c:v>
                </c:pt>
                <c:pt idx="153">
                  <c:v>7.9856900000000008</c:v>
                </c:pt>
                <c:pt idx="154">
                  <c:v>7.5927499999999997</c:v>
                </c:pt>
                <c:pt idx="155">
                  <c:v>7.5159899999999995</c:v>
                </c:pt>
                <c:pt idx="156">
                  <c:v>7.4031200000000004</c:v>
                </c:pt>
                <c:pt idx="157">
                  <c:v>6.5683400000000001</c:v>
                </c:pt>
                <c:pt idx="158">
                  <c:v>6.7442500000000001</c:v>
                </c:pt>
                <c:pt idx="159">
                  <c:v>6.5999099999999995</c:v>
                </c:pt>
                <c:pt idx="160">
                  <c:v>6.7171899999999996</c:v>
                </c:pt>
                <c:pt idx="161">
                  <c:v>6.5773599999999997</c:v>
                </c:pt>
                <c:pt idx="162">
                  <c:v>6.0272999999999994</c:v>
                </c:pt>
                <c:pt idx="163">
                  <c:v>6.2842500000000001</c:v>
                </c:pt>
                <c:pt idx="164">
                  <c:v>5.8380200000000002</c:v>
                </c:pt>
                <c:pt idx="165">
                  <c:v>5.7478999999999996</c:v>
                </c:pt>
                <c:pt idx="166">
                  <c:v>5.4685799999999993</c:v>
                </c:pt>
                <c:pt idx="167">
                  <c:v>5.4911099999999999</c:v>
                </c:pt>
                <c:pt idx="168">
                  <c:v>4.9012300000000009</c:v>
                </c:pt>
                <c:pt idx="169">
                  <c:v>5.0813000000000006</c:v>
                </c:pt>
                <c:pt idx="170">
                  <c:v>4.7842000000000002</c:v>
                </c:pt>
                <c:pt idx="171">
                  <c:v>4.86972</c:v>
                </c:pt>
                <c:pt idx="172">
                  <c:v>4.6402000000000001</c:v>
                </c:pt>
                <c:pt idx="173">
                  <c:v>4.4332300000000009</c:v>
                </c:pt>
                <c:pt idx="174">
                  <c:v>4.3567499999999999</c:v>
                </c:pt>
                <c:pt idx="175">
                  <c:v>4.3342599999999996</c:v>
                </c:pt>
                <c:pt idx="176">
                  <c:v>3.9384999999999994</c:v>
                </c:pt>
                <c:pt idx="177">
                  <c:v>3.9744699999999997</c:v>
                </c:pt>
                <c:pt idx="178">
                  <c:v>3.9250099999999994</c:v>
                </c:pt>
                <c:pt idx="179">
                  <c:v>3.6642800000000002</c:v>
                </c:pt>
                <c:pt idx="180">
                  <c:v>3.56989</c:v>
                </c:pt>
                <c:pt idx="181">
                  <c:v>3.2104300000000001</c:v>
                </c:pt>
                <c:pt idx="182">
                  <c:v>3.1475400000000002</c:v>
                </c:pt>
                <c:pt idx="183">
                  <c:v>3.17449</c:v>
                </c:pt>
                <c:pt idx="184">
                  <c:v>3.1250800000000001</c:v>
                </c:pt>
                <c:pt idx="185">
                  <c:v>2.8421399999999997</c:v>
                </c:pt>
                <c:pt idx="186">
                  <c:v>3.1250800000000001</c:v>
                </c:pt>
                <c:pt idx="187">
                  <c:v>2.5592899999999994</c:v>
                </c:pt>
                <c:pt idx="188">
                  <c:v>2.64907</c:v>
                </c:pt>
                <c:pt idx="189">
                  <c:v>2.5547999999999997</c:v>
                </c:pt>
                <c:pt idx="190">
                  <c:v>2.5233800000000004</c:v>
                </c:pt>
                <c:pt idx="191">
                  <c:v>2.3662899999999993</c:v>
                </c:pt>
                <c:pt idx="192">
                  <c:v>2.2047400000000001</c:v>
                </c:pt>
                <c:pt idx="193">
                  <c:v>2.4066799999999997</c:v>
                </c:pt>
                <c:pt idx="194">
                  <c:v>2.3214099999999998</c:v>
                </c:pt>
                <c:pt idx="195">
                  <c:v>1.92659</c:v>
                </c:pt>
                <c:pt idx="196">
                  <c:v>2.2765300000000002</c:v>
                </c:pt>
                <c:pt idx="197">
                  <c:v>1.8503400000000001</c:v>
                </c:pt>
                <c:pt idx="198">
                  <c:v>1.79203</c:v>
                </c:pt>
                <c:pt idx="199">
                  <c:v>1.69337</c:v>
                </c:pt>
                <c:pt idx="200">
                  <c:v>1.6350800000000001</c:v>
                </c:pt>
                <c:pt idx="201">
                  <c:v>1.6485300000000001</c:v>
                </c:pt>
                <c:pt idx="202">
                  <c:v>1.5453999999999999</c:v>
                </c:pt>
                <c:pt idx="203">
                  <c:v>1.4557399999999998</c:v>
                </c:pt>
                <c:pt idx="204">
                  <c:v>1.48264</c:v>
                </c:pt>
                <c:pt idx="205">
                  <c:v>1.4019399999999997</c:v>
                </c:pt>
                <c:pt idx="206">
                  <c:v>1.21817</c:v>
                </c:pt>
                <c:pt idx="207">
                  <c:v>1.14646</c:v>
                </c:pt>
                <c:pt idx="208">
                  <c:v>1.1868000000000001</c:v>
                </c:pt>
                <c:pt idx="209">
                  <c:v>1.0209899999999998</c:v>
                </c:pt>
                <c:pt idx="210">
                  <c:v>1.20024</c:v>
                </c:pt>
                <c:pt idx="211">
                  <c:v>1.0702799999999999</c:v>
                </c:pt>
                <c:pt idx="212">
                  <c:v>1.0478799999999997</c:v>
                </c:pt>
                <c:pt idx="213">
                  <c:v>1.05684</c:v>
                </c:pt>
                <c:pt idx="214">
                  <c:v>1.0030699999999997</c:v>
                </c:pt>
                <c:pt idx="215">
                  <c:v>0.94930499999999984</c:v>
                </c:pt>
                <c:pt idx="216">
                  <c:v>0.85522200000000004</c:v>
                </c:pt>
                <c:pt idx="217">
                  <c:v>0.89554199999999984</c:v>
                </c:pt>
                <c:pt idx="218">
                  <c:v>0.7611500000000001</c:v>
                </c:pt>
                <c:pt idx="219">
                  <c:v>0.73427399999999998</c:v>
                </c:pt>
                <c:pt idx="220">
                  <c:v>0.75667100000000009</c:v>
                </c:pt>
                <c:pt idx="221">
                  <c:v>0.79698599999999997</c:v>
                </c:pt>
                <c:pt idx="222">
                  <c:v>0.60438700000000001</c:v>
                </c:pt>
                <c:pt idx="223">
                  <c:v>0.66261000000000014</c:v>
                </c:pt>
                <c:pt idx="224">
                  <c:v>0.77906799999999998</c:v>
                </c:pt>
                <c:pt idx="225">
                  <c:v>0.74323300000000003</c:v>
                </c:pt>
                <c:pt idx="226">
                  <c:v>0.61782200000000009</c:v>
                </c:pt>
                <c:pt idx="227">
                  <c:v>0.57751599999999992</c:v>
                </c:pt>
                <c:pt idx="228">
                  <c:v>0.49243100000000001</c:v>
                </c:pt>
                <c:pt idx="229">
                  <c:v>0.53273300000000001</c:v>
                </c:pt>
                <c:pt idx="230">
                  <c:v>0.46108600000000005</c:v>
                </c:pt>
                <c:pt idx="231">
                  <c:v>0.51929899999999996</c:v>
                </c:pt>
                <c:pt idx="232">
                  <c:v>0.58199400000000001</c:v>
                </c:pt>
                <c:pt idx="233">
                  <c:v>0.43421900000000002</c:v>
                </c:pt>
                <c:pt idx="234">
                  <c:v>0.43421900000000002</c:v>
                </c:pt>
                <c:pt idx="235">
                  <c:v>0.35362600000000005</c:v>
                </c:pt>
                <c:pt idx="236">
                  <c:v>0.38944400000000007</c:v>
                </c:pt>
                <c:pt idx="237">
                  <c:v>0.39839900000000006</c:v>
                </c:pt>
                <c:pt idx="238">
                  <c:v>0.34914800000000001</c:v>
                </c:pt>
                <c:pt idx="239">
                  <c:v>0.42526400000000003</c:v>
                </c:pt>
                <c:pt idx="240">
                  <c:v>0.465563</c:v>
                </c:pt>
                <c:pt idx="241">
                  <c:v>0.4073540000000001</c:v>
                </c:pt>
                <c:pt idx="242">
                  <c:v>0.2640860000000001</c:v>
                </c:pt>
                <c:pt idx="243">
                  <c:v>0.358103</c:v>
                </c:pt>
                <c:pt idx="244">
                  <c:v>0.30885500000000016</c:v>
                </c:pt>
                <c:pt idx="245">
                  <c:v>0.30885500000000016</c:v>
                </c:pt>
                <c:pt idx="246">
                  <c:v>0.268563</c:v>
                </c:pt>
                <c:pt idx="247">
                  <c:v>0.33571700000000015</c:v>
                </c:pt>
                <c:pt idx="248">
                  <c:v>0.24170300000000003</c:v>
                </c:pt>
                <c:pt idx="249">
                  <c:v>0.23722599999999999</c:v>
                </c:pt>
                <c:pt idx="250">
                  <c:v>0.273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F548-46F4-8FAC-2BDED1D87A52}"/>
            </c:ext>
          </c:extLst>
        </c:ser>
        <c:ser>
          <c:idx val="8"/>
          <c:order val="7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R$5:$R$255</c:f>
              <c:numCache>
                <c:formatCode>General</c:formatCode>
                <c:ptCount val="251"/>
                <c:pt idx="0">
                  <c:v>3.1749999999999998</c:v>
                </c:pt>
                <c:pt idx="1">
                  <c:v>2.8014199999999994</c:v>
                </c:pt>
                <c:pt idx="2">
                  <c:v>2.5306799999999994</c:v>
                </c:pt>
                <c:pt idx="3">
                  <c:v>2.3253499999999994</c:v>
                </c:pt>
                <c:pt idx="4">
                  <c:v>2.3953399999999996</c:v>
                </c:pt>
                <c:pt idx="5">
                  <c:v>2.3066799999999996</c:v>
                </c:pt>
                <c:pt idx="6">
                  <c:v>1.9847800000000002</c:v>
                </c:pt>
                <c:pt idx="7">
                  <c:v>2.0780699999999994</c:v>
                </c:pt>
                <c:pt idx="8">
                  <c:v>1.83087</c:v>
                </c:pt>
                <c:pt idx="9">
                  <c:v>2.1247199999999999</c:v>
                </c:pt>
                <c:pt idx="10">
                  <c:v>1.94747</c:v>
                </c:pt>
                <c:pt idx="11">
                  <c:v>1.8821699999999999</c:v>
                </c:pt>
                <c:pt idx="12">
                  <c:v>1.8355299999999999</c:v>
                </c:pt>
                <c:pt idx="13">
                  <c:v>2.1433800000000005</c:v>
                </c:pt>
                <c:pt idx="14">
                  <c:v>2.4186699999999997</c:v>
                </c:pt>
                <c:pt idx="15">
                  <c:v>3.1656599999999995</c:v>
                </c:pt>
                <c:pt idx="16">
                  <c:v>3.7122899999999994</c:v>
                </c:pt>
                <c:pt idx="17">
                  <c:v>4.4931099999999997</c:v>
                </c:pt>
                <c:pt idx="18">
                  <c:v>4.8814399999999996</c:v>
                </c:pt>
                <c:pt idx="19">
                  <c:v>5.2090800000000002</c:v>
                </c:pt>
                <c:pt idx="20">
                  <c:v>5.8413000000000004</c:v>
                </c:pt>
                <c:pt idx="21">
                  <c:v>6.7834500000000002</c:v>
                </c:pt>
                <c:pt idx="22">
                  <c:v>10.081800000000001</c:v>
                </c:pt>
                <c:pt idx="23">
                  <c:v>26.767600000000002</c:v>
                </c:pt>
                <c:pt idx="24">
                  <c:v>65.705100000000002</c:v>
                </c:pt>
                <c:pt idx="25">
                  <c:v>100</c:v>
                </c:pt>
                <c:pt idx="26">
                  <c:v>95.227999999999994</c:v>
                </c:pt>
                <c:pt idx="27">
                  <c:v>67.9773</c:v>
                </c:pt>
                <c:pt idx="28">
                  <c:v>44.194600000000001</c:v>
                </c:pt>
                <c:pt idx="29">
                  <c:v>33.785900000000005</c:v>
                </c:pt>
                <c:pt idx="30">
                  <c:v>35.599700000000006</c:v>
                </c:pt>
                <c:pt idx="31">
                  <c:v>38.873599999999996</c:v>
                </c:pt>
                <c:pt idx="32">
                  <c:v>40.561100000000003</c:v>
                </c:pt>
                <c:pt idx="33">
                  <c:v>40.527100000000004</c:v>
                </c:pt>
                <c:pt idx="34">
                  <c:v>41.276900000000005</c:v>
                </c:pt>
                <c:pt idx="35">
                  <c:v>46.572500000000005</c:v>
                </c:pt>
                <c:pt idx="36">
                  <c:v>53.693400000000011</c:v>
                </c:pt>
                <c:pt idx="37">
                  <c:v>59.705100000000009</c:v>
                </c:pt>
                <c:pt idx="38">
                  <c:v>61.793800000000012</c:v>
                </c:pt>
                <c:pt idx="39">
                  <c:v>60.540100000000002</c:v>
                </c:pt>
                <c:pt idx="40">
                  <c:v>61.923300000000005</c:v>
                </c:pt>
                <c:pt idx="41">
                  <c:v>65.360200000000006</c:v>
                </c:pt>
                <c:pt idx="42">
                  <c:v>69.597100000000012</c:v>
                </c:pt>
                <c:pt idx="43">
                  <c:v>72.563000000000002</c:v>
                </c:pt>
                <c:pt idx="44">
                  <c:v>75.083600000000004</c:v>
                </c:pt>
                <c:pt idx="45">
                  <c:v>79.226600000000005</c:v>
                </c:pt>
                <c:pt idx="46">
                  <c:v>80.657200000000003</c:v>
                </c:pt>
                <c:pt idx="47">
                  <c:v>75.775399999999991</c:v>
                </c:pt>
                <c:pt idx="48">
                  <c:v>67.476299999999995</c:v>
                </c:pt>
                <c:pt idx="49">
                  <c:v>60.669300000000007</c:v>
                </c:pt>
                <c:pt idx="50">
                  <c:v>53.984699999999997</c:v>
                </c:pt>
                <c:pt idx="51">
                  <c:v>47.621500000000005</c:v>
                </c:pt>
                <c:pt idx="52">
                  <c:v>44.570900000000002</c:v>
                </c:pt>
                <c:pt idx="53">
                  <c:v>41.26230000000001</c:v>
                </c:pt>
                <c:pt idx="54">
                  <c:v>40.030700000000003</c:v>
                </c:pt>
                <c:pt idx="55">
                  <c:v>39.768000000000008</c:v>
                </c:pt>
                <c:pt idx="56">
                  <c:v>40.244800000000005</c:v>
                </c:pt>
                <c:pt idx="57">
                  <c:v>40.342100000000002</c:v>
                </c:pt>
                <c:pt idx="58">
                  <c:v>40.746100000000006</c:v>
                </c:pt>
                <c:pt idx="59">
                  <c:v>41.194100000000006</c:v>
                </c:pt>
                <c:pt idx="60">
                  <c:v>41.164900000000003</c:v>
                </c:pt>
                <c:pt idx="61">
                  <c:v>40.726600000000012</c:v>
                </c:pt>
                <c:pt idx="62">
                  <c:v>40.137700000000002</c:v>
                </c:pt>
                <c:pt idx="63">
                  <c:v>38.766700000000007</c:v>
                </c:pt>
                <c:pt idx="64">
                  <c:v>37.970300000000002</c:v>
                </c:pt>
                <c:pt idx="65">
                  <c:v>37.800399999999996</c:v>
                </c:pt>
                <c:pt idx="66">
                  <c:v>36.466800000000006</c:v>
                </c:pt>
                <c:pt idx="67">
                  <c:v>36.714000000000006</c:v>
                </c:pt>
                <c:pt idx="68">
                  <c:v>35.091500000000003</c:v>
                </c:pt>
                <c:pt idx="69">
                  <c:v>33.3994</c:v>
                </c:pt>
                <c:pt idx="70">
                  <c:v>32.559400000000004</c:v>
                </c:pt>
                <c:pt idx="71">
                  <c:v>31.792399999999997</c:v>
                </c:pt>
                <c:pt idx="72">
                  <c:v>29.509799999999991</c:v>
                </c:pt>
                <c:pt idx="73">
                  <c:v>29.0242</c:v>
                </c:pt>
                <c:pt idx="74">
                  <c:v>26.863600000000002</c:v>
                </c:pt>
                <c:pt idx="75">
                  <c:v>25.110000000000003</c:v>
                </c:pt>
                <c:pt idx="76">
                  <c:v>23.450599999999998</c:v>
                </c:pt>
                <c:pt idx="77">
                  <c:v>22.204499999999996</c:v>
                </c:pt>
                <c:pt idx="78">
                  <c:v>21.136399999999995</c:v>
                </c:pt>
                <c:pt idx="79">
                  <c:v>20.5123</c:v>
                </c:pt>
                <c:pt idx="80">
                  <c:v>19.512799999999995</c:v>
                </c:pt>
                <c:pt idx="81">
                  <c:v>19.779199999999996</c:v>
                </c:pt>
                <c:pt idx="82">
                  <c:v>19.722099999999998</c:v>
                </c:pt>
                <c:pt idx="83">
                  <c:v>19.465199999999992</c:v>
                </c:pt>
                <c:pt idx="84">
                  <c:v>19.241700000000002</c:v>
                </c:pt>
                <c:pt idx="85">
                  <c:v>18.880299999999991</c:v>
                </c:pt>
                <c:pt idx="86">
                  <c:v>18.571400000000001</c:v>
                </c:pt>
                <c:pt idx="87">
                  <c:v>18.8613</c:v>
                </c:pt>
                <c:pt idx="88">
                  <c:v>18.557099999999995</c:v>
                </c:pt>
                <c:pt idx="89">
                  <c:v>17.825599999999998</c:v>
                </c:pt>
                <c:pt idx="90">
                  <c:v>17.873100000000001</c:v>
                </c:pt>
                <c:pt idx="91">
                  <c:v>18.072599999999998</c:v>
                </c:pt>
                <c:pt idx="92">
                  <c:v>17.602499999999996</c:v>
                </c:pt>
                <c:pt idx="93">
                  <c:v>17.199100000000001</c:v>
                </c:pt>
                <c:pt idx="94">
                  <c:v>17.498099999999997</c:v>
                </c:pt>
                <c:pt idx="95">
                  <c:v>17.3794</c:v>
                </c:pt>
                <c:pt idx="96">
                  <c:v>16.7912</c:v>
                </c:pt>
                <c:pt idx="97">
                  <c:v>17.0473</c:v>
                </c:pt>
                <c:pt idx="98">
                  <c:v>17.222799999999992</c:v>
                </c:pt>
                <c:pt idx="99">
                  <c:v>16.852799999999991</c:v>
                </c:pt>
                <c:pt idx="100">
                  <c:v>16.293299999999995</c:v>
                </c:pt>
                <c:pt idx="101">
                  <c:v>16.762699999999992</c:v>
                </c:pt>
                <c:pt idx="102">
                  <c:v>16.5351</c:v>
                </c:pt>
                <c:pt idx="103">
                  <c:v>16.729500000000002</c:v>
                </c:pt>
                <c:pt idx="104">
                  <c:v>16.1037</c:v>
                </c:pt>
                <c:pt idx="105">
                  <c:v>16.151100000000003</c:v>
                </c:pt>
                <c:pt idx="106">
                  <c:v>15.672600000000003</c:v>
                </c:pt>
                <c:pt idx="107">
                  <c:v>15.819400000000002</c:v>
                </c:pt>
                <c:pt idx="108">
                  <c:v>15.6015</c:v>
                </c:pt>
                <c:pt idx="109">
                  <c:v>15.9237</c:v>
                </c:pt>
                <c:pt idx="110">
                  <c:v>16.0563</c:v>
                </c:pt>
                <c:pt idx="111">
                  <c:v>15.6584</c:v>
                </c:pt>
                <c:pt idx="112">
                  <c:v>16.113199999999999</c:v>
                </c:pt>
                <c:pt idx="113">
                  <c:v>16.089499999999997</c:v>
                </c:pt>
                <c:pt idx="114">
                  <c:v>15.492600000000003</c:v>
                </c:pt>
                <c:pt idx="115">
                  <c:v>15.2606</c:v>
                </c:pt>
                <c:pt idx="116">
                  <c:v>15.2606</c:v>
                </c:pt>
                <c:pt idx="117">
                  <c:v>15.431000000000001</c:v>
                </c:pt>
                <c:pt idx="118">
                  <c:v>15.298500000000001</c:v>
                </c:pt>
                <c:pt idx="119">
                  <c:v>15.005000000000003</c:v>
                </c:pt>
                <c:pt idx="120">
                  <c:v>15.005000000000003</c:v>
                </c:pt>
                <c:pt idx="121">
                  <c:v>15.5305</c:v>
                </c:pt>
                <c:pt idx="122">
                  <c:v>15.364800000000002</c:v>
                </c:pt>
                <c:pt idx="123">
                  <c:v>14.9292</c:v>
                </c:pt>
                <c:pt idx="124">
                  <c:v>14.825100000000003</c:v>
                </c:pt>
                <c:pt idx="125">
                  <c:v>14.754100000000001</c:v>
                </c:pt>
                <c:pt idx="126">
                  <c:v>14.825100000000003</c:v>
                </c:pt>
                <c:pt idx="127">
                  <c:v>14.456100000000003</c:v>
                </c:pt>
                <c:pt idx="128">
                  <c:v>13.969000000000001</c:v>
                </c:pt>
                <c:pt idx="129">
                  <c:v>13.657</c:v>
                </c:pt>
                <c:pt idx="130">
                  <c:v>13.709</c:v>
                </c:pt>
                <c:pt idx="131">
                  <c:v>13.642800000000001</c:v>
                </c:pt>
                <c:pt idx="132">
                  <c:v>12.953100000000003</c:v>
                </c:pt>
                <c:pt idx="133">
                  <c:v>13.108899999999998</c:v>
                </c:pt>
                <c:pt idx="134">
                  <c:v>13.194000000000001</c:v>
                </c:pt>
                <c:pt idx="135">
                  <c:v>12.938899999999999</c:v>
                </c:pt>
                <c:pt idx="136">
                  <c:v>12.754800000000001</c:v>
                </c:pt>
                <c:pt idx="137">
                  <c:v>12.127099999999999</c:v>
                </c:pt>
                <c:pt idx="138">
                  <c:v>12.150700000000002</c:v>
                </c:pt>
                <c:pt idx="139">
                  <c:v>11.7544</c:v>
                </c:pt>
                <c:pt idx="140">
                  <c:v>12.278099999999998</c:v>
                </c:pt>
                <c:pt idx="141">
                  <c:v>11.528099999999998</c:v>
                </c:pt>
                <c:pt idx="142">
                  <c:v>11.4998</c:v>
                </c:pt>
                <c:pt idx="143">
                  <c:v>11.1274</c:v>
                </c:pt>
                <c:pt idx="144">
                  <c:v>10.8117</c:v>
                </c:pt>
                <c:pt idx="145">
                  <c:v>10.515000000000002</c:v>
                </c:pt>
                <c:pt idx="146">
                  <c:v>10.1571</c:v>
                </c:pt>
                <c:pt idx="147">
                  <c:v>10.430200000000001</c:v>
                </c:pt>
                <c:pt idx="148">
                  <c:v>10.1006</c:v>
                </c:pt>
                <c:pt idx="149">
                  <c:v>10.006500000000003</c:v>
                </c:pt>
                <c:pt idx="150">
                  <c:v>9.7805800000000005</c:v>
                </c:pt>
                <c:pt idx="151">
                  <c:v>8.8305500000000006</c:v>
                </c:pt>
                <c:pt idx="152">
                  <c:v>8.6989399999999986</c:v>
                </c:pt>
                <c:pt idx="153">
                  <c:v>8.8164500000000032</c:v>
                </c:pt>
                <c:pt idx="154">
                  <c:v>8.5438599999999987</c:v>
                </c:pt>
                <c:pt idx="155">
                  <c:v>8.1539200000000012</c:v>
                </c:pt>
                <c:pt idx="156">
                  <c:v>8.1257400000000004</c:v>
                </c:pt>
                <c:pt idx="157">
                  <c:v>7.9754500000000004</c:v>
                </c:pt>
                <c:pt idx="158">
                  <c:v>7.75007</c:v>
                </c:pt>
                <c:pt idx="159">
                  <c:v>7.3370099999999994</c:v>
                </c:pt>
                <c:pt idx="160">
                  <c:v>7.1680899999999994</c:v>
                </c:pt>
                <c:pt idx="161">
                  <c:v>7.121179999999999</c:v>
                </c:pt>
                <c:pt idx="162">
                  <c:v>7.1774799999999992</c:v>
                </c:pt>
                <c:pt idx="163">
                  <c:v>6.7365500000000003</c:v>
                </c:pt>
                <c:pt idx="164">
                  <c:v>6.6146299999999991</c:v>
                </c:pt>
                <c:pt idx="165">
                  <c:v>6.2396000000000011</c:v>
                </c:pt>
                <c:pt idx="166">
                  <c:v>6.3380299999999998</c:v>
                </c:pt>
                <c:pt idx="167">
                  <c:v>5.92563</c:v>
                </c:pt>
                <c:pt idx="168">
                  <c:v>5.9162600000000012</c:v>
                </c:pt>
                <c:pt idx="169">
                  <c:v>5.6867200000000002</c:v>
                </c:pt>
                <c:pt idx="170">
                  <c:v>5.5368500000000003</c:v>
                </c:pt>
                <c:pt idx="171">
                  <c:v>5.71014</c:v>
                </c:pt>
                <c:pt idx="172">
                  <c:v>5.1529099999999985</c:v>
                </c:pt>
                <c:pt idx="173">
                  <c:v>4.9048400000000001</c:v>
                </c:pt>
                <c:pt idx="174">
                  <c:v>4.7831799999999998</c:v>
                </c:pt>
                <c:pt idx="175">
                  <c:v>4.8346499999999999</c:v>
                </c:pt>
                <c:pt idx="176">
                  <c:v>4.4182700000000006</c:v>
                </c:pt>
                <c:pt idx="177">
                  <c:v>4.1984699999999995</c:v>
                </c:pt>
                <c:pt idx="178">
                  <c:v>4.18912</c:v>
                </c:pt>
                <c:pt idx="179">
                  <c:v>4.1283299999999992</c:v>
                </c:pt>
                <c:pt idx="180">
                  <c:v>4.0067700000000004</c:v>
                </c:pt>
                <c:pt idx="181">
                  <c:v>3.5627499999999994</c:v>
                </c:pt>
                <c:pt idx="182">
                  <c:v>3.4973299999999998</c:v>
                </c:pt>
                <c:pt idx="183">
                  <c:v>3.5954599999999997</c:v>
                </c:pt>
                <c:pt idx="184">
                  <c:v>3.3898799999999993</c:v>
                </c:pt>
                <c:pt idx="185">
                  <c:v>3.3338199999999993</c:v>
                </c:pt>
                <c:pt idx="186">
                  <c:v>3.0909300000000002</c:v>
                </c:pt>
                <c:pt idx="187">
                  <c:v>3.0815899999999998</c:v>
                </c:pt>
                <c:pt idx="188">
                  <c:v>3.3151299999999995</c:v>
                </c:pt>
                <c:pt idx="189">
                  <c:v>2.7594099999999995</c:v>
                </c:pt>
                <c:pt idx="190">
                  <c:v>2.5913599999999994</c:v>
                </c:pt>
                <c:pt idx="191">
                  <c:v>2.5353499999999998</c:v>
                </c:pt>
                <c:pt idx="192">
                  <c:v>2.6753800000000001</c:v>
                </c:pt>
                <c:pt idx="193">
                  <c:v>2.5400200000000002</c:v>
                </c:pt>
                <c:pt idx="194">
                  <c:v>2.40001</c:v>
                </c:pt>
                <c:pt idx="195">
                  <c:v>2.2926799999999994</c:v>
                </c:pt>
                <c:pt idx="196">
                  <c:v>2.40001</c:v>
                </c:pt>
                <c:pt idx="197">
                  <c:v>2.1620499999999994</c:v>
                </c:pt>
                <c:pt idx="198">
                  <c:v>1.9801200000000001</c:v>
                </c:pt>
                <c:pt idx="199">
                  <c:v>1.9801200000000001</c:v>
                </c:pt>
                <c:pt idx="200">
                  <c:v>1.87751</c:v>
                </c:pt>
                <c:pt idx="201">
                  <c:v>1.7935599999999998</c:v>
                </c:pt>
                <c:pt idx="202">
                  <c:v>1.87751</c:v>
                </c:pt>
                <c:pt idx="203">
                  <c:v>1.7702500000000001</c:v>
                </c:pt>
                <c:pt idx="204">
                  <c:v>1.4578699999999998</c:v>
                </c:pt>
                <c:pt idx="205">
                  <c:v>1.4951599999999998</c:v>
                </c:pt>
                <c:pt idx="206">
                  <c:v>1.2853999999999999</c:v>
                </c:pt>
                <c:pt idx="207">
                  <c:v>1.6256999999999997</c:v>
                </c:pt>
                <c:pt idx="208">
                  <c:v>1.3693</c:v>
                </c:pt>
                <c:pt idx="209">
                  <c:v>1.4065899999999998</c:v>
                </c:pt>
                <c:pt idx="210">
                  <c:v>1.2947199999999999</c:v>
                </c:pt>
                <c:pt idx="211">
                  <c:v>1.3459899999999998</c:v>
                </c:pt>
                <c:pt idx="212">
                  <c:v>1.2574399999999997</c:v>
                </c:pt>
                <c:pt idx="213">
                  <c:v>1.16889</c:v>
                </c:pt>
                <c:pt idx="214">
                  <c:v>1.11764</c:v>
                </c:pt>
                <c:pt idx="215">
                  <c:v>1.10832</c:v>
                </c:pt>
                <c:pt idx="216">
                  <c:v>1.01047</c:v>
                </c:pt>
                <c:pt idx="217">
                  <c:v>0.97319400000000011</c:v>
                </c:pt>
                <c:pt idx="218">
                  <c:v>0.84275199999999995</c:v>
                </c:pt>
                <c:pt idx="219">
                  <c:v>0.75890600000000008</c:v>
                </c:pt>
                <c:pt idx="220">
                  <c:v>0.90797099999999997</c:v>
                </c:pt>
                <c:pt idx="221">
                  <c:v>0.94990000000000008</c:v>
                </c:pt>
                <c:pt idx="222">
                  <c:v>0.80082799999999998</c:v>
                </c:pt>
                <c:pt idx="223">
                  <c:v>0.91728799999999988</c:v>
                </c:pt>
                <c:pt idx="224">
                  <c:v>0.703013</c:v>
                </c:pt>
                <c:pt idx="225">
                  <c:v>0.74027500000000013</c:v>
                </c:pt>
                <c:pt idx="226">
                  <c:v>0.67041099999999998</c:v>
                </c:pt>
                <c:pt idx="227">
                  <c:v>0.6378100000000001</c:v>
                </c:pt>
                <c:pt idx="228">
                  <c:v>0.69369800000000015</c:v>
                </c:pt>
                <c:pt idx="229">
                  <c:v>0.66109600000000013</c:v>
                </c:pt>
                <c:pt idx="230">
                  <c:v>0.60055199999999997</c:v>
                </c:pt>
                <c:pt idx="231">
                  <c:v>0.5074169999999999</c:v>
                </c:pt>
                <c:pt idx="232">
                  <c:v>0.59123799999999993</c:v>
                </c:pt>
                <c:pt idx="233">
                  <c:v>0.577268</c:v>
                </c:pt>
                <c:pt idx="234">
                  <c:v>0.54932700000000001</c:v>
                </c:pt>
                <c:pt idx="235">
                  <c:v>0.5074169999999999</c:v>
                </c:pt>
                <c:pt idx="236">
                  <c:v>0.54932700000000001</c:v>
                </c:pt>
                <c:pt idx="237">
                  <c:v>0.45619600000000005</c:v>
                </c:pt>
                <c:pt idx="238">
                  <c:v>0.39101100000000005</c:v>
                </c:pt>
                <c:pt idx="239">
                  <c:v>0.47947800000000007</c:v>
                </c:pt>
                <c:pt idx="240">
                  <c:v>0.428259</c:v>
                </c:pt>
                <c:pt idx="241">
                  <c:v>0.42360300000000001</c:v>
                </c:pt>
                <c:pt idx="242">
                  <c:v>0.33514100000000002</c:v>
                </c:pt>
                <c:pt idx="243">
                  <c:v>0.41894700000000001</c:v>
                </c:pt>
                <c:pt idx="244">
                  <c:v>0.41429099999999996</c:v>
                </c:pt>
                <c:pt idx="245">
                  <c:v>0.33514100000000002</c:v>
                </c:pt>
                <c:pt idx="246">
                  <c:v>0.39566700000000016</c:v>
                </c:pt>
                <c:pt idx="247">
                  <c:v>0.30720800000000004</c:v>
                </c:pt>
                <c:pt idx="248">
                  <c:v>0.2839310000000001</c:v>
                </c:pt>
                <c:pt idx="249">
                  <c:v>0.31186400000000009</c:v>
                </c:pt>
                <c:pt idx="250">
                  <c:v>0.2932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F548-46F4-8FAC-2BDED1D87A52}"/>
            </c:ext>
          </c:extLst>
        </c:ser>
        <c:ser>
          <c:idx val="9"/>
          <c:order val="8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T$5:$T$255</c:f>
              <c:numCache>
                <c:formatCode>General</c:formatCode>
                <c:ptCount val="251"/>
                <c:pt idx="0">
                  <c:v>3.4230100000000001</c:v>
                </c:pt>
                <c:pt idx="1">
                  <c:v>3.0633400000000002</c:v>
                </c:pt>
                <c:pt idx="2">
                  <c:v>3.1112899999999994</c:v>
                </c:pt>
                <c:pt idx="3">
                  <c:v>2.6654800000000001</c:v>
                </c:pt>
                <c:pt idx="4">
                  <c:v>2.6702699999999995</c:v>
                </c:pt>
                <c:pt idx="5">
                  <c:v>2.5360899999999997</c:v>
                </c:pt>
                <c:pt idx="6">
                  <c:v>2.5025499999999994</c:v>
                </c:pt>
                <c:pt idx="7">
                  <c:v>2.1815699999999998</c:v>
                </c:pt>
                <c:pt idx="8">
                  <c:v>1.9852000000000001</c:v>
                </c:pt>
                <c:pt idx="9">
                  <c:v>2.1432500000000001</c:v>
                </c:pt>
                <c:pt idx="10">
                  <c:v>2.13367</c:v>
                </c:pt>
                <c:pt idx="11">
                  <c:v>2.2198899999999995</c:v>
                </c:pt>
                <c:pt idx="12">
                  <c:v>2.3683999999999998</c:v>
                </c:pt>
                <c:pt idx="13">
                  <c:v>2.2390499999999998</c:v>
                </c:pt>
                <c:pt idx="14">
                  <c:v>2.6894399999999998</c:v>
                </c:pt>
                <c:pt idx="15">
                  <c:v>2.9914299999999994</c:v>
                </c:pt>
                <c:pt idx="16">
                  <c:v>3.8020099999999997</c:v>
                </c:pt>
                <c:pt idx="17">
                  <c:v>4.4644499999999994</c:v>
                </c:pt>
                <c:pt idx="18">
                  <c:v>5.1946499999999993</c:v>
                </c:pt>
                <c:pt idx="19">
                  <c:v>5.9206300000000001</c:v>
                </c:pt>
                <c:pt idx="20">
                  <c:v>6.4113500000000005</c:v>
                </c:pt>
                <c:pt idx="21">
                  <c:v>6.9456700000000007</c:v>
                </c:pt>
                <c:pt idx="22">
                  <c:v>10.893000000000002</c:v>
                </c:pt>
                <c:pt idx="23">
                  <c:v>26.234100000000005</c:v>
                </c:pt>
                <c:pt idx="24">
                  <c:v>64.787300000000002</c:v>
                </c:pt>
                <c:pt idx="25">
                  <c:v>100</c:v>
                </c:pt>
                <c:pt idx="26">
                  <c:v>97.046000000000006</c:v>
                </c:pt>
                <c:pt idx="27">
                  <c:v>69.621099999999998</c:v>
                </c:pt>
                <c:pt idx="28">
                  <c:v>44.990700000000004</c:v>
                </c:pt>
                <c:pt idx="29">
                  <c:v>34.937899999999999</c:v>
                </c:pt>
                <c:pt idx="30">
                  <c:v>36.234100000000005</c:v>
                </c:pt>
                <c:pt idx="31">
                  <c:v>40.098200000000013</c:v>
                </c:pt>
                <c:pt idx="32">
                  <c:v>42.026200000000003</c:v>
                </c:pt>
                <c:pt idx="33">
                  <c:v>40.587399999999995</c:v>
                </c:pt>
                <c:pt idx="34">
                  <c:v>42.031200000000005</c:v>
                </c:pt>
                <c:pt idx="35">
                  <c:v>48.150600000000004</c:v>
                </c:pt>
                <c:pt idx="36">
                  <c:v>54.856299999999997</c:v>
                </c:pt>
                <c:pt idx="37">
                  <c:v>61.965800000000002</c:v>
                </c:pt>
                <c:pt idx="38">
                  <c:v>62.9054</c:v>
                </c:pt>
                <c:pt idx="39">
                  <c:v>64.209100000000007</c:v>
                </c:pt>
                <c:pt idx="40">
                  <c:v>64.61839999999998</c:v>
                </c:pt>
                <c:pt idx="41">
                  <c:v>66.985699999999994</c:v>
                </c:pt>
                <c:pt idx="42">
                  <c:v>72.887699999999995</c:v>
                </c:pt>
                <c:pt idx="43">
                  <c:v>74.494100000000017</c:v>
                </c:pt>
                <c:pt idx="44">
                  <c:v>76.6417</c:v>
                </c:pt>
                <c:pt idx="45">
                  <c:v>81.340999999999994</c:v>
                </c:pt>
                <c:pt idx="46">
                  <c:v>81.955399999999983</c:v>
                </c:pt>
                <c:pt idx="47">
                  <c:v>78.207400000000007</c:v>
                </c:pt>
                <c:pt idx="48">
                  <c:v>69.806299999999993</c:v>
                </c:pt>
                <c:pt idx="49">
                  <c:v>60.925100000000008</c:v>
                </c:pt>
                <c:pt idx="50">
                  <c:v>54.020600000000002</c:v>
                </c:pt>
                <c:pt idx="51">
                  <c:v>49.530300000000004</c:v>
                </c:pt>
                <c:pt idx="52">
                  <c:v>45.055900000000001</c:v>
                </c:pt>
                <c:pt idx="53">
                  <c:v>42.846599999999995</c:v>
                </c:pt>
                <c:pt idx="54">
                  <c:v>41.986200000000004</c:v>
                </c:pt>
                <c:pt idx="55">
                  <c:v>40.682200000000002</c:v>
                </c:pt>
                <c:pt idx="56">
                  <c:v>40.3977</c:v>
                </c:pt>
                <c:pt idx="57">
                  <c:v>41.901199999999996</c:v>
                </c:pt>
                <c:pt idx="58">
                  <c:v>41.251599999999996</c:v>
                </c:pt>
                <c:pt idx="59">
                  <c:v>42.561400000000006</c:v>
                </c:pt>
                <c:pt idx="60">
                  <c:v>41.811299999999996</c:v>
                </c:pt>
                <c:pt idx="61">
                  <c:v>41.901199999999996</c:v>
                </c:pt>
                <c:pt idx="62">
                  <c:v>41.546400000000006</c:v>
                </c:pt>
                <c:pt idx="63">
                  <c:v>40.068300000000008</c:v>
                </c:pt>
                <c:pt idx="64">
                  <c:v>38.906400000000005</c:v>
                </c:pt>
                <c:pt idx="65">
                  <c:v>38.7819</c:v>
                </c:pt>
                <c:pt idx="66">
                  <c:v>37.835600000000007</c:v>
                </c:pt>
                <c:pt idx="67">
                  <c:v>35.836600000000004</c:v>
                </c:pt>
                <c:pt idx="68">
                  <c:v>35.5535</c:v>
                </c:pt>
                <c:pt idx="69">
                  <c:v>33.931000000000004</c:v>
                </c:pt>
                <c:pt idx="70">
                  <c:v>33.594000000000001</c:v>
                </c:pt>
                <c:pt idx="71">
                  <c:v>32.158000000000001</c:v>
                </c:pt>
                <c:pt idx="72">
                  <c:v>30.151199999999999</c:v>
                </c:pt>
                <c:pt idx="73">
                  <c:v>27.986099999999997</c:v>
                </c:pt>
                <c:pt idx="74">
                  <c:v>26.568499999999997</c:v>
                </c:pt>
                <c:pt idx="75">
                  <c:v>25.000699999999991</c:v>
                </c:pt>
                <c:pt idx="76">
                  <c:v>23.401299999999996</c:v>
                </c:pt>
                <c:pt idx="77">
                  <c:v>22.392099999999996</c:v>
                </c:pt>
                <c:pt idx="78">
                  <c:v>21.589299999999998</c:v>
                </c:pt>
                <c:pt idx="79">
                  <c:v>20.4208</c:v>
                </c:pt>
                <c:pt idx="80">
                  <c:v>20.630900000000004</c:v>
                </c:pt>
                <c:pt idx="81">
                  <c:v>19.3904</c:v>
                </c:pt>
                <c:pt idx="82">
                  <c:v>19.8004</c:v>
                </c:pt>
                <c:pt idx="83">
                  <c:v>19.087800000000001</c:v>
                </c:pt>
                <c:pt idx="84">
                  <c:v>19.473299999999991</c:v>
                </c:pt>
                <c:pt idx="85">
                  <c:v>19.4392</c:v>
                </c:pt>
                <c:pt idx="86">
                  <c:v>18.863399999999995</c:v>
                </c:pt>
                <c:pt idx="87">
                  <c:v>19.2879</c:v>
                </c:pt>
                <c:pt idx="88">
                  <c:v>19.3123</c:v>
                </c:pt>
                <c:pt idx="89">
                  <c:v>18.902399999999997</c:v>
                </c:pt>
                <c:pt idx="90">
                  <c:v>19.121900000000004</c:v>
                </c:pt>
                <c:pt idx="91">
                  <c:v>18.122199999999996</c:v>
                </c:pt>
                <c:pt idx="92">
                  <c:v>18.960899999999995</c:v>
                </c:pt>
                <c:pt idx="93">
                  <c:v>18.205100000000002</c:v>
                </c:pt>
                <c:pt idx="94">
                  <c:v>17.781099999999995</c:v>
                </c:pt>
                <c:pt idx="95">
                  <c:v>17.932099999999991</c:v>
                </c:pt>
                <c:pt idx="96">
                  <c:v>18.2197</c:v>
                </c:pt>
                <c:pt idx="97">
                  <c:v>17.888299999999997</c:v>
                </c:pt>
                <c:pt idx="98">
                  <c:v>17.425499999999996</c:v>
                </c:pt>
                <c:pt idx="99">
                  <c:v>17.5229</c:v>
                </c:pt>
                <c:pt idx="100">
                  <c:v>17.961399999999998</c:v>
                </c:pt>
                <c:pt idx="101">
                  <c:v>17.040800000000001</c:v>
                </c:pt>
                <c:pt idx="102">
                  <c:v>16.992099999999997</c:v>
                </c:pt>
                <c:pt idx="103">
                  <c:v>16.987199999999998</c:v>
                </c:pt>
                <c:pt idx="104">
                  <c:v>16.266999999999996</c:v>
                </c:pt>
                <c:pt idx="105">
                  <c:v>16.6416</c:v>
                </c:pt>
                <c:pt idx="106">
                  <c:v>17.001799999999996</c:v>
                </c:pt>
                <c:pt idx="107">
                  <c:v>17.045599999999997</c:v>
                </c:pt>
                <c:pt idx="108">
                  <c:v>16.155100000000001</c:v>
                </c:pt>
                <c:pt idx="109">
                  <c:v>16.427499999999991</c:v>
                </c:pt>
                <c:pt idx="110">
                  <c:v>16.631900000000009</c:v>
                </c:pt>
                <c:pt idx="111">
                  <c:v>16.3935</c:v>
                </c:pt>
                <c:pt idx="112">
                  <c:v>16.349699999999995</c:v>
                </c:pt>
                <c:pt idx="113">
                  <c:v>16.145399999999995</c:v>
                </c:pt>
                <c:pt idx="114">
                  <c:v>17.157599999999999</c:v>
                </c:pt>
                <c:pt idx="115">
                  <c:v>16.4908</c:v>
                </c:pt>
                <c:pt idx="116">
                  <c:v>16.758400000000002</c:v>
                </c:pt>
                <c:pt idx="117">
                  <c:v>16.831399999999999</c:v>
                </c:pt>
                <c:pt idx="118">
                  <c:v>16.228099999999998</c:v>
                </c:pt>
                <c:pt idx="119">
                  <c:v>16.145399999999995</c:v>
                </c:pt>
                <c:pt idx="120">
                  <c:v>15.9314</c:v>
                </c:pt>
                <c:pt idx="121">
                  <c:v>15.8682</c:v>
                </c:pt>
                <c:pt idx="122">
                  <c:v>16.0335</c:v>
                </c:pt>
                <c:pt idx="123">
                  <c:v>15.8439</c:v>
                </c:pt>
                <c:pt idx="124">
                  <c:v>16.0044</c:v>
                </c:pt>
                <c:pt idx="125">
                  <c:v>15.795300000000001</c:v>
                </c:pt>
                <c:pt idx="126">
                  <c:v>15.1294</c:v>
                </c:pt>
                <c:pt idx="127">
                  <c:v>15.552200000000003</c:v>
                </c:pt>
                <c:pt idx="128">
                  <c:v>14.638899999999998</c:v>
                </c:pt>
                <c:pt idx="129">
                  <c:v>14.94</c:v>
                </c:pt>
                <c:pt idx="130">
                  <c:v>14.4689</c:v>
                </c:pt>
                <c:pt idx="131">
                  <c:v>14.4252</c:v>
                </c:pt>
                <c:pt idx="132">
                  <c:v>14.415500000000002</c:v>
                </c:pt>
                <c:pt idx="133">
                  <c:v>13.838000000000001</c:v>
                </c:pt>
                <c:pt idx="134">
                  <c:v>13.998100000000001</c:v>
                </c:pt>
                <c:pt idx="135">
                  <c:v>13.595500000000003</c:v>
                </c:pt>
                <c:pt idx="136">
                  <c:v>13.3239</c:v>
                </c:pt>
                <c:pt idx="137">
                  <c:v>13.823500000000003</c:v>
                </c:pt>
                <c:pt idx="138">
                  <c:v>12.727699999999999</c:v>
                </c:pt>
                <c:pt idx="139">
                  <c:v>12.882800000000001</c:v>
                </c:pt>
                <c:pt idx="140">
                  <c:v>12.533900000000001</c:v>
                </c:pt>
                <c:pt idx="141">
                  <c:v>12.1996</c:v>
                </c:pt>
                <c:pt idx="142">
                  <c:v>12.330400000000001</c:v>
                </c:pt>
                <c:pt idx="143">
                  <c:v>11.972100000000003</c:v>
                </c:pt>
                <c:pt idx="144">
                  <c:v>12.030200000000001</c:v>
                </c:pt>
                <c:pt idx="145">
                  <c:v>11.1106</c:v>
                </c:pt>
                <c:pt idx="146">
                  <c:v>11.3041</c:v>
                </c:pt>
                <c:pt idx="147">
                  <c:v>11.1784</c:v>
                </c:pt>
                <c:pt idx="148">
                  <c:v>10.8301</c:v>
                </c:pt>
                <c:pt idx="149">
                  <c:v>10.380500000000001</c:v>
                </c:pt>
                <c:pt idx="150">
                  <c:v>10.1051</c:v>
                </c:pt>
                <c:pt idx="151">
                  <c:v>10.0616</c:v>
                </c:pt>
                <c:pt idx="152">
                  <c:v>9.8683300000000003</c:v>
                </c:pt>
                <c:pt idx="153">
                  <c:v>9.9166400000000028</c:v>
                </c:pt>
                <c:pt idx="154">
                  <c:v>8.9606300000000019</c:v>
                </c:pt>
                <c:pt idx="155">
                  <c:v>8.8930700000000016</c:v>
                </c:pt>
                <c:pt idx="156">
                  <c:v>8.9944100000000002</c:v>
                </c:pt>
                <c:pt idx="157">
                  <c:v>8.6663000000000014</c:v>
                </c:pt>
                <c:pt idx="158">
                  <c:v>8.3093800000000027</c:v>
                </c:pt>
                <c:pt idx="159">
                  <c:v>8.1454300000000011</c:v>
                </c:pt>
                <c:pt idx="160">
                  <c:v>8.1165100000000034</c:v>
                </c:pt>
                <c:pt idx="161">
                  <c:v>7.5381299999999998</c:v>
                </c:pt>
                <c:pt idx="162">
                  <c:v>7.8369099999999996</c:v>
                </c:pt>
                <c:pt idx="163">
                  <c:v>7.3213299999999997</c:v>
                </c:pt>
                <c:pt idx="164">
                  <c:v>6.9553000000000003</c:v>
                </c:pt>
                <c:pt idx="165">
                  <c:v>6.9023399999999997</c:v>
                </c:pt>
                <c:pt idx="166">
                  <c:v>7.0227199999999987</c:v>
                </c:pt>
                <c:pt idx="167">
                  <c:v>6.430600000000001</c:v>
                </c:pt>
                <c:pt idx="168">
                  <c:v>6.3728499999999997</c:v>
                </c:pt>
                <c:pt idx="169">
                  <c:v>6.5412900000000009</c:v>
                </c:pt>
                <c:pt idx="170">
                  <c:v>5.8196300000000001</c:v>
                </c:pt>
                <c:pt idx="171">
                  <c:v>5.6994099999999994</c:v>
                </c:pt>
                <c:pt idx="172">
                  <c:v>5.622469999999999</c:v>
                </c:pt>
                <c:pt idx="173">
                  <c:v>5.35806</c:v>
                </c:pt>
                <c:pt idx="174">
                  <c:v>5.2282900000000003</c:v>
                </c:pt>
                <c:pt idx="175">
                  <c:v>5.1369799999999994</c:v>
                </c:pt>
                <c:pt idx="176">
                  <c:v>4.67096</c:v>
                </c:pt>
                <c:pt idx="177">
                  <c:v>4.9159499999999996</c:v>
                </c:pt>
                <c:pt idx="178">
                  <c:v>4.3780200000000002</c:v>
                </c:pt>
                <c:pt idx="179">
                  <c:v>4.3924199999999995</c:v>
                </c:pt>
                <c:pt idx="180">
                  <c:v>4.4740500000000001</c:v>
                </c:pt>
                <c:pt idx="181">
                  <c:v>4.1523699999999995</c:v>
                </c:pt>
                <c:pt idx="182">
                  <c:v>4.0659699999999992</c:v>
                </c:pt>
                <c:pt idx="183">
                  <c:v>3.8979900000000001</c:v>
                </c:pt>
                <c:pt idx="184">
                  <c:v>3.6148899999999995</c:v>
                </c:pt>
                <c:pt idx="185">
                  <c:v>3.4182099999999997</c:v>
                </c:pt>
                <c:pt idx="186">
                  <c:v>3.50935</c:v>
                </c:pt>
                <c:pt idx="187">
                  <c:v>3.3894399999999996</c:v>
                </c:pt>
                <c:pt idx="188">
                  <c:v>3.3990299999999998</c:v>
                </c:pt>
                <c:pt idx="189">
                  <c:v>3.25515</c:v>
                </c:pt>
                <c:pt idx="190">
                  <c:v>2.8428199999999997</c:v>
                </c:pt>
                <c:pt idx="191">
                  <c:v>2.91472</c:v>
                </c:pt>
                <c:pt idx="192">
                  <c:v>2.88117</c:v>
                </c:pt>
                <c:pt idx="193">
                  <c:v>2.8332299999999995</c:v>
                </c:pt>
                <c:pt idx="194">
                  <c:v>2.7277900000000006</c:v>
                </c:pt>
                <c:pt idx="195">
                  <c:v>2.3396499999999989</c:v>
                </c:pt>
                <c:pt idx="196">
                  <c:v>2.3300699999999996</c:v>
                </c:pt>
                <c:pt idx="197">
                  <c:v>2.2103100000000002</c:v>
                </c:pt>
                <c:pt idx="198">
                  <c:v>2.4354699999999996</c:v>
                </c:pt>
                <c:pt idx="199">
                  <c:v>2.0043600000000001</c:v>
                </c:pt>
                <c:pt idx="200">
                  <c:v>2.2007300000000005</c:v>
                </c:pt>
                <c:pt idx="201">
                  <c:v>1.9708399999999999</c:v>
                </c:pt>
                <c:pt idx="202">
                  <c:v>2.0378799999999995</c:v>
                </c:pt>
                <c:pt idx="203">
                  <c:v>1.8224</c:v>
                </c:pt>
                <c:pt idx="204">
                  <c:v>1.7697299999999998</c:v>
                </c:pt>
                <c:pt idx="205">
                  <c:v>1.72664</c:v>
                </c:pt>
                <c:pt idx="206">
                  <c:v>1.6309</c:v>
                </c:pt>
                <c:pt idx="207">
                  <c:v>1.61653</c:v>
                </c:pt>
                <c:pt idx="208">
                  <c:v>1.5351599999999999</c:v>
                </c:pt>
                <c:pt idx="209">
                  <c:v>1.4298599999999997</c:v>
                </c:pt>
                <c:pt idx="210">
                  <c:v>1.4681500000000001</c:v>
                </c:pt>
                <c:pt idx="211">
                  <c:v>1.33894</c:v>
                </c:pt>
                <c:pt idx="212">
                  <c:v>1.1906000000000001</c:v>
                </c:pt>
                <c:pt idx="213">
                  <c:v>1.2097399999999998</c:v>
                </c:pt>
                <c:pt idx="214">
                  <c:v>1.2097399999999998</c:v>
                </c:pt>
                <c:pt idx="215">
                  <c:v>1.1906000000000001</c:v>
                </c:pt>
                <c:pt idx="216">
                  <c:v>1.1618899999999999</c:v>
                </c:pt>
                <c:pt idx="217">
                  <c:v>1.1092599999999999</c:v>
                </c:pt>
                <c:pt idx="218">
                  <c:v>1.0709899999999999</c:v>
                </c:pt>
                <c:pt idx="219">
                  <c:v>1.0327199999999999</c:v>
                </c:pt>
                <c:pt idx="220">
                  <c:v>0.98488100000000001</c:v>
                </c:pt>
                <c:pt idx="221">
                  <c:v>1.0279299999999998</c:v>
                </c:pt>
                <c:pt idx="222">
                  <c:v>0.8796480000000001</c:v>
                </c:pt>
                <c:pt idx="223">
                  <c:v>0.77442800000000012</c:v>
                </c:pt>
                <c:pt idx="224">
                  <c:v>0.81268799999999997</c:v>
                </c:pt>
                <c:pt idx="225">
                  <c:v>0.84616800000000003</c:v>
                </c:pt>
                <c:pt idx="226">
                  <c:v>0.83660200000000007</c:v>
                </c:pt>
                <c:pt idx="227">
                  <c:v>0.76486299999999996</c:v>
                </c:pt>
                <c:pt idx="228">
                  <c:v>0.77442800000000012</c:v>
                </c:pt>
                <c:pt idx="229">
                  <c:v>0.64052799999999999</c:v>
                </c:pt>
                <c:pt idx="230">
                  <c:v>0.59749399999999986</c:v>
                </c:pt>
                <c:pt idx="231">
                  <c:v>0.67400100000000007</c:v>
                </c:pt>
                <c:pt idx="232">
                  <c:v>0.59749399999999986</c:v>
                </c:pt>
                <c:pt idx="233">
                  <c:v>0.65009200000000011</c:v>
                </c:pt>
                <c:pt idx="234">
                  <c:v>0.60227500000000012</c:v>
                </c:pt>
                <c:pt idx="235">
                  <c:v>0.53533599999999992</c:v>
                </c:pt>
                <c:pt idx="236">
                  <c:v>0.52099200000000001</c:v>
                </c:pt>
                <c:pt idx="237">
                  <c:v>0.51621099999999986</c:v>
                </c:pt>
                <c:pt idx="238">
                  <c:v>0.42537500000000006</c:v>
                </c:pt>
                <c:pt idx="239">
                  <c:v>0.45884000000000008</c:v>
                </c:pt>
                <c:pt idx="240">
                  <c:v>0.46840100000000001</c:v>
                </c:pt>
                <c:pt idx="241">
                  <c:v>0.42537500000000006</c:v>
                </c:pt>
                <c:pt idx="242">
                  <c:v>0.46362100000000001</c:v>
                </c:pt>
                <c:pt idx="243">
                  <c:v>0.32020700000000002</c:v>
                </c:pt>
                <c:pt idx="244">
                  <c:v>0.4540590000000001</c:v>
                </c:pt>
                <c:pt idx="245">
                  <c:v>0.37279000000000001</c:v>
                </c:pt>
                <c:pt idx="246">
                  <c:v>0.29630700000000015</c:v>
                </c:pt>
                <c:pt idx="247">
                  <c:v>0.29152700000000009</c:v>
                </c:pt>
                <c:pt idx="248">
                  <c:v>0.34888800000000009</c:v>
                </c:pt>
                <c:pt idx="249">
                  <c:v>0.31542700000000007</c:v>
                </c:pt>
                <c:pt idx="250">
                  <c:v>0.329767000000000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F548-46F4-8FAC-2BDED1D87A52}"/>
            </c:ext>
          </c:extLst>
        </c:ser>
        <c:ser>
          <c:idx val="10"/>
          <c:order val="9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V$5:$V$255</c:f>
              <c:numCache>
                <c:formatCode>General</c:formatCode>
                <c:ptCount val="251"/>
                <c:pt idx="0">
                  <c:v>3.7538499999999995</c:v>
                </c:pt>
                <c:pt idx="1">
                  <c:v>3.54386</c:v>
                </c:pt>
                <c:pt idx="2">
                  <c:v>3.4753999999999996</c:v>
                </c:pt>
                <c:pt idx="3">
                  <c:v>3.1240299999999999</c:v>
                </c:pt>
                <c:pt idx="4">
                  <c:v>3.0555999999999996</c:v>
                </c:pt>
                <c:pt idx="5">
                  <c:v>2.9506799999999997</c:v>
                </c:pt>
                <c:pt idx="6">
                  <c:v>2.6770499999999995</c:v>
                </c:pt>
                <c:pt idx="7">
                  <c:v>2.6451300000000004</c:v>
                </c:pt>
                <c:pt idx="8">
                  <c:v>2.3396799999999995</c:v>
                </c:pt>
                <c:pt idx="9">
                  <c:v>2.1209199999999999</c:v>
                </c:pt>
                <c:pt idx="10">
                  <c:v>2.4354099999999996</c:v>
                </c:pt>
                <c:pt idx="11">
                  <c:v>2.2485200000000005</c:v>
                </c:pt>
                <c:pt idx="12">
                  <c:v>2.4217300000000002</c:v>
                </c:pt>
                <c:pt idx="13">
                  <c:v>2.3761499999999995</c:v>
                </c:pt>
                <c:pt idx="14">
                  <c:v>3.08297</c:v>
                </c:pt>
                <c:pt idx="15">
                  <c:v>3.2517900000000002</c:v>
                </c:pt>
                <c:pt idx="16">
                  <c:v>4.0369700000000002</c:v>
                </c:pt>
                <c:pt idx="17">
                  <c:v>5.0926099999999996</c:v>
                </c:pt>
                <c:pt idx="18">
                  <c:v>5.7147199999999989</c:v>
                </c:pt>
                <c:pt idx="19">
                  <c:v>5.787939999999999</c:v>
                </c:pt>
                <c:pt idx="20">
                  <c:v>6.607499999999999</c:v>
                </c:pt>
                <c:pt idx="21">
                  <c:v>7.1206899999999989</c:v>
                </c:pt>
                <c:pt idx="22">
                  <c:v>10.859600000000002</c:v>
                </c:pt>
                <c:pt idx="23">
                  <c:v>25.8553</c:v>
                </c:pt>
                <c:pt idx="24">
                  <c:v>63.582800000000006</c:v>
                </c:pt>
                <c:pt idx="25">
                  <c:v>100</c:v>
                </c:pt>
                <c:pt idx="26">
                  <c:v>97.297100000000015</c:v>
                </c:pt>
                <c:pt idx="27">
                  <c:v>69.1965</c:v>
                </c:pt>
                <c:pt idx="28">
                  <c:v>44.997600000000006</c:v>
                </c:pt>
                <c:pt idx="29">
                  <c:v>35.136700000000005</c:v>
                </c:pt>
                <c:pt idx="30">
                  <c:v>35.808800000000005</c:v>
                </c:pt>
                <c:pt idx="31">
                  <c:v>40.037100000000002</c:v>
                </c:pt>
                <c:pt idx="32">
                  <c:v>41.160400000000003</c:v>
                </c:pt>
                <c:pt idx="33">
                  <c:v>40.108500000000006</c:v>
                </c:pt>
                <c:pt idx="34">
                  <c:v>41.608200000000011</c:v>
                </c:pt>
                <c:pt idx="35">
                  <c:v>45.902000000000001</c:v>
                </c:pt>
                <c:pt idx="36">
                  <c:v>55.251300000000001</c:v>
                </c:pt>
                <c:pt idx="37">
                  <c:v>59.998200000000011</c:v>
                </c:pt>
                <c:pt idx="38">
                  <c:v>62.539100000000005</c:v>
                </c:pt>
                <c:pt idx="39">
                  <c:v>60.693500000000007</c:v>
                </c:pt>
                <c:pt idx="40">
                  <c:v>63.4559</c:v>
                </c:pt>
                <c:pt idx="41">
                  <c:v>65.60029999999999</c:v>
                </c:pt>
                <c:pt idx="42">
                  <c:v>69.697400000000002</c:v>
                </c:pt>
                <c:pt idx="43">
                  <c:v>70.930999999999997</c:v>
                </c:pt>
                <c:pt idx="44">
                  <c:v>74.587199999999996</c:v>
                </c:pt>
                <c:pt idx="45">
                  <c:v>77.197500000000005</c:v>
                </c:pt>
                <c:pt idx="46">
                  <c:v>79.4923</c:v>
                </c:pt>
                <c:pt idx="47">
                  <c:v>75.006900000000002</c:v>
                </c:pt>
                <c:pt idx="48">
                  <c:v>67.097899999999996</c:v>
                </c:pt>
                <c:pt idx="49">
                  <c:v>60.615700000000004</c:v>
                </c:pt>
                <c:pt idx="50">
                  <c:v>53.005200000000002</c:v>
                </c:pt>
                <c:pt idx="51">
                  <c:v>46.864699999999999</c:v>
                </c:pt>
                <c:pt idx="52">
                  <c:v>42.680900000000001</c:v>
                </c:pt>
                <c:pt idx="53">
                  <c:v>41.184200000000004</c:v>
                </c:pt>
                <c:pt idx="54">
                  <c:v>40.165500000000009</c:v>
                </c:pt>
                <c:pt idx="55">
                  <c:v>38.934200000000004</c:v>
                </c:pt>
                <c:pt idx="56">
                  <c:v>38.326300000000003</c:v>
                </c:pt>
                <c:pt idx="57">
                  <c:v>38.696700000000007</c:v>
                </c:pt>
                <c:pt idx="58">
                  <c:v>39.927700000000002</c:v>
                </c:pt>
                <c:pt idx="59">
                  <c:v>39.984799999999993</c:v>
                </c:pt>
                <c:pt idx="60">
                  <c:v>39.447499999999998</c:v>
                </c:pt>
                <c:pt idx="61">
                  <c:v>38.915200000000006</c:v>
                </c:pt>
                <c:pt idx="62">
                  <c:v>39.057699999999997</c:v>
                </c:pt>
                <c:pt idx="63">
                  <c:v>37.970300000000002</c:v>
                </c:pt>
                <c:pt idx="64">
                  <c:v>37.026400000000002</c:v>
                </c:pt>
                <c:pt idx="65">
                  <c:v>36.178100000000008</c:v>
                </c:pt>
                <c:pt idx="66">
                  <c:v>36.021800000000006</c:v>
                </c:pt>
                <c:pt idx="67">
                  <c:v>35.098900000000008</c:v>
                </c:pt>
                <c:pt idx="68">
                  <c:v>33.468200000000003</c:v>
                </c:pt>
                <c:pt idx="69">
                  <c:v>32.246000000000002</c:v>
                </c:pt>
                <c:pt idx="70">
                  <c:v>31.331600000000005</c:v>
                </c:pt>
                <c:pt idx="71">
                  <c:v>29.957000000000001</c:v>
                </c:pt>
                <c:pt idx="72">
                  <c:v>27.983599999999992</c:v>
                </c:pt>
                <c:pt idx="73">
                  <c:v>26.764099999999996</c:v>
                </c:pt>
                <c:pt idx="74">
                  <c:v>24.877300000000005</c:v>
                </c:pt>
                <c:pt idx="75">
                  <c:v>23.750800000000005</c:v>
                </c:pt>
                <c:pt idx="76">
                  <c:v>22.686399999999995</c:v>
                </c:pt>
                <c:pt idx="77">
                  <c:v>20.552199999999996</c:v>
                </c:pt>
                <c:pt idx="78">
                  <c:v>19.6357</c:v>
                </c:pt>
                <c:pt idx="79">
                  <c:v>19.273099999999996</c:v>
                </c:pt>
                <c:pt idx="80">
                  <c:v>18.6645</c:v>
                </c:pt>
                <c:pt idx="81">
                  <c:v>18.553100000000001</c:v>
                </c:pt>
                <c:pt idx="82">
                  <c:v>18.093399999999995</c:v>
                </c:pt>
                <c:pt idx="83">
                  <c:v>18.246599999999997</c:v>
                </c:pt>
                <c:pt idx="84">
                  <c:v>17.8614</c:v>
                </c:pt>
                <c:pt idx="85">
                  <c:v>17.815000000000001</c:v>
                </c:pt>
                <c:pt idx="86">
                  <c:v>17.856800000000003</c:v>
                </c:pt>
                <c:pt idx="87">
                  <c:v>18.1631</c:v>
                </c:pt>
                <c:pt idx="88">
                  <c:v>17.072900000000001</c:v>
                </c:pt>
                <c:pt idx="89">
                  <c:v>17.569099999999995</c:v>
                </c:pt>
                <c:pt idx="90">
                  <c:v>17.457799999999995</c:v>
                </c:pt>
                <c:pt idx="91">
                  <c:v>17.699000000000005</c:v>
                </c:pt>
                <c:pt idx="92">
                  <c:v>17.379000000000001</c:v>
                </c:pt>
                <c:pt idx="93">
                  <c:v>17.100800000000003</c:v>
                </c:pt>
                <c:pt idx="94">
                  <c:v>17.1935</c:v>
                </c:pt>
                <c:pt idx="95">
                  <c:v>17.290900000000001</c:v>
                </c:pt>
                <c:pt idx="96">
                  <c:v>16.8504</c:v>
                </c:pt>
                <c:pt idx="97">
                  <c:v>16.771699999999996</c:v>
                </c:pt>
                <c:pt idx="98">
                  <c:v>17.123899999999999</c:v>
                </c:pt>
                <c:pt idx="99">
                  <c:v>17.054400000000001</c:v>
                </c:pt>
                <c:pt idx="100">
                  <c:v>16.660399999999996</c:v>
                </c:pt>
                <c:pt idx="101">
                  <c:v>16.655799999999996</c:v>
                </c:pt>
                <c:pt idx="102">
                  <c:v>16.076799999999995</c:v>
                </c:pt>
                <c:pt idx="103">
                  <c:v>16.359300000000001</c:v>
                </c:pt>
                <c:pt idx="104">
                  <c:v>16.6187</c:v>
                </c:pt>
                <c:pt idx="105">
                  <c:v>16.655799999999996</c:v>
                </c:pt>
                <c:pt idx="106">
                  <c:v>16.373200000000001</c:v>
                </c:pt>
                <c:pt idx="107">
                  <c:v>16.3871</c:v>
                </c:pt>
                <c:pt idx="108">
                  <c:v>16.340800000000005</c:v>
                </c:pt>
                <c:pt idx="109">
                  <c:v>16.5075</c:v>
                </c:pt>
                <c:pt idx="110">
                  <c:v>16.206399999999995</c:v>
                </c:pt>
                <c:pt idx="111">
                  <c:v>16.150900000000004</c:v>
                </c:pt>
                <c:pt idx="112">
                  <c:v>16.363900000000001</c:v>
                </c:pt>
                <c:pt idx="113">
                  <c:v>16.2759</c:v>
                </c:pt>
                <c:pt idx="114">
                  <c:v>16.224999999999998</c:v>
                </c:pt>
                <c:pt idx="115">
                  <c:v>16.257400000000001</c:v>
                </c:pt>
                <c:pt idx="116">
                  <c:v>16.2898</c:v>
                </c:pt>
                <c:pt idx="117">
                  <c:v>16.456600000000002</c:v>
                </c:pt>
                <c:pt idx="118">
                  <c:v>16.929200000000002</c:v>
                </c:pt>
                <c:pt idx="119">
                  <c:v>16.048999999999996</c:v>
                </c:pt>
                <c:pt idx="120">
                  <c:v>16.498299999999997</c:v>
                </c:pt>
                <c:pt idx="121">
                  <c:v>16.6326</c:v>
                </c:pt>
                <c:pt idx="122">
                  <c:v>16.405599999999996</c:v>
                </c:pt>
                <c:pt idx="123">
                  <c:v>16.1462</c:v>
                </c:pt>
                <c:pt idx="124">
                  <c:v>16.257400000000001</c:v>
                </c:pt>
                <c:pt idx="125">
                  <c:v>15.618399999999999</c:v>
                </c:pt>
                <c:pt idx="126">
                  <c:v>14.943</c:v>
                </c:pt>
                <c:pt idx="127">
                  <c:v>15.442600000000002</c:v>
                </c:pt>
                <c:pt idx="128">
                  <c:v>15.465700000000002</c:v>
                </c:pt>
                <c:pt idx="129">
                  <c:v>15.276</c:v>
                </c:pt>
                <c:pt idx="130">
                  <c:v>15.054</c:v>
                </c:pt>
                <c:pt idx="131">
                  <c:v>14.5268</c:v>
                </c:pt>
                <c:pt idx="132">
                  <c:v>14.5962</c:v>
                </c:pt>
                <c:pt idx="133">
                  <c:v>14.55</c:v>
                </c:pt>
                <c:pt idx="134">
                  <c:v>13.9076</c:v>
                </c:pt>
                <c:pt idx="135">
                  <c:v>14.6609</c:v>
                </c:pt>
                <c:pt idx="136">
                  <c:v>14.254200000000001</c:v>
                </c:pt>
                <c:pt idx="137">
                  <c:v>13.7829</c:v>
                </c:pt>
                <c:pt idx="138">
                  <c:v>13.7829</c:v>
                </c:pt>
                <c:pt idx="139">
                  <c:v>12.952000000000002</c:v>
                </c:pt>
                <c:pt idx="140">
                  <c:v>13.0304</c:v>
                </c:pt>
                <c:pt idx="141">
                  <c:v>12.984300000000001</c:v>
                </c:pt>
                <c:pt idx="142">
                  <c:v>12.5875</c:v>
                </c:pt>
                <c:pt idx="143">
                  <c:v>12.8782</c:v>
                </c:pt>
                <c:pt idx="144">
                  <c:v>12.181700000000001</c:v>
                </c:pt>
                <c:pt idx="145">
                  <c:v>12.0204</c:v>
                </c:pt>
                <c:pt idx="146">
                  <c:v>11.711600000000001</c:v>
                </c:pt>
                <c:pt idx="147">
                  <c:v>11.633299999999998</c:v>
                </c:pt>
                <c:pt idx="148">
                  <c:v>11.158900000000001</c:v>
                </c:pt>
                <c:pt idx="149">
                  <c:v>10.827400000000003</c:v>
                </c:pt>
                <c:pt idx="150">
                  <c:v>10.914900000000001</c:v>
                </c:pt>
                <c:pt idx="151">
                  <c:v>10.528299999999998</c:v>
                </c:pt>
                <c:pt idx="152">
                  <c:v>9.7463699999999971</c:v>
                </c:pt>
                <c:pt idx="153">
                  <c:v>10.063600000000003</c:v>
                </c:pt>
                <c:pt idx="154">
                  <c:v>9.6452400000000011</c:v>
                </c:pt>
                <c:pt idx="155">
                  <c:v>9.5579000000000001</c:v>
                </c:pt>
                <c:pt idx="156">
                  <c:v>9.4889599999999987</c:v>
                </c:pt>
                <c:pt idx="157">
                  <c:v>9.4292100000000012</c:v>
                </c:pt>
                <c:pt idx="158">
                  <c:v>9.2270299999999992</c:v>
                </c:pt>
                <c:pt idx="159">
                  <c:v>8.7998400000000014</c:v>
                </c:pt>
                <c:pt idx="160">
                  <c:v>8.7814699999999988</c:v>
                </c:pt>
                <c:pt idx="161">
                  <c:v>8.1158600000000014</c:v>
                </c:pt>
                <c:pt idx="162">
                  <c:v>8.2672999999999988</c:v>
                </c:pt>
                <c:pt idx="163">
                  <c:v>7.5470499999999996</c:v>
                </c:pt>
                <c:pt idx="164">
                  <c:v>7.262789999999999</c:v>
                </c:pt>
                <c:pt idx="165">
                  <c:v>6.8457299999999996</c:v>
                </c:pt>
                <c:pt idx="166">
                  <c:v>6.9236199999999997</c:v>
                </c:pt>
                <c:pt idx="167">
                  <c:v>6.9465399999999997</c:v>
                </c:pt>
                <c:pt idx="168">
                  <c:v>6.7449299999999992</c:v>
                </c:pt>
                <c:pt idx="169">
                  <c:v>6.4426100000000002</c:v>
                </c:pt>
                <c:pt idx="170">
                  <c:v>6.355599999999999</c:v>
                </c:pt>
                <c:pt idx="171">
                  <c:v>6.5387899999999997</c:v>
                </c:pt>
                <c:pt idx="172">
                  <c:v>5.7193000000000005</c:v>
                </c:pt>
                <c:pt idx="173">
                  <c:v>5.5042499999999999</c:v>
                </c:pt>
                <c:pt idx="174">
                  <c:v>5.3853099999999996</c:v>
                </c:pt>
                <c:pt idx="175">
                  <c:v>5.5088299999999997</c:v>
                </c:pt>
                <c:pt idx="176">
                  <c:v>5.2801099999999996</c:v>
                </c:pt>
                <c:pt idx="177">
                  <c:v>5.06975</c:v>
                </c:pt>
                <c:pt idx="178">
                  <c:v>5.0468900000000003</c:v>
                </c:pt>
                <c:pt idx="179">
                  <c:v>4.8228699999999991</c:v>
                </c:pt>
                <c:pt idx="180">
                  <c:v>4.608039999999999</c:v>
                </c:pt>
                <c:pt idx="181">
                  <c:v>4.5349299999999992</c:v>
                </c:pt>
                <c:pt idx="182">
                  <c:v>4.1785600000000001</c:v>
                </c:pt>
                <c:pt idx="183">
                  <c:v>4.1968299999999994</c:v>
                </c:pt>
                <c:pt idx="184">
                  <c:v>4.1328799999999992</c:v>
                </c:pt>
                <c:pt idx="185">
                  <c:v>3.8497399999999997</c:v>
                </c:pt>
                <c:pt idx="186">
                  <c:v>3.7401599999999999</c:v>
                </c:pt>
                <c:pt idx="187">
                  <c:v>3.5347300000000001</c:v>
                </c:pt>
                <c:pt idx="188">
                  <c:v>3.7127699999999995</c:v>
                </c:pt>
                <c:pt idx="189">
                  <c:v>3.34761</c:v>
                </c:pt>
                <c:pt idx="190">
                  <c:v>3.2152799999999995</c:v>
                </c:pt>
                <c:pt idx="191">
                  <c:v>3.03735</c:v>
                </c:pt>
                <c:pt idx="192">
                  <c:v>3.1103499999999995</c:v>
                </c:pt>
                <c:pt idx="193">
                  <c:v>2.69529</c:v>
                </c:pt>
                <c:pt idx="194">
                  <c:v>2.6405699999999999</c:v>
                </c:pt>
                <c:pt idx="195">
                  <c:v>2.7089699999999999</c:v>
                </c:pt>
                <c:pt idx="196">
                  <c:v>2.4581999999999997</c:v>
                </c:pt>
                <c:pt idx="197">
                  <c:v>2.3533599999999995</c:v>
                </c:pt>
                <c:pt idx="198">
                  <c:v>2.5585</c:v>
                </c:pt>
                <c:pt idx="199">
                  <c:v>2.3624699999999996</c:v>
                </c:pt>
                <c:pt idx="200">
                  <c:v>2.3761499999999995</c:v>
                </c:pt>
                <c:pt idx="201">
                  <c:v>2.2120599999999997</c:v>
                </c:pt>
                <c:pt idx="202">
                  <c:v>2.0571199999999998</c:v>
                </c:pt>
                <c:pt idx="203">
                  <c:v>2.1209199999999999</c:v>
                </c:pt>
                <c:pt idx="204">
                  <c:v>1.9523299999999999</c:v>
                </c:pt>
                <c:pt idx="205">
                  <c:v>1.8065500000000001</c:v>
                </c:pt>
                <c:pt idx="206">
                  <c:v>1.7792199999999998</c:v>
                </c:pt>
                <c:pt idx="207">
                  <c:v>1.86121</c:v>
                </c:pt>
                <c:pt idx="208">
                  <c:v>1.6289100000000001</c:v>
                </c:pt>
                <c:pt idx="209">
                  <c:v>1.5332699999999997</c:v>
                </c:pt>
                <c:pt idx="210">
                  <c:v>1.4330999999999998</c:v>
                </c:pt>
                <c:pt idx="211">
                  <c:v>1.57881</c:v>
                </c:pt>
                <c:pt idx="212">
                  <c:v>1.5423800000000001</c:v>
                </c:pt>
                <c:pt idx="213">
                  <c:v>1.2327699999999997</c:v>
                </c:pt>
                <c:pt idx="214">
                  <c:v>1.5059499999999997</c:v>
                </c:pt>
                <c:pt idx="215">
                  <c:v>1.2873999999999999</c:v>
                </c:pt>
                <c:pt idx="216">
                  <c:v>1.3283799999999999</c:v>
                </c:pt>
                <c:pt idx="217">
                  <c:v>1.08711</c:v>
                </c:pt>
                <c:pt idx="218">
                  <c:v>1.1690400000000001</c:v>
                </c:pt>
                <c:pt idx="219">
                  <c:v>1.0734599999999999</c:v>
                </c:pt>
                <c:pt idx="220">
                  <c:v>1.08256</c:v>
                </c:pt>
                <c:pt idx="221">
                  <c:v>0.95968200000000004</c:v>
                </c:pt>
                <c:pt idx="222">
                  <c:v>0.84591899999999998</c:v>
                </c:pt>
                <c:pt idx="223">
                  <c:v>0.91417499999999996</c:v>
                </c:pt>
                <c:pt idx="224">
                  <c:v>0.81406900000000004</c:v>
                </c:pt>
                <c:pt idx="225">
                  <c:v>0.79586900000000005</c:v>
                </c:pt>
                <c:pt idx="226">
                  <c:v>0.85502000000000011</c:v>
                </c:pt>
                <c:pt idx="227">
                  <c:v>0.88232199999999994</c:v>
                </c:pt>
                <c:pt idx="228">
                  <c:v>0.77311900000000011</c:v>
                </c:pt>
                <c:pt idx="229">
                  <c:v>0.66848000000000007</c:v>
                </c:pt>
                <c:pt idx="230">
                  <c:v>0.68212799999999996</c:v>
                </c:pt>
                <c:pt idx="231">
                  <c:v>0.64573400000000014</c:v>
                </c:pt>
                <c:pt idx="232">
                  <c:v>0.72762300000000013</c:v>
                </c:pt>
                <c:pt idx="233">
                  <c:v>0.62753800000000004</c:v>
                </c:pt>
                <c:pt idx="234">
                  <c:v>0.54110999999999998</c:v>
                </c:pt>
                <c:pt idx="235">
                  <c:v>0.65483300000000011</c:v>
                </c:pt>
                <c:pt idx="236">
                  <c:v>0.60024400000000011</c:v>
                </c:pt>
                <c:pt idx="237">
                  <c:v>0.51381900000000003</c:v>
                </c:pt>
                <c:pt idx="238">
                  <c:v>0.48652900000000016</c:v>
                </c:pt>
                <c:pt idx="239">
                  <c:v>0.51381900000000003</c:v>
                </c:pt>
                <c:pt idx="240">
                  <c:v>0.51381900000000003</c:v>
                </c:pt>
                <c:pt idx="241">
                  <c:v>0.46833600000000003</c:v>
                </c:pt>
                <c:pt idx="242">
                  <c:v>0.39556800000000009</c:v>
                </c:pt>
                <c:pt idx="243">
                  <c:v>0.41376000000000002</c:v>
                </c:pt>
                <c:pt idx="244">
                  <c:v>0.56840199999999996</c:v>
                </c:pt>
                <c:pt idx="245">
                  <c:v>0.35918600000000006</c:v>
                </c:pt>
                <c:pt idx="246">
                  <c:v>0.37282900000000008</c:v>
                </c:pt>
                <c:pt idx="247">
                  <c:v>0.36828200000000005</c:v>
                </c:pt>
                <c:pt idx="248">
                  <c:v>0.40466400000000002</c:v>
                </c:pt>
                <c:pt idx="249">
                  <c:v>0.33190100000000006</c:v>
                </c:pt>
                <c:pt idx="250">
                  <c:v>0.300070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F548-46F4-8FAC-2BDED1D87A52}"/>
            </c:ext>
          </c:extLst>
        </c:ser>
        <c:ser>
          <c:idx val="11"/>
          <c:order val="1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X$5:$X$255</c:f>
              <c:numCache>
                <c:formatCode>General</c:formatCode>
                <c:ptCount val="251"/>
                <c:pt idx="0">
                  <c:v>1.36348</c:v>
                </c:pt>
                <c:pt idx="1">
                  <c:v>1.16692</c:v>
                </c:pt>
                <c:pt idx="2">
                  <c:v>1.0119799999999999</c:v>
                </c:pt>
                <c:pt idx="3">
                  <c:v>1.21227</c:v>
                </c:pt>
                <c:pt idx="4">
                  <c:v>1.19716</c:v>
                </c:pt>
                <c:pt idx="5">
                  <c:v>1.2387299999999999</c:v>
                </c:pt>
                <c:pt idx="6">
                  <c:v>1.1140099999999999</c:v>
                </c:pt>
                <c:pt idx="7">
                  <c:v>1.1064499999999999</c:v>
                </c:pt>
                <c:pt idx="8">
                  <c:v>1.2538499999999997</c:v>
                </c:pt>
                <c:pt idx="9">
                  <c:v>1.4769099999999997</c:v>
                </c:pt>
                <c:pt idx="10">
                  <c:v>1.4428799999999997</c:v>
                </c:pt>
                <c:pt idx="11">
                  <c:v>1.5411899999999998</c:v>
                </c:pt>
                <c:pt idx="12">
                  <c:v>1.63195</c:v>
                </c:pt>
                <c:pt idx="13">
                  <c:v>1.7946</c:v>
                </c:pt>
                <c:pt idx="14">
                  <c:v>2.2373300000000005</c:v>
                </c:pt>
                <c:pt idx="15">
                  <c:v>2.8356399999999993</c:v>
                </c:pt>
                <c:pt idx="16">
                  <c:v>3.7492200000000002</c:v>
                </c:pt>
                <c:pt idx="17">
                  <c:v>4.6373799999999994</c:v>
                </c:pt>
                <c:pt idx="18">
                  <c:v>5.3555399999999995</c:v>
                </c:pt>
                <c:pt idx="19">
                  <c:v>5.598889999999999</c:v>
                </c:pt>
                <c:pt idx="20">
                  <c:v>5.81569</c:v>
                </c:pt>
                <c:pt idx="21">
                  <c:v>6.8587799999999994</c:v>
                </c:pt>
                <c:pt idx="22">
                  <c:v>10.536800000000001</c:v>
                </c:pt>
                <c:pt idx="23">
                  <c:v>26.117500000000003</c:v>
                </c:pt>
                <c:pt idx="24">
                  <c:v>64.997700000000009</c:v>
                </c:pt>
                <c:pt idx="25">
                  <c:v>100</c:v>
                </c:pt>
                <c:pt idx="26">
                  <c:v>98.373799999999989</c:v>
                </c:pt>
                <c:pt idx="27">
                  <c:v>69.536100000000005</c:v>
                </c:pt>
                <c:pt idx="28">
                  <c:v>45.193400000000011</c:v>
                </c:pt>
                <c:pt idx="29">
                  <c:v>33.4437</c:v>
                </c:pt>
                <c:pt idx="30">
                  <c:v>34.356599999999993</c:v>
                </c:pt>
                <c:pt idx="31">
                  <c:v>38.619500000000002</c:v>
                </c:pt>
                <c:pt idx="32">
                  <c:v>38.730900000000005</c:v>
                </c:pt>
                <c:pt idx="33">
                  <c:v>37.860300000000002</c:v>
                </c:pt>
                <c:pt idx="34">
                  <c:v>38.516100000000002</c:v>
                </c:pt>
                <c:pt idx="35">
                  <c:v>40.773900000000005</c:v>
                </c:pt>
                <c:pt idx="36">
                  <c:v>44.696200000000012</c:v>
                </c:pt>
                <c:pt idx="37">
                  <c:v>46.944199999999995</c:v>
                </c:pt>
                <c:pt idx="38">
                  <c:v>45.165300000000009</c:v>
                </c:pt>
                <c:pt idx="39">
                  <c:v>44.175200000000011</c:v>
                </c:pt>
                <c:pt idx="40">
                  <c:v>47.290000000000006</c:v>
                </c:pt>
                <c:pt idx="41">
                  <c:v>52.305600000000005</c:v>
                </c:pt>
                <c:pt idx="42">
                  <c:v>58.817799999999998</c:v>
                </c:pt>
                <c:pt idx="43">
                  <c:v>63.452300000000001</c:v>
                </c:pt>
                <c:pt idx="44">
                  <c:v>66.113399999999999</c:v>
                </c:pt>
                <c:pt idx="45">
                  <c:v>70.297799999999995</c:v>
                </c:pt>
                <c:pt idx="46">
                  <c:v>72.500100000000003</c:v>
                </c:pt>
                <c:pt idx="47">
                  <c:v>68.940500000000014</c:v>
                </c:pt>
                <c:pt idx="48">
                  <c:v>61.356799999999993</c:v>
                </c:pt>
                <c:pt idx="49">
                  <c:v>54.734200000000001</c:v>
                </c:pt>
                <c:pt idx="50">
                  <c:v>47.101000000000006</c:v>
                </c:pt>
                <c:pt idx="51">
                  <c:v>41.951299999999996</c:v>
                </c:pt>
                <c:pt idx="52">
                  <c:v>37.995400000000011</c:v>
                </c:pt>
                <c:pt idx="53">
                  <c:v>35.456699999999998</c:v>
                </c:pt>
                <c:pt idx="54">
                  <c:v>34.000800000000005</c:v>
                </c:pt>
                <c:pt idx="55">
                  <c:v>32.658100000000005</c:v>
                </c:pt>
                <c:pt idx="56">
                  <c:v>31.8931</c:v>
                </c:pt>
                <c:pt idx="57">
                  <c:v>31.924600000000002</c:v>
                </c:pt>
                <c:pt idx="58">
                  <c:v>30.585599999999992</c:v>
                </c:pt>
                <c:pt idx="59">
                  <c:v>30.082199999999997</c:v>
                </c:pt>
                <c:pt idx="60">
                  <c:v>29.665500000000002</c:v>
                </c:pt>
                <c:pt idx="61">
                  <c:v>29.881699999999995</c:v>
                </c:pt>
                <c:pt idx="62">
                  <c:v>29.402299999999997</c:v>
                </c:pt>
                <c:pt idx="63">
                  <c:v>29.378699999999991</c:v>
                </c:pt>
                <c:pt idx="64">
                  <c:v>29.964200000000002</c:v>
                </c:pt>
                <c:pt idx="65">
                  <c:v>30.066400000000002</c:v>
                </c:pt>
                <c:pt idx="66">
                  <c:v>28.475699999999996</c:v>
                </c:pt>
                <c:pt idx="67">
                  <c:v>27.671800000000005</c:v>
                </c:pt>
                <c:pt idx="68">
                  <c:v>27.985499999999988</c:v>
                </c:pt>
                <c:pt idx="69">
                  <c:v>27.362299999999998</c:v>
                </c:pt>
                <c:pt idx="70">
                  <c:v>26.7944</c:v>
                </c:pt>
                <c:pt idx="71">
                  <c:v>25.589699999999997</c:v>
                </c:pt>
                <c:pt idx="72">
                  <c:v>24.191800000000004</c:v>
                </c:pt>
                <c:pt idx="73">
                  <c:v>23.334099999999999</c:v>
                </c:pt>
                <c:pt idx="74">
                  <c:v>21.738199999999996</c:v>
                </c:pt>
                <c:pt idx="75">
                  <c:v>20.196200000000001</c:v>
                </c:pt>
                <c:pt idx="76">
                  <c:v>18.351700000000001</c:v>
                </c:pt>
                <c:pt idx="77">
                  <c:v>17.809999999999999</c:v>
                </c:pt>
                <c:pt idx="78">
                  <c:v>16.859200000000001</c:v>
                </c:pt>
                <c:pt idx="79">
                  <c:v>15.8788</c:v>
                </c:pt>
                <c:pt idx="80">
                  <c:v>15.608899999999998</c:v>
                </c:pt>
                <c:pt idx="81">
                  <c:v>14.865100000000002</c:v>
                </c:pt>
                <c:pt idx="82">
                  <c:v>14.822700000000003</c:v>
                </c:pt>
                <c:pt idx="83">
                  <c:v>14.857400000000002</c:v>
                </c:pt>
                <c:pt idx="84">
                  <c:v>15.169400000000001</c:v>
                </c:pt>
                <c:pt idx="85">
                  <c:v>14.6533</c:v>
                </c:pt>
                <c:pt idx="86">
                  <c:v>14.976800000000003</c:v>
                </c:pt>
                <c:pt idx="87">
                  <c:v>14.842000000000002</c:v>
                </c:pt>
                <c:pt idx="88">
                  <c:v>14.7264</c:v>
                </c:pt>
                <c:pt idx="89">
                  <c:v>14.9267</c:v>
                </c:pt>
                <c:pt idx="90">
                  <c:v>15.05</c:v>
                </c:pt>
                <c:pt idx="91">
                  <c:v>15.319700000000003</c:v>
                </c:pt>
                <c:pt idx="92">
                  <c:v>15.339</c:v>
                </c:pt>
                <c:pt idx="93">
                  <c:v>15.6976</c:v>
                </c:pt>
                <c:pt idx="94">
                  <c:v>15.774700000000001</c:v>
                </c:pt>
                <c:pt idx="95">
                  <c:v>15.593500000000002</c:v>
                </c:pt>
                <c:pt idx="96">
                  <c:v>15.527900000000001</c:v>
                </c:pt>
                <c:pt idx="97">
                  <c:v>15.6899</c:v>
                </c:pt>
                <c:pt idx="98">
                  <c:v>15.894300000000001</c:v>
                </c:pt>
                <c:pt idx="99">
                  <c:v>15.963700000000003</c:v>
                </c:pt>
                <c:pt idx="100">
                  <c:v>16.040900000000001</c:v>
                </c:pt>
                <c:pt idx="101">
                  <c:v>15.979100000000003</c:v>
                </c:pt>
                <c:pt idx="102">
                  <c:v>15.632</c:v>
                </c:pt>
                <c:pt idx="103">
                  <c:v>16.504000000000001</c:v>
                </c:pt>
                <c:pt idx="104">
                  <c:v>15.601199999999999</c:v>
                </c:pt>
                <c:pt idx="105">
                  <c:v>16.338000000000001</c:v>
                </c:pt>
                <c:pt idx="106">
                  <c:v>15.736099999999999</c:v>
                </c:pt>
                <c:pt idx="107">
                  <c:v>15.886600000000001</c:v>
                </c:pt>
                <c:pt idx="108">
                  <c:v>16.175899999999999</c:v>
                </c:pt>
                <c:pt idx="109">
                  <c:v>15.902000000000001</c:v>
                </c:pt>
                <c:pt idx="110">
                  <c:v>16.268499999999996</c:v>
                </c:pt>
                <c:pt idx="111">
                  <c:v>15.890400000000001</c:v>
                </c:pt>
                <c:pt idx="112">
                  <c:v>16.712499999999995</c:v>
                </c:pt>
                <c:pt idx="113">
                  <c:v>16.5001</c:v>
                </c:pt>
                <c:pt idx="114">
                  <c:v>16.430599999999991</c:v>
                </c:pt>
                <c:pt idx="115">
                  <c:v>16.747199999999996</c:v>
                </c:pt>
                <c:pt idx="116">
                  <c:v>16.453800000000001</c:v>
                </c:pt>
                <c:pt idx="117">
                  <c:v>16.901700000000002</c:v>
                </c:pt>
                <c:pt idx="118">
                  <c:v>16.442199999999996</c:v>
                </c:pt>
                <c:pt idx="119">
                  <c:v>16.604399999999995</c:v>
                </c:pt>
                <c:pt idx="120">
                  <c:v>16.5503</c:v>
                </c:pt>
                <c:pt idx="121">
                  <c:v>16.781999999999996</c:v>
                </c:pt>
                <c:pt idx="122">
                  <c:v>16.299399999999995</c:v>
                </c:pt>
                <c:pt idx="123">
                  <c:v>16.183599999999991</c:v>
                </c:pt>
                <c:pt idx="124">
                  <c:v>16.229900000000001</c:v>
                </c:pt>
                <c:pt idx="125">
                  <c:v>16.7241</c:v>
                </c:pt>
                <c:pt idx="126">
                  <c:v>16.5001</c:v>
                </c:pt>
                <c:pt idx="127">
                  <c:v>16.438399999999998</c:v>
                </c:pt>
                <c:pt idx="128">
                  <c:v>16.272399999999998</c:v>
                </c:pt>
                <c:pt idx="129">
                  <c:v>16.3264</c:v>
                </c:pt>
                <c:pt idx="130">
                  <c:v>15.666700000000002</c:v>
                </c:pt>
                <c:pt idx="131">
                  <c:v>15.608899999999998</c:v>
                </c:pt>
                <c:pt idx="132">
                  <c:v>15.238799999999999</c:v>
                </c:pt>
                <c:pt idx="133">
                  <c:v>15.196400000000002</c:v>
                </c:pt>
                <c:pt idx="134">
                  <c:v>15.389100000000003</c:v>
                </c:pt>
                <c:pt idx="135">
                  <c:v>14.853500000000002</c:v>
                </c:pt>
                <c:pt idx="136">
                  <c:v>14.549300000000001</c:v>
                </c:pt>
                <c:pt idx="137">
                  <c:v>14.753400000000001</c:v>
                </c:pt>
                <c:pt idx="138">
                  <c:v>14.691800000000001</c:v>
                </c:pt>
                <c:pt idx="139">
                  <c:v>14.4453</c:v>
                </c:pt>
                <c:pt idx="140">
                  <c:v>14.684100000000001</c:v>
                </c:pt>
                <c:pt idx="141">
                  <c:v>13.8873</c:v>
                </c:pt>
                <c:pt idx="142">
                  <c:v>13.391300000000001</c:v>
                </c:pt>
                <c:pt idx="143">
                  <c:v>12.9762</c:v>
                </c:pt>
                <c:pt idx="144">
                  <c:v>13.133800000000001</c:v>
                </c:pt>
                <c:pt idx="145">
                  <c:v>12.926300000000001</c:v>
                </c:pt>
                <c:pt idx="146">
                  <c:v>12.730399999999999</c:v>
                </c:pt>
                <c:pt idx="147">
                  <c:v>12.657400000000003</c:v>
                </c:pt>
                <c:pt idx="148">
                  <c:v>11.9511</c:v>
                </c:pt>
                <c:pt idx="149">
                  <c:v>11.5944</c:v>
                </c:pt>
                <c:pt idx="150">
                  <c:v>11.882100000000003</c:v>
                </c:pt>
                <c:pt idx="151">
                  <c:v>11.188099999999999</c:v>
                </c:pt>
                <c:pt idx="152">
                  <c:v>10.854700000000003</c:v>
                </c:pt>
                <c:pt idx="153">
                  <c:v>10.739800000000001</c:v>
                </c:pt>
                <c:pt idx="154">
                  <c:v>10.356900000000001</c:v>
                </c:pt>
                <c:pt idx="155">
                  <c:v>10.238199999999999</c:v>
                </c:pt>
                <c:pt idx="156">
                  <c:v>10.0966</c:v>
                </c:pt>
                <c:pt idx="157">
                  <c:v>9.5993100000000009</c:v>
                </c:pt>
                <c:pt idx="158">
                  <c:v>9.1329199999999986</c:v>
                </c:pt>
                <c:pt idx="159">
                  <c:v>9.7293399999999988</c:v>
                </c:pt>
                <c:pt idx="160">
                  <c:v>8.7546699999999991</c:v>
                </c:pt>
                <c:pt idx="161">
                  <c:v>8.3002700000000011</c:v>
                </c:pt>
                <c:pt idx="162">
                  <c:v>8.6821000000000002</c:v>
                </c:pt>
                <c:pt idx="163">
                  <c:v>8.4186199999999989</c:v>
                </c:pt>
                <c:pt idx="164">
                  <c:v>8.1437799999999996</c:v>
                </c:pt>
                <c:pt idx="165">
                  <c:v>8.1628600000000002</c:v>
                </c:pt>
                <c:pt idx="166">
                  <c:v>7.5829799999999992</c:v>
                </c:pt>
                <c:pt idx="167">
                  <c:v>7.5410300000000001</c:v>
                </c:pt>
                <c:pt idx="168">
                  <c:v>7.0073799999999995</c:v>
                </c:pt>
                <c:pt idx="169">
                  <c:v>6.99594</c:v>
                </c:pt>
                <c:pt idx="170">
                  <c:v>6.8130699999999997</c:v>
                </c:pt>
                <c:pt idx="171">
                  <c:v>6.6264299999999992</c:v>
                </c:pt>
                <c:pt idx="172">
                  <c:v>6.2152399999999997</c:v>
                </c:pt>
                <c:pt idx="173">
                  <c:v>5.971680000000001</c:v>
                </c:pt>
                <c:pt idx="174">
                  <c:v>5.9640699999999995</c:v>
                </c:pt>
                <c:pt idx="175">
                  <c:v>5.8232999999999997</c:v>
                </c:pt>
                <c:pt idx="176">
                  <c:v>5.6901699999999993</c:v>
                </c:pt>
                <c:pt idx="177">
                  <c:v>5.5000200000000001</c:v>
                </c:pt>
                <c:pt idx="178">
                  <c:v>5.1426799999999995</c:v>
                </c:pt>
                <c:pt idx="179">
                  <c:v>4.9412800000000008</c:v>
                </c:pt>
                <c:pt idx="180">
                  <c:v>5.290919999999999</c:v>
                </c:pt>
                <c:pt idx="181">
                  <c:v>4.9222799999999998</c:v>
                </c:pt>
                <c:pt idx="182">
                  <c:v>4.5690200000000001</c:v>
                </c:pt>
                <c:pt idx="183">
                  <c:v>4.4361199999999998</c:v>
                </c:pt>
                <c:pt idx="184">
                  <c:v>4.0223799999999992</c:v>
                </c:pt>
                <c:pt idx="185">
                  <c:v>4.3411999999999997</c:v>
                </c:pt>
                <c:pt idx="186">
                  <c:v>4.1020699999999994</c:v>
                </c:pt>
                <c:pt idx="187">
                  <c:v>3.6164699999999996</c:v>
                </c:pt>
                <c:pt idx="188">
                  <c:v>3.6619799999999998</c:v>
                </c:pt>
                <c:pt idx="189">
                  <c:v>3.7757700000000001</c:v>
                </c:pt>
                <c:pt idx="190">
                  <c:v>3.5064899999999994</c:v>
                </c:pt>
                <c:pt idx="191">
                  <c:v>3.2941799999999999</c:v>
                </c:pt>
                <c:pt idx="192">
                  <c:v>3.2221600000000001</c:v>
                </c:pt>
                <c:pt idx="193">
                  <c:v>3.0819299999999998</c:v>
                </c:pt>
                <c:pt idx="194">
                  <c:v>2.9227799999999995</c:v>
                </c:pt>
                <c:pt idx="195">
                  <c:v>2.9644599999999994</c:v>
                </c:pt>
                <c:pt idx="196">
                  <c:v>3.1311900000000001</c:v>
                </c:pt>
                <c:pt idx="197">
                  <c:v>2.4834100000000001</c:v>
                </c:pt>
                <c:pt idx="198">
                  <c:v>2.6121599999999994</c:v>
                </c:pt>
                <c:pt idx="199">
                  <c:v>2.5932300000000001</c:v>
                </c:pt>
                <c:pt idx="200">
                  <c:v>2.49098</c:v>
                </c:pt>
                <c:pt idx="201">
                  <c:v>2.2297600000000002</c:v>
                </c:pt>
                <c:pt idx="202">
                  <c:v>2.0821499999999995</c:v>
                </c:pt>
                <c:pt idx="203">
                  <c:v>2.1313499999999994</c:v>
                </c:pt>
                <c:pt idx="204">
                  <c:v>1.8172899999999998</c:v>
                </c:pt>
                <c:pt idx="205">
                  <c:v>1.8059499999999997</c:v>
                </c:pt>
                <c:pt idx="206">
                  <c:v>1.82108</c:v>
                </c:pt>
                <c:pt idx="207">
                  <c:v>1.8059499999999997</c:v>
                </c:pt>
                <c:pt idx="208">
                  <c:v>1.72651</c:v>
                </c:pt>
                <c:pt idx="209">
                  <c:v>1.5638799999999997</c:v>
                </c:pt>
                <c:pt idx="210">
                  <c:v>1.6357299999999997</c:v>
                </c:pt>
                <c:pt idx="211">
                  <c:v>1.5827899999999999</c:v>
                </c:pt>
                <c:pt idx="212">
                  <c:v>1.4164099999999997</c:v>
                </c:pt>
                <c:pt idx="213">
                  <c:v>1.4655599999999998</c:v>
                </c:pt>
                <c:pt idx="214">
                  <c:v>1.5033799999999997</c:v>
                </c:pt>
                <c:pt idx="215">
                  <c:v>1.3029999999999997</c:v>
                </c:pt>
                <c:pt idx="216">
                  <c:v>1.2689699999999997</c:v>
                </c:pt>
                <c:pt idx="217">
                  <c:v>1.3408</c:v>
                </c:pt>
                <c:pt idx="218">
                  <c:v>1.1707000000000001</c:v>
                </c:pt>
                <c:pt idx="219">
                  <c:v>1.1140099999999999</c:v>
                </c:pt>
                <c:pt idx="220">
                  <c:v>1.0422100000000001</c:v>
                </c:pt>
                <c:pt idx="221">
                  <c:v>1.0233099999999997</c:v>
                </c:pt>
                <c:pt idx="222">
                  <c:v>1.03087</c:v>
                </c:pt>
                <c:pt idx="223">
                  <c:v>0.96663200000000005</c:v>
                </c:pt>
                <c:pt idx="224">
                  <c:v>1.0082</c:v>
                </c:pt>
                <c:pt idx="225">
                  <c:v>0.87217699999999998</c:v>
                </c:pt>
                <c:pt idx="226">
                  <c:v>0.77773400000000015</c:v>
                </c:pt>
                <c:pt idx="227">
                  <c:v>0.76640100000000011</c:v>
                </c:pt>
                <c:pt idx="228">
                  <c:v>0.84195399999999998</c:v>
                </c:pt>
                <c:pt idx="229">
                  <c:v>0.72485100000000013</c:v>
                </c:pt>
                <c:pt idx="230">
                  <c:v>0.76640100000000011</c:v>
                </c:pt>
                <c:pt idx="231">
                  <c:v>0.66441899999999998</c:v>
                </c:pt>
                <c:pt idx="232">
                  <c:v>0.73618300000000003</c:v>
                </c:pt>
                <c:pt idx="233">
                  <c:v>0.62665100000000007</c:v>
                </c:pt>
                <c:pt idx="234">
                  <c:v>0.53979299999999997</c:v>
                </c:pt>
                <c:pt idx="235">
                  <c:v>0.52846399999999993</c:v>
                </c:pt>
                <c:pt idx="236">
                  <c:v>0.551122</c:v>
                </c:pt>
                <c:pt idx="237">
                  <c:v>0.51713599999999993</c:v>
                </c:pt>
                <c:pt idx="238">
                  <c:v>0.551122</c:v>
                </c:pt>
                <c:pt idx="239">
                  <c:v>0.49448000000000009</c:v>
                </c:pt>
                <c:pt idx="240">
                  <c:v>0.53979299999999997</c:v>
                </c:pt>
                <c:pt idx="241">
                  <c:v>0.42651600000000006</c:v>
                </c:pt>
                <c:pt idx="242">
                  <c:v>0.43406700000000009</c:v>
                </c:pt>
                <c:pt idx="243">
                  <c:v>0.41141300000000008</c:v>
                </c:pt>
                <c:pt idx="244">
                  <c:v>0.44917000000000001</c:v>
                </c:pt>
                <c:pt idx="245">
                  <c:v>0.41896500000000009</c:v>
                </c:pt>
                <c:pt idx="246">
                  <c:v>0.34723200000000004</c:v>
                </c:pt>
                <c:pt idx="247">
                  <c:v>0.38498500000000008</c:v>
                </c:pt>
                <c:pt idx="248">
                  <c:v>0.33213200000000004</c:v>
                </c:pt>
                <c:pt idx="249">
                  <c:v>0.33968200000000009</c:v>
                </c:pt>
                <c:pt idx="250">
                  <c:v>0.335907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F548-46F4-8FAC-2BDED1D87A52}"/>
            </c:ext>
          </c:extLst>
        </c:ser>
        <c:ser>
          <c:idx val="12"/>
          <c:order val="11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Z$5:$Z$255</c:f>
              <c:numCache>
                <c:formatCode>General</c:formatCode>
                <c:ptCount val="251"/>
                <c:pt idx="0">
                  <c:v>1.1684500000000002</c:v>
                </c:pt>
                <c:pt idx="1">
                  <c:v>1.2451299999999998</c:v>
                </c:pt>
                <c:pt idx="2">
                  <c:v>1.2106199999999998</c:v>
                </c:pt>
                <c:pt idx="3">
                  <c:v>1.0879399999999997</c:v>
                </c:pt>
                <c:pt idx="4">
                  <c:v>1.2719799999999999</c:v>
                </c:pt>
                <c:pt idx="5">
                  <c:v>1.26431</c:v>
                </c:pt>
                <c:pt idx="6">
                  <c:v>1.2374599999999998</c:v>
                </c:pt>
                <c:pt idx="7">
                  <c:v>1.1876199999999999</c:v>
                </c:pt>
                <c:pt idx="8">
                  <c:v>1.11094</c:v>
                </c:pt>
                <c:pt idx="9">
                  <c:v>1.3064899999999999</c:v>
                </c:pt>
                <c:pt idx="10">
                  <c:v>1.4713999999999998</c:v>
                </c:pt>
                <c:pt idx="11">
                  <c:v>1.5481199999999999</c:v>
                </c:pt>
                <c:pt idx="12">
                  <c:v>1.67089</c:v>
                </c:pt>
                <c:pt idx="13">
                  <c:v>1.80518</c:v>
                </c:pt>
                <c:pt idx="14">
                  <c:v>2.3848699999999994</c:v>
                </c:pt>
                <c:pt idx="15">
                  <c:v>3.1379999999999999</c:v>
                </c:pt>
                <c:pt idx="16">
                  <c:v>4.0189299999999992</c:v>
                </c:pt>
                <c:pt idx="17">
                  <c:v>4.6080899999999989</c:v>
                </c:pt>
                <c:pt idx="18">
                  <c:v>5.4599399999999996</c:v>
                </c:pt>
                <c:pt idx="19">
                  <c:v>5.8843099999999993</c:v>
                </c:pt>
                <c:pt idx="20">
                  <c:v>6.5097399999999999</c:v>
                </c:pt>
                <c:pt idx="21">
                  <c:v>7.4682300000000001</c:v>
                </c:pt>
                <c:pt idx="22">
                  <c:v>10.4444</c:v>
                </c:pt>
                <c:pt idx="23">
                  <c:v>25.4878</c:v>
                </c:pt>
                <c:pt idx="24">
                  <c:v>62.546900000000001</c:v>
                </c:pt>
                <c:pt idx="25">
                  <c:v>100</c:v>
                </c:pt>
                <c:pt idx="26">
                  <c:v>98.440000000000012</c:v>
                </c:pt>
                <c:pt idx="27">
                  <c:v>70.797200000000018</c:v>
                </c:pt>
                <c:pt idx="28">
                  <c:v>46.538600000000002</c:v>
                </c:pt>
                <c:pt idx="29">
                  <c:v>35.142000000000003</c:v>
                </c:pt>
                <c:pt idx="30">
                  <c:v>35.519300000000001</c:v>
                </c:pt>
                <c:pt idx="31">
                  <c:v>38.911399999999993</c:v>
                </c:pt>
                <c:pt idx="32">
                  <c:v>40.110100000000003</c:v>
                </c:pt>
                <c:pt idx="33">
                  <c:v>37.795200000000008</c:v>
                </c:pt>
                <c:pt idx="34">
                  <c:v>38.677600000000005</c:v>
                </c:pt>
                <c:pt idx="35">
                  <c:v>40.805100000000003</c:v>
                </c:pt>
                <c:pt idx="36">
                  <c:v>45.451899999999995</c:v>
                </c:pt>
                <c:pt idx="37">
                  <c:v>47.096700000000006</c:v>
                </c:pt>
                <c:pt idx="38">
                  <c:v>46.115100000000005</c:v>
                </c:pt>
                <c:pt idx="39">
                  <c:v>45.134800000000006</c:v>
                </c:pt>
                <c:pt idx="40">
                  <c:v>47.239400000000003</c:v>
                </c:pt>
                <c:pt idx="41">
                  <c:v>53.057399999999994</c:v>
                </c:pt>
                <c:pt idx="42">
                  <c:v>58.190900000000006</c:v>
                </c:pt>
                <c:pt idx="43">
                  <c:v>62.168800000000012</c:v>
                </c:pt>
                <c:pt idx="44">
                  <c:v>66.763900000000007</c:v>
                </c:pt>
                <c:pt idx="45">
                  <c:v>70.075299999999999</c:v>
                </c:pt>
                <c:pt idx="46">
                  <c:v>72.88669999999999</c:v>
                </c:pt>
                <c:pt idx="47">
                  <c:v>68.939300000000003</c:v>
                </c:pt>
                <c:pt idx="48">
                  <c:v>61.620700000000006</c:v>
                </c:pt>
                <c:pt idx="49">
                  <c:v>54.331499999999998</c:v>
                </c:pt>
                <c:pt idx="50">
                  <c:v>48.418300000000002</c:v>
                </c:pt>
                <c:pt idx="51">
                  <c:v>42.168700000000008</c:v>
                </c:pt>
                <c:pt idx="52">
                  <c:v>38.992100000000008</c:v>
                </c:pt>
                <c:pt idx="53">
                  <c:v>35.487199999999994</c:v>
                </c:pt>
                <c:pt idx="54">
                  <c:v>33.266200000000012</c:v>
                </c:pt>
                <c:pt idx="55">
                  <c:v>31.474900000000005</c:v>
                </c:pt>
                <c:pt idx="56">
                  <c:v>31.770499999999991</c:v>
                </c:pt>
                <c:pt idx="57">
                  <c:v>31.2393</c:v>
                </c:pt>
                <c:pt idx="58">
                  <c:v>30.488999999999997</c:v>
                </c:pt>
                <c:pt idx="59">
                  <c:v>30.265699999999992</c:v>
                </c:pt>
                <c:pt idx="60">
                  <c:v>29.962699999999998</c:v>
                </c:pt>
                <c:pt idx="61">
                  <c:v>29.990599999999997</c:v>
                </c:pt>
                <c:pt idx="62">
                  <c:v>30.449099999999998</c:v>
                </c:pt>
                <c:pt idx="63">
                  <c:v>29.667800000000003</c:v>
                </c:pt>
                <c:pt idx="64">
                  <c:v>29.313300000000005</c:v>
                </c:pt>
                <c:pt idx="65">
                  <c:v>28.927099999999996</c:v>
                </c:pt>
                <c:pt idx="66">
                  <c:v>29.631900000000009</c:v>
                </c:pt>
                <c:pt idx="67">
                  <c:v>28.608699999999995</c:v>
                </c:pt>
                <c:pt idx="68">
                  <c:v>27.713999999999999</c:v>
                </c:pt>
                <c:pt idx="69">
                  <c:v>27.737900000000003</c:v>
                </c:pt>
                <c:pt idx="70">
                  <c:v>27.408099999999997</c:v>
                </c:pt>
                <c:pt idx="71">
                  <c:v>25.115500000000001</c:v>
                </c:pt>
                <c:pt idx="72">
                  <c:v>24.648299999999995</c:v>
                </c:pt>
                <c:pt idx="73">
                  <c:v>23.2011</c:v>
                </c:pt>
                <c:pt idx="74">
                  <c:v>21.937999999999999</c:v>
                </c:pt>
                <c:pt idx="75">
                  <c:v>20.295299999999997</c:v>
                </c:pt>
                <c:pt idx="76">
                  <c:v>18.9389</c:v>
                </c:pt>
                <c:pt idx="77">
                  <c:v>18.075299999999995</c:v>
                </c:pt>
                <c:pt idx="78">
                  <c:v>16.440999999999995</c:v>
                </c:pt>
                <c:pt idx="79">
                  <c:v>16.0809</c:v>
                </c:pt>
                <c:pt idx="80">
                  <c:v>15.373000000000003</c:v>
                </c:pt>
                <c:pt idx="81">
                  <c:v>15.048699999999998</c:v>
                </c:pt>
                <c:pt idx="82">
                  <c:v>14.802500000000002</c:v>
                </c:pt>
                <c:pt idx="83">
                  <c:v>14.638500000000001</c:v>
                </c:pt>
                <c:pt idx="84">
                  <c:v>15.412100000000002</c:v>
                </c:pt>
                <c:pt idx="85">
                  <c:v>15.130700000000001</c:v>
                </c:pt>
                <c:pt idx="86">
                  <c:v>15.201099999999999</c:v>
                </c:pt>
                <c:pt idx="87">
                  <c:v>15.048699999999998</c:v>
                </c:pt>
                <c:pt idx="88">
                  <c:v>15.431700000000001</c:v>
                </c:pt>
                <c:pt idx="89">
                  <c:v>16.237500000000001</c:v>
                </c:pt>
                <c:pt idx="90">
                  <c:v>15.9518</c:v>
                </c:pt>
                <c:pt idx="91">
                  <c:v>15.912700000000003</c:v>
                </c:pt>
                <c:pt idx="92">
                  <c:v>15.4434</c:v>
                </c:pt>
                <c:pt idx="93">
                  <c:v>15.615400000000001</c:v>
                </c:pt>
                <c:pt idx="94">
                  <c:v>16.241399999999995</c:v>
                </c:pt>
                <c:pt idx="95">
                  <c:v>15.881400000000001</c:v>
                </c:pt>
                <c:pt idx="96">
                  <c:v>16.3705</c:v>
                </c:pt>
                <c:pt idx="97">
                  <c:v>16.8874</c:v>
                </c:pt>
                <c:pt idx="98">
                  <c:v>16.460599999999992</c:v>
                </c:pt>
                <c:pt idx="99">
                  <c:v>16.464499999999997</c:v>
                </c:pt>
                <c:pt idx="100">
                  <c:v>16.848299999999991</c:v>
                </c:pt>
                <c:pt idx="101">
                  <c:v>16.1083</c:v>
                </c:pt>
                <c:pt idx="102">
                  <c:v>16.550599999999996</c:v>
                </c:pt>
                <c:pt idx="103">
                  <c:v>16.6877</c:v>
                </c:pt>
                <c:pt idx="104">
                  <c:v>16.644600000000001</c:v>
                </c:pt>
                <c:pt idx="105">
                  <c:v>16.319700000000001</c:v>
                </c:pt>
                <c:pt idx="106">
                  <c:v>16.5428</c:v>
                </c:pt>
                <c:pt idx="107">
                  <c:v>17.095099999999995</c:v>
                </c:pt>
                <c:pt idx="108">
                  <c:v>17.067599999999995</c:v>
                </c:pt>
                <c:pt idx="109">
                  <c:v>16.695499999999996</c:v>
                </c:pt>
                <c:pt idx="110">
                  <c:v>17.349799999999991</c:v>
                </c:pt>
                <c:pt idx="111">
                  <c:v>17.396799999999995</c:v>
                </c:pt>
                <c:pt idx="112">
                  <c:v>17.388999999999996</c:v>
                </c:pt>
                <c:pt idx="113">
                  <c:v>17.3459</c:v>
                </c:pt>
                <c:pt idx="114">
                  <c:v>18.1812</c:v>
                </c:pt>
                <c:pt idx="115">
                  <c:v>17.3733</c:v>
                </c:pt>
                <c:pt idx="116">
                  <c:v>17.467399999999998</c:v>
                </c:pt>
                <c:pt idx="117">
                  <c:v>17.781099999999995</c:v>
                </c:pt>
                <c:pt idx="118">
                  <c:v>18.087</c:v>
                </c:pt>
                <c:pt idx="119">
                  <c:v>18.0596</c:v>
                </c:pt>
                <c:pt idx="120">
                  <c:v>18.0792</c:v>
                </c:pt>
                <c:pt idx="121">
                  <c:v>18.369599999999991</c:v>
                </c:pt>
                <c:pt idx="122">
                  <c:v>18.012499999999996</c:v>
                </c:pt>
                <c:pt idx="123">
                  <c:v>17.577200000000001</c:v>
                </c:pt>
                <c:pt idx="124">
                  <c:v>17.890899999999995</c:v>
                </c:pt>
                <c:pt idx="125">
                  <c:v>17.816400000000005</c:v>
                </c:pt>
                <c:pt idx="126">
                  <c:v>17.533999999999999</c:v>
                </c:pt>
                <c:pt idx="127">
                  <c:v>17.5105</c:v>
                </c:pt>
                <c:pt idx="128">
                  <c:v>17.173400000000001</c:v>
                </c:pt>
                <c:pt idx="129">
                  <c:v>16.828699999999998</c:v>
                </c:pt>
                <c:pt idx="130">
                  <c:v>16.910900000000005</c:v>
                </c:pt>
                <c:pt idx="131">
                  <c:v>16.793399999999991</c:v>
                </c:pt>
                <c:pt idx="132">
                  <c:v>16.691600000000001</c:v>
                </c:pt>
                <c:pt idx="133">
                  <c:v>16.323599999999995</c:v>
                </c:pt>
                <c:pt idx="134">
                  <c:v>16.237500000000001</c:v>
                </c:pt>
                <c:pt idx="135">
                  <c:v>15.466900000000003</c:v>
                </c:pt>
                <c:pt idx="136">
                  <c:v>15.205</c:v>
                </c:pt>
                <c:pt idx="137">
                  <c:v>15.4278</c:v>
                </c:pt>
                <c:pt idx="138">
                  <c:v>15.619400000000002</c:v>
                </c:pt>
                <c:pt idx="139">
                  <c:v>15.341800000000001</c:v>
                </c:pt>
                <c:pt idx="140">
                  <c:v>15.119</c:v>
                </c:pt>
                <c:pt idx="141">
                  <c:v>14.724399999999999</c:v>
                </c:pt>
                <c:pt idx="142">
                  <c:v>14.158300000000001</c:v>
                </c:pt>
                <c:pt idx="143">
                  <c:v>14.689300000000001</c:v>
                </c:pt>
                <c:pt idx="144">
                  <c:v>13.7759</c:v>
                </c:pt>
                <c:pt idx="145">
                  <c:v>13.736899999999999</c:v>
                </c:pt>
                <c:pt idx="146">
                  <c:v>13.4093</c:v>
                </c:pt>
                <c:pt idx="147">
                  <c:v>13.257300000000001</c:v>
                </c:pt>
                <c:pt idx="148">
                  <c:v>12.9689</c:v>
                </c:pt>
                <c:pt idx="149">
                  <c:v>12.591100000000001</c:v>
                </c:pt>
                <c:pt idx="150">
                  <c:v>12.1122</c:v>
                </c:pt>
                <c:pt idx="151">
                  <c:v>11.7776</c:v>
                </c:pt>
                <c:pt idx="152">
                  <c:v>11.9176</c:v>
                </c:pt>
                <c:pt idx="153">
                  <c:v>11.641400000000001</c:v>
                </c:pt>
                <c:pt idx="154">
                  <c:v>11.454700000000003</c:v>
                </c:pt>
                <c:pt idx="155">
                  <c:v>11.233099999999999</c:v>
                </c:pt>
                <c:pt idx="156">
                  <c:v>10.7707</c:v>
                </c:pt>
                <c:pt idx="157">
                  <c:v>10.425000000000002</c:v>
                </c:pt>
                <c:pt idx="158">
                  <c:v>10.359000000000002</c:v>
                </c:pt>
                <c:pt idx="159">
                  <c:v>10.164900000000001</c:v>
                </c:pt>
                <c:pt idx="160">
                  <c:v>9.7962400000000009</c:v>
                </c:pt>
                <c:pt idx="161">
                  <c:v>9.2959300000000002</c:v>
                </c:pt>
                <c:pt idx="162">
                  <c:v>9.0168300000000006</c:v>
                </c:pt>
                <c:pt idx="163">
                  <c:v>8.6448699999999992</c:v>
                </c:pt>
                <c:pt idx="164">
                  <c:v>8.509310000000001</c:v>
                </c:pt>
                <c:pt idx="165">
                  <c:v>8.4047400000000003</c:v>
                </c:pt>
                <c:pt idx="166">
                  <c:v>8.2692199999999989</c:v>
                </c:pt>
                <c:pt idx="167">
                  <c:v>7.8550699999999996</c:v>
                </c:pt>
                <c:pt idx="168">
                  <c:v>7.7196600000000011</c:v>
                </c:pt>
                <c:pt idx="169">
                  <c:v>7.568789999999999</c:v>
                </c:pt>
                <c:pt idx="170">
                  <c:v>7.4372900000000008</c:v>
                </c:pt>
                <c:pt idx="171">
                  <c:v>7.1279799999999982</c:v>
                </c:pt>
                <c:pt idx="172">
                  <c:v>7.1241099999999982</c:v>
                </c:pt>
                <c:pt idx="173">
                  <c:v>6.7415200000000004</c:v>
                </c:pt>
                <c:pt idx="174">
                  <c:v>6.6140299999999987</c:v>
                </c:pt>
                <c:pt idx="175">
                  <c:v>6.1622099999999991</c:v>
                </c:pt>
                <c:pt idx="176">
                  <c:v>6.3398199999999996</c:v>
                </c:pt>
                <c:pt idx="177">
                  <c:v>5.714529999999999</c:v>
                </c:pt>
                <c:pt idx="178">
                  <c:v>5.7569699999999999</c:v>
                </c:pt>
                <c:pt idx="179">
                  <c:v>5.6296600000000003</c:v>
                </c:pt>
                <c:pt idx="180">
                  <c:v>5.3519600000000001</c:v>
                </c:pt>
                <c:pt idx="181">
                  <c:v>5.2362800000000007</c:v>
                </c:pt>
                <c:pt idx="182">
                  <c:v>5.0974899999999987</c:v>
                </c:pt>
                <c:pt idx="183">
                  <c:v>4.8354099999999995</c:v>
                </c:pt>
                <c:pt idx="184">
                  <c:v>4.7660499999999999</c:v>
                </c:pt>
                <c:pt idx="185">
                  <c:v>4.4578600000000002</c:v>
                </c:pt>
                <c:pt idx="186">
                  <c:v>4.3153699999999997</c:v>
                </c:pt>
                <c:pt idx="187">
                  <c:v>4.1575099999999985</c:v>
                </c:pt>
                <c:pt idx="188">
                  <c:v>3.8803700000000001</c:v>
                </c:pt>
                <c:pt idx="189">
                  <c:v>3.8418899999999994</c:v>
                </c:pt>
                <c:pt idx="190">
                  <c:v>3.7918599999999993</c:v>
                </c:pt>
                <c:pt idx="191">
                  <c:v>3.67258</c:v>
                </c:pt>
                <c:pt idx="192">
                  <c:v>3.5417900000000002</c:v>
                </c:pt>
                <c:pt idx="193">
                  <c:v>3.1995200000000001</c:v>
                </c:pt>
                <c:pt idx="194">
                  <c:v>3.2149000000000001</c:v>
                </c:pt>
                <c:pt idx="195">
                  <c:v>3.2033600000000004</c:v>
                </c:pt>
                <c:pt idx="196">
                  <c:v>2.9765499999999996</c:v>
                </c:pt>
                <c:pt idx="197">
                  <c:v>2.8305099999999994</c:v>
                </c:pt>
                <c:pt idx="198">
                  <c:v>2.79976</c:v>
                </c:pt>
                <c:pt idx="199">
                  <c:v>2.6883300000000006</c:v>
                </c:pt>
                <c:pt idx="200">
                  <c:v>2.5884499999999995</c:v>
                </c:pt>
                <c:pt idx="201">
                  <c:v>2.4194299999999997</c:v>
                </c:pt>
                <c:pt idx="202">
                  <c:v>2.4655200000000002</c:v>
                </c:pt>
                <c:pt idx="203">
                  <c:v>2.4002300000000001</c:v>
                </c:pt>
                <c:pt idx="204">
                  <c:v>2.1967099999999995</c:v>
                </c:pt>
                <c:pt idx="205">
                  <c:v>2.1352799999999994</c:v>
                </c:pt>
                <c:pt idx="206">
                  <c:v>2.0508199999999994</c:v>
                </c:pt>
                <c:pt idx="207">
                  <c:v>2.1122399999999995</c:v>
                </c:pt>
                <c:pt idx="208">
                  <c:v>1.8972899999999999</c:v>
                </c:pt>
                <c:pt idx="209">
                  <c:v>1.8934500000000001</c:v>
                </c:pt>
                <c:pt idx="210">
                  <c:v>1.82053</c:v>
                </c:pt>
                <c:pt idx="211">
                  <c:v>1.69391</c:v>
                </c:pt>
                <c:pt idx="212">
                  <c:v>1.5404500000000001</c:v>
                </c:pt>
                <c:pt idx="213">
                  <c:v>1.44455</c:v>
                </c:pt>
                <c:pt idx="214">
                  <c:v>1.5250999999999997</c:v>
                </c:pt>
                <c:pt idx="215">
                  <c:v>1.3333299999999997</c:v>
                </c:pt>
                <c:pt idx="216">
                  <c:v>1.3525100000000001</c:v>
                </c:pt>
                <c:pt idx="217">
                  <c:v>1.3026500000000001</c:v>
                </c:pt>
                <c:pt idx="218">
                  <c:v>1.2988199999999999</c:v>
                </c:pt>
                <c:pt idx="219">
                  <c:v>1.33717</c:v>
                </c:pt>
                <c:pt idx="220">
                  <c:v>1.37168</c:v>
                </c:pt>
                <c:pt idx="221">
                  <c:v>1.14161</c:v>
                </c:pt>
                <c:pt idx="222">
                  <c:v>1.0035999999999998</c:v>
                </c:pt>
                <c:pt idx="223">
                  <c:v>0.92694100000000013</c:v>
                </c:pt>
                <c:pt idx="224">
                  <c:v>0.98060199999999997</c:v>
                </c:pt>
                <c:pt idx="225">
                  <c:v>1.0381</c:v>
                </c:pt>
                <c:pt idx="226">
                  <c:v>0.84262500000000007</c:v>
                </c:pt>
                <c:pt idx="227">
                  <c:v>0.99976799999999988</c:v>
                </c:pt>
                <c:pt idx="228">
                  <c:v>0.76215000000000011</c:v>
                </c:pt>
                <c:pt idx="229">
                  <c:v>0.76981400000000011</c:v>
                </c:pt>
                <c:pt idx="230">
                  <c:v>0.77747800000000011</c:v>
                </c:pt>
                <c:pt idx="231">
                  <c:v>0.84645700000000001</c:v>
                </c:pt>
                <c:pt idx="232">
                  <c:v>0.74682300000000013</c:v>
                </c:pt>
                <c:pt idx="233">
                  <c:v>0.70084200000000008</c:v>
                </c:pt>
                <c:pt idx="234">
                  <c:v>0.70084200000000008</c:v>
                </c:pt>
                <c:pt idx="235">
                  <c:v>0.69701000000000002</c:v>
                </c:pt>
                <c:pt idx="236">
                  <c:v>0.61655199999999999</c:v>
                </c:pt>
                <c:pt idx="237">
                  <c:v>0.63570800000000016</c:v>
                </c:pt>
                <c:pt idx="238">
                  <c:v>0.58207199999999992</c:v>
                </c:pt>
                <c:pt idx="239">
                  <c:v>0.47864400000000001</c:v>
                </c:pt>
                <c:pt idx="240">
                  <c:v>0.5935649999999999</c:v>
                </c:pt>
                <c:pt idx="241">
                  <c:v>0.44034000000000001</c:v>
                </c:pt>
                <c:pt idx="242">
                  <c:v>0.49396500000000015</c:v>
                </c:pt>
                <c:pt idx="243">
                  <c:v>0.42885000000000006</c:v>
                </c:pt>
                <c:pt idx="244">
                  <c:v>0.40203900000000004</c:v>
                </c:pt>
                <c:pt idx="245">
                  <c:v>0.34842100000000009</c:v>
                </c:pt>
                <c:pt idx="246">
                  <c:v>0.41352900000000009</c:v>
                </c:pt>
                <c:pt idx="247">
                  <c:v>0.34076200000000001</c:v>
                </c:pt>
                <c:pt idx="248">
                  <c:v>0.41352900000000009</c:v>
                </c:pt>
                <c:pt idx="249">
                  <c:v>0.34076200000000001</c:v>
                </c:pt>
                <c:pt idx="250">
                  <c:v>0.336932000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F548-46F4-8FAC-2BDED1D87A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323712"/>
        <c:axId val="38325248"/>
      </c:scatterChart>
      <c:valAx>
        <c:axId val="38323712"/>
        <c:scaling>
          <c:orientation val="minMax"/>
          <c:max val="600"/>
          <c:min val="3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8325248"/>
        <c:crosses val="autoZero"/>
        <c:crossBetween val="midCat"/>
        <c:majorUnit val="50"/>
      </c:valAx>
      <c:valAx>
        <c:axId val="3832524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8323712"/>
        <c:crosses val="autoZero"/>
        <c:crossBetween val="midCat"/>
      </c:valAx>
      <c:spPr>
        <a:noFill/>
        <a:ln w="2857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321043537014337"/>
          <c:y val="6.1211611615503758E-2"/>
          <c:w val="0.73566247495740955"/>
          <c:h val="0.7976934567205189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x"/>
            <c:size val="8"/>
            <c:spPr>
              <a:noFill/>
              <a:ln w="12700">
                <a:solidFill>
                  <a:schemeClr val="tx1"/>
                </a:solidFill>
              </a:ln>
              <a:effectLst/>
            </c:spPr>
          </c:marker>
          <c:xVal>
            <c:numRef>
              <c:f>Sheet1!$AC$14:$AC$25</c:f>
              <c:numCache>
                <c:formatCode>General</c:formatCode>
                <c:ptCount val="12"/>
                <c:pt idx="0">
                  <c:v>-30</c:v>
                </c:pt>
                <c:pt idx="1">
                  <c:v>-25</c:v>
                </c:pt>
                <c:pt idx="2">
                  <c:v>-20</c:v>
                </c:pt>
                <c:pt idx="3">
                  <c:v>-15</c:v>
                </c:pt>
                <c:pt idx="4">
                  <c:v>-10</c:v>
                </c:pt>
                <c:pt idx="5">
                  <c:v>-5</c:v>
                </c:pt>
                <c:pt idx="6">
                  <c:v>0</c:v>
                </c:pt>
                <c:pt idx="7">
                  <c:v>5</c:v>
                </c:pt>
                <c:pt idx="8">
                  <c:v>10</c:v>
                </c:pt>
                <c:pt idx="9">
                  <c:v>15</c:v>
                </c:pt>
                <c:pt idx="10">
                  <c:v>20</c:v>
                </c:pt>
                <c:pt idx="11">
                  <c:v>25</c:v>
                </c:pt>
              </c:numCache>
            </c:numRef>
          </c:xVal>
          <c:yVal>
            <c:numRef>
              <c:f>Sheet1!$AD$14:$AD$25</c:f>
              <c:numCache>
                <c:formatCode>General</c:formatCode>
                <c:ptCount val="12"/>
                <c:pt idx="0">
                  <c:v>0.21222810200000003</c:v>
                </c:pt>
                <c:pt idx="1">
                  <c:v>0.21367749000000003</c:v>
                </c:pt>
                <c:pt idx="2">
                  <c:v>0.22485354599999996</c:v>
                </c:pt>
                <c:pt idx="3">
                  <c:v>0.23816262599999996</c:v>
                </c:pt>
                <c:pt idx="4">
                  <c:v>0.25987639400000007</c:v>
                </c:pt>
                <c:pt idx="5">
                  <c:v>0.300275022</c:v>
                </c:pt>
                <c:pt idx="6">
                  <c:v>0.34605572200000001</c:v>
                </c:pt>
                <c:pt idx="7">
                  <c:v>0.37709795200000001</c:v>
                </c:pt>
                <c:pt idx="8">
                  <c:v>0.40626195900000001</c:v>
                </c:pt>
                <c:pt idx="9">
                  <c:v>0.4309423280000001</c:v>
                </c:pt>
                <c:pt idx="10">
                  <c:v>0.45996395200000001</c:v>
                </c:pt>
                <c:pt idx="11">
                  <c:v>0.494991065000000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C66-4CE5-ACF4-31953294FD98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triangle"/>
            <c:size val="8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AC$14:$AC$25</c:f>
              <c:numCache>
                <c:formatCode>General</c:formatCode>
                <c:ptCount val="12"/>
                <c:pt idx="0">
                  <c:v>-30</c:v>
                </c:pt>
                <c:pt idx="1">
                  <c:v>-25</c:v>
                </c:pt>
                <c:pt idx="2">
                  <c:v>-20</c:v>
                </c:pt>
                <c:pt idx="3">
                  <c:v>-15</c:v>
                </c:pt>
                <c:pt idx="4">
                  <c:v>-10</c:v>
                </c:pt>
                <c:pt idx="5">
                  <c:v>-5</c:v>
                </c:pt>
                <c:pt idx="6">
                  <c:v>0</c:v>
                </c:pt>
                <c:pt idx="7">
                  <c:v>5</c:v>
                </c:pt>
                <c:pt idx="8">
                  <c:v>10</c:v>
                </c:pt>
                <c:pt idx="9">
                  <c:v>15</c:v>
                </c:pt>
                <c:pt idx="10">
                  <c:v>20</c:v>
                </c:pt>
                <c:pt idx="11">
                  <c:v>25</c:v>
                </c:pt>
              </c:numCache>
            </c:numRef>
          </c:xVal>
          <c:yVal>
            <c:numRef>
              <c:f>Sheet1!$AG$19:$AG$30</c:f>
              <c:numCache>
                <c:formatCode>General</c:formatCode>
                <c:ptCount val="12"/>
                <c:pt idx="0">
                  <c:v>0.38074577400000004</c:v>
                </c:pt>
                <c:pt idx="1">
                  <c:v>0.39770630600000006</c:v>
                </c:pt>
                <c:pt idx="2">
                  <c:v>0.42206607000000007</c:v>
                </c:pt>
                <c:pt idx="3">
                  <c:v>0.44855804200000005</c:v>
                </c:pt>
                <c:pt idx="4">
                  <c:v>0.49196895200000007</c:v>
                </c:pt>
                <c:pt idx="5">
                  <c:v>0.53948815499999991</c:v>
                </c:pt>
                <c:pt idx="6">
                  <c:v>0.58622068799999993</c:v>
                </c:pt>
                <c:pt idx="7">
                  <c:v>0.64648027600000013</c:v>
                </c:pt>
                <c:pt idx="8">
                  <c:v>0.67123388300000009</c:v>
                </c:pt>
                <c:pt idx="9">
                  <c:v>0.50508206199999994</c:v>
                </c:pt>
                <c:pt idx="10">
                  <c:v>0.54098166400000003</c:v>
                </c:pt>
                <c:pt idx="11">
                  <c:v>0.576670628000000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C66-4CE5-ACF4-31953294FD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278016"/>
        <c:axId val="37413632"/>
      </c:scatterChart>
      <c:valAx>
        <c:axId val="34278016"/>
        <c:scaling>
          <c:orientation val="minMax"/>
          <c:max val="25"/>
          <c:min val="-3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7413632"/>
        <c:crosses val="autoZero"/>
        <c:crossBetween val="midCat"/>
        <c:majorUnit val="10"/>
      </c:valAx>
      <c:valAx>
        <c:axId val="37413632"/>
        <c:scaling>
          <c:orientation val="minMax"/>
          <c:max val="1"/>
        </c:scaling>
        <c:delete val="0"/>
        <c:axPos val="l"/>
        <c:numFmt formatCode="#,##0.0" sourceLinked="0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4278016"/>
        <c:crossesAt val="-30"/>
        <c:crossBetween val="midCat"/>
        <c:majorUnit val="0.2"/>
      </c:valAx>
      <c:spPr>
        <a:noFill/>
        <a:ln w="2857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51053074978942"/>
          <c:y val="5.2202907866330396E-2"/>
          <c:w val="0.79547828351690941"/>
          <c:h val="0.83280152869090129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8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Sheet1!$AG$39:$AG$50</c:f>
              <c:numCache>
                <c:formatCode>General</c:formatCode>
                <c:ptCount val="12"/>
                <c:pt idx="0">
                  <c:v>-30</c:v>
                </c:pt>
                <c:pt idx="1">
                  <c:v>-25</c:v>
                </c:pt>
                <c:pt idx="2">
                  <c:v>-20</c:v>
                </c:pt>
                <c:pt idx="3">
                  <c:v>-15</c:v>
                </c:pt>
                <c:pt idx="4">
                  <c:v>-10</c:v>
                </c:pt>
                <c:pt idx="5">
                  <c:v>-5</c:v>
                </c:pt>
                <c:pt idx="6">
                  <c:v>0</c:v>
                </c:pt>
                <c:pt idx="7">
                  <c:v>5</c:v>
                </c:pt>
                <c:pt idx="8">
                  <c:v>10</c:v>
                </c:pt>
                <c:pt idx="9">
                  <c:v>15</c:v>
                </c:pt>
                <c:pt idx="10">
                  <c:v>20</c:v>
                </c:pt>
                <c:pt idx="11">
                  <c:v>25</c:v>
                </c:pt>
              </c:numCache>
            </c:numRef>
          </c:xVal>
          <c:yVal>
            <c:numRef>
              <c:f>Sheet1!$AH$39:$AH$50</c:f>
              <c:numCache>
                <c:formatCode>General</c:formatCode>
                <c:ptCount val="12"/>
                <c:pt idx="0">
                  <c:v>0.44259892954189428</c:v>
                </c:pt>
                <c:pt idx="1">
                  <c:v>0.46272541627740754</c:v>
                </c:pt>
                <c:pt idx="2">
                  <c:v>0.46725510060545739</c:v>
                </c:pt>
                <c:pt idx="3">
                  <c:v>0.46904836453695781</c:v>
                </c:pt>
                <c:pt idx="4">
                  <c:v>0.47176261236908307</c:v>
                </c:pt>
                <c:pt idx="5">
                  <c:v>0.44340757212732507</c:v>
                </c:pt>
                <c:pt idx="6">
                  <c:v>0.40968353883819264</c:v>
                </c:pt>
                <c:pt idx="7">
                  <c:v>0.4166907081322927</c:v>
                </c:pt>
                <c:pt idx="8">
                  <c:v>0.39475349905719825</c:v>
                </c:pt>
                <c:pt idx="9">
                  <c:v>0.14678750163176468</c:v>
                </c:pt>
                <c:pt idx="10">
                  <c:v>0.14976055084927986</c:v>
                </c:pt>
                <c:pt idx="11">
                  <c:v>0.141639887717673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A35-46B5-9678-C6501E113C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424512"/>
        <c:axId val="37467648"/>
      </c:scatterChart>
      <c:valAx>
        <c:axId val="37424512"/>
        <c:scaling>
          <c:orientation val="minMax"/>
          <c:max val="25"/>
          <c:min val="-3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7467648"/>
        <c:crosses val="autoZero"/>
        <c:crossBetween val="midCat"/>
        <c:majorUnit val="10"/>
      </c:valAx>
      <c:valAx>
        <c:axId val="37467648"/>
        <c:scaling>
          <c:orientation val="minMax"/>
          <c:max val="1"/>
        </c:scaling>
        <c:delete val="0"/>
        <c:axPos val="l"/>
        <c:numFmt formatCode="#,##0.0" sourceLinked="0"/>
        <c:majorTickMark val="out"/>
        <c:minorTickMark val="none"/>
        <c:tickLblPos val="nextTo"/>
        <c:spPr>
          <a:noFill/>
          <a:ln w="285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7424512"/>
        <c:crossesAt val="-30"/>
        <c:crossBetween val="midCat"/>
        <c:majorUnit val="0.2"/>
      </c:valAx>
      <c:spPr>
        <a:noFill/>
        <a:ln w="2857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6DFC6D-84E3-439C-A177-B8C2E14E214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4E524A-A3DE-4FCF-AAFB-F502B7C6A81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4839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B872E2-07D0-44FA-8168-43C32373F81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8349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2D4B79-F2E1-4C08-9F4E-E329D024564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609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4E524A-A3DE-4FCF-AAFB-F502B7C6A813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3939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9BBA57-DC45-4021-AF29-F946C8CE385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8290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6174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8404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391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0138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1909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1819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7422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9078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5913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9488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154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2FB8B6-DD24-4AFF-97DA-BB1CCC9CFFE3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E4F021-F2AA-4C2C-AE9D-001B84C4A23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6480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gif"/><Relationship Id="rId9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.png"/><Relationship Id="rId7" Type="http://schemas.openxmlformats.org/officeDocument/2006/relationships/chart" Target="../charts/chart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11" Type="http://schemas.openxmlformats.org/officeDocument/2006/relationships/image" Target="../media/image12.png"/><Relationship Id="rId5" Type="http://schemas.openxmlformats.org/officeDocument/2006/relationships/chart" Target="../charts/chart2.xml"/><Relationship Id="rId10" Type="http://schemas.openxmlformats.org/officeDocument/2006/relationships/image" Target="../media/image11.png"/><Relationship Id="rId4" Type="http://schemas.openxmlformats.org/officeDocument/2006/relationships/chart" Target="../charts/chart1.xml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59516" y="1433736"/>
            <a:ext cx="8751020" cy="240453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sz="2800" b="1" i="0" dirty="0" smtClean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ffect of Solution Temperature on the Properties of </a:t>
            </a:r>
            <a:r>
              <a:rPr lang="en-CA" sz="2800" b="1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mics of Pour </a:t>
            </a:r>
            <a:r>
              <a:rPr lang="en-CA" sz="2800" b="1" i="0" dirty="0" smtClean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int Depressants in Oil</a:t>
            </a:r>
            <a:r>
              <a:rPr lang="en-C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C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41203" y="3838269"/>
            <a:ext cx="6987645" cy="1388534"/>
          </a:xfrm>
        </p:spPr>
        <p:txBody>
          <a:bodyPr>
            <a:noAutofit/>
          </a:bodyPr>
          <a:lstStyle/>
          <a:p>
            <a:pPr lvl="0" algn="ctr" defTabSz="9144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aras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olami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hemistry</a:t>
            </a:r>
          </a:p>
          <a:p>
            <a:pPr algn="ctr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Waterlo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PR Symposium 2018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6" descr="http://www.medtrode.com/images/IPR_uw.gif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272937" y="137960"/>
            <a:ext cx="3004652" cy="1351169"/>
          </a:xfrm>
          <a:prstGeom prst="rect">
            <a:avLst/>
          </a:prstGeom>
          <a:noFill/>
        </p:spPr>
      </p:pic>
      <p:pic>
        <p:nvPicPr>
          <p:cNvPr id="5" name="Picture 8" descr="http://t2.gstatic.com/images?q=tbn:ANd9GcTw_Xyfg8JxTYuKfZ-FBqX-_fEQIGJwY43lwmpXrfDnqTmSBVKZ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00329" y="168409"/>
            <a:ext cx="2250197" cy="1459806"/>
          </a:xfrm>
          <a:prstGeom prst="rect">
            <a:avLst/>
          </a:prstGeom>
          <a:noFill/>
        </p:spPr>
      </p:pic>
      <p:pic>
        <p:nvPicPr>
          <p:cNvPr id="28674" name="Picture 2" descr="http://img03.mar.cx/_images/US7840929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306" y="303227"/>
            <a:ext cx="3649490" cy="116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ages.wisegeek.com/motor-oil-being-poured-out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85" t="15086" r="33419"/>
          <a:stretch/>
        </p:blipFill>
        <p:spPr bwMode="auto">
          <a:xfrm>
            <a:off x="0" y="0"/>
            <a:ext cx="2272937" cy="6161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763" y="6027300"/>
            <a:ext cx="12192000" cy="974725"/>
          </a:xfrm>
        </p:spPr>
        <p:txBody>
          <a:bodyPr/>
          <a:lstStyle/>
          <a:p>
            <a:pPr algn="just"/>
            <a:r>
              <a:rPr lang="en-CA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fidential and Proprietary pursuant to Research Agreement #053819 between Afton Chemical Corporation and University of Waterloo, Canada - not to be copied, shared, or reproduced in any media without the express written permission of Afton Chemical Corp.  2018 © Afton Chemical Corp., all Rights Reserved</a:t>
            </a:r>
            <a:endParaRPr lang="en-CA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54996"/>
              </p:ext>
            </p:extLst>
          </p:nvPr>
        </p:nvGraphicFramePr>
        <p:xfrm>
          <a:off x="1474788" y="3551238"/>
          <a:ext cx="696912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8" imgW="2037273" imgH="5068879" progId="ChemDraw.Document.6.0">
                  <p:embed/>
                </p:oleObj>
              </mc:Choice>
              <mc:Fallback>
                <p:oleObj name="CS ChemDraw Drawing" r:id="rId8" imgW="2037273" imgH="50688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4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551238"/>
                        <a:ext cx="696912" cy="176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355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420" y="110807"/>
            <a:ext cx="11461945" cy="147434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temperatures, the wax tends t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e and form a network of microcrystals in base oi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hibiting oil flow and hinderin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brication.</a:t>
            </a:r>
            <a:endParaRPr lang="en-US" sz="2000" dirty="0"/>
          </a:p>
        </p:txBody>
      </p:sp>
      <p:sp>
        <p:nvSpPr>
          <p:cNvPr id="71" name="Rectangle 70"/>
          <p:cNvSpPr/>
          <p:nvPr/>
        </p:nvSpPr>
        <p:spPr>
          <a:xfrm>
            <a:off x="181956" y="237745"/>
            <a:ext cx="11808875" cy="642431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Slide Number Placeholder 4"/>
          <p:cNvSpPr txBox="1">
            <a:spLocks/>
          </p:cNvSpPr>
          <p:nvPr/>
        </p:nvSpPr>
        <p:spPr>
          <a:xfrm>
            <a:off x="11581915" y="6510767"/>
            <a:ext cx="263156" cy="293114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55420" y="1256328"/>
            <a:ext cx="11461945" cy="966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: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Ds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effectively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 the temperature at which wax forms a network in oi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ing advantage of the presen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x to obtain higher oil viscosit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higher temperatures.</a:t>
            </a:r>
            <a:endParaRPr lang="en-US" sz="2000" dirty="0"/>
          </a:p>
        </p:txBody>
      </p:sp>
      <p:sp>
        <p:nvSpPr>
          <p:cNvPr id="4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1956" y="6138618"/>
            <a:ext cx="11409186" cy="974725"/>
          </a:xfrm>
        </p:spPr>
        <p:txBody>
          <a:bodyPr/>
          <a:lstStyle/>
          <a:p>
            <a:pPr algn="just"/>
            <a:r>
              <a:rPr lang="en-CA" sz="135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fidential and Proprietary pursuant to Research Agreement #053819 between Afton Chemical Corporation and University of Waterloo, Canada - not to be copied, shared, or reproduced in any media without the express written permission of Afton Chemical Corp.  2018 © Afton Chemical Corp., all Rights Reserved</a:t>
            </a:r>
            <a:endParaRPr lang="en-CA" sz="135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-5882727" y="-1022202"/>
            <a:ext cx="20601359" cy="728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pSp>
        <p:nvGrpSpPr>
          <p:cNvPr id="19" name="Group 18"/>
          <p:cNvGrpSpPr/>
          <p:nvPr/>
        </p:nvGrpSpPr>
        <p:grpSpPr>
          <a:xfrm>
            <a:off x="973669" y="2641678"/>
            <a:ext cx="3880244" cy="3496940"/>
            <a:chOff x="0" y="0"/>
            <a:chExt cx="2174240" cy="209931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77" t="18210" r="17504" b="12234"/>
            <a:stretch/>
          </p:blipFill>
          <p:spPr bwMode="auto">
            <a:xfrm>
              <a:off x="0" y="0"/>
              <a:ext cx="2174240" cy="209931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21" name="Straight Connector 20"/>
            <p:cNvCxnSpPr/>
            <p:nvPr/>
          </p:nvCxnSpPr>
          <p:spPr>
            <a:xfrm>
              <a:off x="497434" y="318212"/>
              <a:ext cx="0" cy="46800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  <a:headEnd type="none"/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954634" y="464516"/>
              <a:ext cx="0" cy="54000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  <a:headEnd type="none"/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3" name="Text Box 7761"/>
            <p:cNvSpPr txBox="1"/>
            <p:nvPr/>
          </p:nvSpPr>
          <p:spPr>
            <a:xfrm>
              <a:off x="396479" y="96941"/>
              <a:ext cx="380365" cy="28511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6350" marR="4445" indent="-6350">
                <a:lnSpc>
                  <a:spcPct val="197000"/>
                </a:lnSpc>
                <a:spcAft>
                  <a:spcPts val="805"/>
                </a:spcAft>
              </a:pPr>
              <a:r>
                <a:rPr lang="en-US" sz="1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P</a:t>
              </a:r>
              <a:endParaRPr lang="en-CA" sz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15659"/>
            <p:cNvSpPr txBox="1"/>
            <p:nvPr/>
          </p:nvSpPr>
          <p:spPr>
            <a:xfrm>
              <a:off x="849609" y="239860"/>
              <a:ext cx="380365" cy="28511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6350" marR="4445" indent="-6350">
                <a:lnSpc>
                  <a:spcPct val="197000"/>
                </a:lnSpc>
                <a:spcAft>
                  <a:spcPts val="805"/>
                </a:spcAft>
              </a:pPr>
              <a:r>
                <a:rPr lang="en-US" sz="1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P</a:t>
              </a:r>
              <a:endParaRPr lang="en-CA" sz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" name="Rectangle 10"/>
          <p:cNvSpPr>
            <a:spLocks noChangeArrowheads="1"/>
          </p:cNvSpPr>
          <p:nvPr/>
        </p:nvSpPr>
        <p:spPr bwMode="auto">
          <a:xfrm flipV="1">
            <a:off x="-5876377" y="-293655"/>
            <a:ext cx="206013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pic>
        <p:nvPicPr>
          <p:cNvPr id="75" name="Picture 7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799" y="2820784"/>
            <a:ext cx="4107457" cy="247227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495142" y="514874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mical structure of poly(alkyl methacrylate)s used as PPDs and constituted of two alkyl methacrylate monomers with side chains 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5912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5500" y="3305001"/>
            <a:ext cx="11911405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olymeric</a:t>
            </a:r>
            <a:r>
              <a:rPr lang="en-CA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 </a:t>
            </a:r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</a:t>
            </a:r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g/L </a:t>
            </a:r>
            <a:r>
              <a:rPr lang="en-US" sz="23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0.01 g/L solutions of Py(6.7)-PC12/18MA </a:t>
            </a:r>
            <a:r>
              <a:rPr lang="en-US" sz="2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il</a:t>
            </a:r>
            <a:endParaRPr lang="en-CA" sz="23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82881" y="3717837"/>
            <a:ext cx="1318142" cy="2760123"/>
            <a:chOff x="124308" y="1896818"/>
            <a:chExt cx="1742182" cy="4029151"/>
          </a:xfrm>
        </p:grpSpPr>
        <p:pic>
          <p:nvPicPr>
            <p:cNvPr id="6" name="chart"/>
            <p:cNvPicPr>
              <a:picLocks noChangeAspect="1"/>
            </p:cNvPicPr>
            <p:nvPr/>
          </p:nvPicPr>
          <p:blipFill>
            <a:blip r:embed="rId3" cstate="print">
              <a:biLevel thresh="75000"/>
            </a:blip>
            <a:stretch>
              <a:fillRect/>
            </a:stretch>
          </p:blipFill>
          <p:spPr>
            <a:xfrm>
              <a:off x="345305" y="2395070"/>
              <a:ext cx="1006498" cy="353089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24308" y="1896818"/>
              <a:ext cx="1742182" cy="4043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y-PC18MA</a:t>
              </a:r>
              <a:endParaRPr lang="en-CA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" name="Chart 32"/>
          <p:cNvGraphicFramePr/>
          <p:nvPr>
            <p:extLst>
              <p:ext uri="{D42A27DB-BD31-4B8C-83A1-F6EECF244321}">
                <p14:modId xmlns:p14="http://schemas.microsoft.com/office/powerpoint/2010/main" val="1505405683"/>
              </p:ext>
            </p:extLst>
          </p:nvPr>
        </p:nvGraphicFramePr>
        <p:xfrm>
          <a:off x="1389827" y="3722185"/>
          <a:ext cx="2231157" cy="28623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4" name="Text Box 74"/>
          <p:cNvSpPr txBox="1"/>
          <p:nvPr/>
        </p:nvSpPr>
        <p:spPr>
          <a:xfrm rot="16200000">
            <a:off x="-1838" y="4844601"/>
            <a:ext cx="2092960" cy="3524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 algn="ctr">
              <a:lnSpc>
                <a:spcPct val="197000"/>
              </a:lnSpc>
              <a:spcAft>
                <a:spcPts val="805"/>
              </a:spcAft>
            </a:pPr>
            <a:r>
              <a:rPr lang="en-US" sz="18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luo</a:t>
            </a:r>
            <a:r>
              <a:rPr lang="en-US" sz="18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Int. (</a:t>
            </a:r>
            <a:r>
              <a:rPr lang="en-US" sz="18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u</a:t>
            </a:r>
            <a:r>
              <a:rPr lang="en-US" sz="18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)</a:t>
            </a:r>
            <a:endParaRPr lang="en-CA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CA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" name="Text Box 39"/>
          <p:cNvSpPr txBox="1"/>
          <p:nvPr/>
        </p:nvSpPr>
        <p:spPr>
          <a:xfrm>
            <a:off x="2226199" y="4986114"/>
            <a:ext cx="1219200" cy="2762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200" dirty="0">
                <a:solidFill>
                  <a:srgbClr val="C0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1200" baseline="30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 +10 </a:t>
            </a:r>
            <a:r>
              <a:rPr lang="en-US" sz="1200" baseline="300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CA" sz="12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Text Box 16178"/>
          <p:cNvSpPr txBox="1"/>
          <p:nvPr/>
        </p:nvSpPr>
        <p:spPr>
          <a:xfrm>
            <a:off x="1850459" y="5821899"/>
            <a:ext cx="1133475" cy="2762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2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15 to </a:t>
            </a:r>
            <a:r>
              <a:rPr lang="en-US" sz="1200" dirty="0" smtClean="0">
                <a:solidFill>
                  <a:srgbClr val="C0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+25</a:t>
            </a:r>
            <a:r>
              <a:rPr lang="en-US" sz="12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aseline="300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CA" sz="1200" dirty="0" smtClean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393525" y="5334158"/>
            <a:ext cx="0" cy="27041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2165599" y="5687796"/>
            <a:ext cx="0" cy="27041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7" name="Chart 66"/>
          <p:cNvGraphicFramePr/>
          <p:nvPr>
            <p:extLst>
              <p:ext uri="{D42A27DB-BD31-4B8C-83A1-F6EECF244321}">
                <p14:modId xmlns:p14="http://schemas.microsoft.com/office/powerpoint/2010/main" val="2408652171"/>
              </p:ext>
            </p:extLst>
          </p:nvPr>
        </p:nvGraphicFramePr>
        <p:xfrm>
          <a:off x="3951583" y="3731387"/>
          <a:ext cx="2386350" cy="2840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8" name="Text Box 74"/>
          <p:cNvSpPr txBox="1"/>
          <p:nvPr/>
        </p:nvSpPr>
        <p:spPr>
          <a:xfrm rot="16200000">
            <a:off x="2581642" y="4844217"/>
            <a:ext cx="2181066" cy="3524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 algn="ctr">
              <a:lnSpc>
                <a:spcPct val="197000"/>
              </a:lnSpc>
              <a:spcAft>
                <a:spcPts val="805"/>
              </a:spcAft>
            </a:pPr>
            <a:r>
              <a:rPr lang="en-US" sz="18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luo</a:t>
            </a:r>
            <a:r>
              <a:rPr lang="en-US" sz="18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Int. (</a:t>
            </a:r>
            <a:r>
              <a:rPr lang="en-US" sz="1800" b="1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u</a:t>
            </a:r>
            <a:r>
              <a:rPr lang="en-US" sz="18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)</a:t>
            </a:r>
            <a:endParaRPr lang="en-CA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CA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9" name="Text Box 39"/>
          <p:cNvSpPr txBox="1"/>
          <p:nvPr/>
        </p:nvSpPr>
        <p:spPr>
          <a:xfrm>
            <a:off x="4965935" y="5100453"/>
            <a:ext cx="1219200" cy="28785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200" dirty="0">
                <a:solidFill>
                  <a:srgbClr val="C0000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1200" baseline="30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12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25 </a:t>
            </a:r>
            <a:r>
              <a:rPr lang="en-US" sz="1200" baseline="300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CA" sz="12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V="1">
            <a:off x="5195645" y="5476393"/>
            <a:ext cx="7650" cy="32719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5" name="Chart 74"/>
          <p:cNvGraphicFramePr/>
          <p:nvPr>
            <p:extLst>
              <p:ext uri="{D42A27DB-BD31-4B8C-83A1-F6EECF244321}">
                <p14:modId xmlns:p14="http://schemas.microsoft.com/office/powerpoint/2010/main" val="2765797683"/>
              </p:ext>
            </p:extLst>
          </p:nvPr>
        </p:nvGraphicFramePr>
        <p:xfrm>
          <a:off x="6749642" y="3889841"/>
          <a:ext cx="2628522" cy="24689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8615248" y="4607883"/>
            <a:ext cx="356933" cy="799422"/>
            <a:chOff x="-35046" y="-101599"/>
            <a:chExt cx="517335" cy="1080494"/>
          </a:xfrm>
        </p:grpSpPr>
        <p:cxnSp>
          <p:nvCxnSpPr>
            <p:cNvPr id="80" name="Straight Arrow Connector 79"/>
            <p:cNvCxnSpPr/>
            <p:nvPr/>
          </p:nvCxnSpPr>
          <p:spPr>
            <a:xfrm>
              <a:off x="-35046" y="146713"/>
              <a:ext cx="0" cy="433802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464422" y="-101599"/>
              <a:ext cx="0" cy="272053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V="1">
              <a:off x="482289" y="706842"/>
              <a:ext cx="0" cy="272053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8" name="Text Box 113"/>
          <p:cNvSpPr txBox="1"/>
          <p:nvPr/>
        </p:nvSpPr>
        <p:spPr>
          <a:xfrm>
            <a:off x="7284202" y="5976582"/>
            <a:ext cx="1919605" cy="37719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800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mperature </a:t>
            </a:r>
            <a:r>
              <a:rPr lang="en-US" sz="1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°C)</a:t>
            </a:r>
            <a:endParaRPr lang="en-CA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9" name="Text Box 110"/>
          <p:cNvSpPr txBox="1"/>
          <p:nvPr/>
        </p:nvSpPr>
        <p:spPr>
          <a:xfrm rot="16200000">
            <a:off x="6013198" y="4611076"/>
            <a:ext cx="935110" cy="41910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800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b="1" i="1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sz="1800" b="1" i="1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CA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3" name="Chart 92"/>
          <p:cNvGraphicFramePr/>
          <p:nvPr>
            <p:extLst>
              <p:ext uri="{D42A27DB-BD31-4B8C-83A1-F6EECF244321}">
                <p14:modId xmlns:p14="http://schemas.microsoft.com/office/powerpoint/2010/main" val="4034786092"/>
              </p:ext>
            </p:extLst>
          </p:nvPr>
        </p:nvGraphicFramePr>
        <p:xfrm>
          <a:off x="9437722" y="3898461"/>
          <a:ext cx="2655505" cy="24517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95" name="Rectangle 94"/>
          <p:cNvSpPr/>
          <p:nvPr/>
        </p:nvSpPr>
        <p:spPr>
          <a:xfrm rot="1708673">
            <a:off x="1811381" y="4177864"/>
            <a:ext cx="17503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82575" algn="l"/>
              </a:tabLst>
            </a:pP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(6.7)-PC18MA </a:t>
            </a:r>
            <a:r>
              <a:rPr lang="en-US" sz="1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g/L)</a:t>
            </a:r>
          </a:p>
        </p:txBody>
      </p:sp>
      <p:sp>
        <p:nvSpPr>
          <p:cNvPr id="96" name="Rectangle 95"/>
          <p:cNvSpPr/>
          <p:nvPr/>
        </p:nvSpPr>
        <p:spPr>
          <a:xfrm rot="2085344">
            <a:off x="4212704" y="4327240"/>
            <a:ext cx="19811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82575" algn="l"/>
              </a:tabLst>
            </a:pP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(6.7)-PC18MA (0.01g/L)</a:t>
            </a:r>
            <a:r>
              <a:rPr lang="en-US" sz="1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b="1" dirty="0" smtClean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282575" algn="l"/>
              </a:tabLst>
            </a:pP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PC18MA  </a:t>
            </a:r>
            <a:r>
              <a:rPr lang="en-US" sz="1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g/L)</a:t>
            </a:r>
          </a:p>
          <a:p>
            <a:pPr>
              <a:tabLst>
                <a:tab pos="282575" algn="l"/>
              </a:tabLst>
            </a:pPr>
            <a:endParaRPr lang="en-US" sz="1200" b="1" dirty="0" smtClean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9893037" y="4409518"/>
            <a:ext cx="17503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82575" algn="l"/>
              </a:tabLst>
            </a:pP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(6.7)-PC18MA </a:t>
            </a:r>
            <a:r>
              <a:rPr lang="en-US" sz="12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g/L)</a:t>
            </a:r>
          </a:p>
        </p:txBody>
      </p:sp>
      <p:sp>
        <p:nvSpPr>
          <p:cNvPr id="50" name="Text Box 14"/>
          <p:cNvSpPr txBox="1"/>
          <p:nvPr/>
        </p:nvSpPr>
        <p:spPr>
          <a:xfrm rot="16200000">
            <a:off x="7301482" y="4794991"/>
            <a:ext cx="3702234" cy="62462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 algn="ctr">
              <a:lnSpc>
                <a:spcPct val="197000"/>
              </a:lnSpc>
              <a:spcAft>
                <a:spcPts val="805"/>
              </a:spcAft>
            </a:pPr>
            <a:r>
              <a:rPr lang="en-CA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CA" sz="2000" b="1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</a:t>
            </a:r>
            <a:endParaRPr lang="en-CA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 Box 16"/>
          <p:cNvSpPr txBox="1"/>
          <p:nvPr/>
        </p:nvSpPr>
        <p:spPr>
          <a:xfrm>
            <a:off x="9910153" y="6042375"/>
            <a:ext cx="2861640" cy="634691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6350" marR="4445" indent="-6350">
              <a:lnSpc>
                <a:spcPct val="197000"/>
              </a:lnSpc>
              <a:spcAft>
                <a:spcPts val="805"/>
              </a:spcAft>
            </a:pPr>
            <a:r>
              <a:rPr lang="en-US" sz="1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mperature (°C)</a:t>
            </a:r>
            <a:endParaRPr lang="en-CA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715021" y="6350975"/>
            <a:ext cx="1917700" cy="3810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spcAft>
                <a:spcPts val="0"/>
              </a:spcAft>
            </a:pPr>
            <a:r>
              <a:rPr lang="en-US" sz="18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avelength (nm</a:t>
            </a:r>
            <a:r>
              <a:rPr lang="en-US" sz="1800" b="1" i="1" kern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CA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295133" y="6342769"/>
            <a:ext cx="1917700" cy="371654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>
              <a:spcAft>
                <a:spcPts val="0"/>
              </a:spcAft>
            </a:pPr>
            <a:r>
              <a:rPr lang="en-US" sz="1800" b="1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avelength (nm</a:t>
            </a:r>
            <a:r>
              <a:rPr lang="en-US" sz="1800" b="1" i="1" kern="1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CA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2881" y="164592"/>
            <a:ext cx="11871744" cy="65665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Slide Number Placeholder 4"/>
          <p:cNvSpPr txBox="1">
            <a:spLocks/>
          </p:cNvSpPr>
          <p:nvPr/>
        </p:nvSpPr>
        <p:spPr>
          <a:xfrm>
            <a:off x="6423066" y="6607424"/>
            <a:ext cx="318445" cy="235085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7457066" y="531926"/>
                <a:ext cx="4021807" cy="2307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aseline="-25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CA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2400" i="1" baseline="-25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𝑦</m:t>
                            </m:r>
                            <m:r>
                              <a:rPr lang="en-US" sz="2400" i="1" baseline="-25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CA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𝑡𝑒𝑟</m:t>
                                </m:r>
                                <m:r>
                                  <a:rPr lang="en-CA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amp; </m:t>
                                </m:r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𝑛𝑡𝑟𝑎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− </m:t>
                            </m:r>
                          </m:sub>
                        </m:sSub>
                        <m:sSub>
                          <m:sSubPr>
                            <m:ctrlPr>
                              <a:rPr lang="en-CA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2400" i="1" baseline="-25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𝑦</m:t>
                            </m:r>
                            <m:r>
                              <a:rPr lang="en-US" sz="2400" i="1" baseline="-25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𝑖𝑛𝑡𝑟𝑎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CA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2400" i="1" baseline="-25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𝑦</m:t>
                            </m:r>
                            <m:r>
                              <a:rPr lang="en-US" sz="2400" i="1" baseline="-25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CA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𝑡𝑒𝑟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amp; 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𝑖𝑛𝑡𝑟𝑎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den>
                    </m:f>
                  </m:oMath>
                </a14:m>
                <a:endParaRPr lang="en-CA" sz="2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CA" sz="2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CA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CA" sz="2200" i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CA" sz="2200" i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𝑛𝑡𝑒𝑟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&amp; 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𝑛𝑡𝑟𝑎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CA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CA" sz="2200" i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CA" sz="2200" i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𝑛𝑡𝑟𝑎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CA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CA" sz="2200" i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E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CA" sz="2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CA" sz="2200" i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CA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𝑛𝑡𝑒𝑟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&amp; 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𝑛𝑡𝑟𝑎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A" sz="2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7066" y="531926"/>
                <a:ext cx="4021807" cy="2307619"/>
              </a:xfrm>
              <a:prstGeom prst="rect">
                <a:avLst/>
              </a:prstGeom>
              <a:blipFill rotWithShape="0">
                <a:blip r:embed="rId8"/>
                <a:stretch>
                  <a:fillRect l="-121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/>
          <p:cNvGrpSpPr/>
          <p:nvPr/>
        </p:nvGrpSpPr>
        <p:grpSpPr>
          <a:xfrm>
            <a:off x="82853" y="212974"/>
            <a:ext cx="6725092" cy="3315093"/>
            <a:chOff x="1417026" y="2049324"/>
            <a:chExt cx="8332469" cy="4560539"/>
          </a:xfrm>
        </p:grpSpPr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9"/>
            <a:srcRect l="1242" b="8490"/>
            <a:stretch/>
          </p:blipFill>
          <p:spPr>
            <a:xfrm>
              <a:off x="2910468" y="4040952"/>
              <a:ext cx="3397738" cy="1437660"/>
            </a:xfrm>
            <a:prstGeom prst="rect">
              <a:avLst/>
            </a:prstGeom>
          </p:spPr>
        </p:pic>
        <p:pic>
          <p:nvPicPr>
            <p:cNvPr id="74" name="Picture 73"/>
            <p:cNvPicPr>
              <a:picLocks noChangeAspect="1"/>
            </p:cNvPicPr>
            <p:nvPr/>
          </p:nvPicPr>
          <p:blipFill rotWithShape="1">
            <a:blip r:embed="rId9"/>
            <a:srcRect l="1242" b="8490"/>
            <a:stretch/>
          </p:blipFill>
          <p:spPr>
            <a:xfrm flipH="1">
              <a:off x="6020054" y="4046653"/>
              <a:ext cx="3397738" cy="1437660"/>
            </a:xfrm>
            <a:prstGeom prst="rect">
              <a:avLst/>
            </a:prstGeom>
          </p:spPr>
        </p:pic>
        <p:grpSp>
          <p:nvGrpSpPr>
            <p:cNvPr id="83" name="Group 82"/>
            <p:cNvGrpSpPr/>
            <p:nvPr/>
          </p:nvGrpSpPr>
          <p:grpSpPr>
            <a:xfrm>
              <a:off x="1417026" y="2049324"/>
              <a:ext cx="8332469" cy="4560539"/>
              <a:chOff x="1512276" y="2567354"/>
              <a:chExt cx="8332469" cy="4560539"/>
            </a:xfrm>
          </p:grpSpPr>
          <p:sp>
            <p:nvSpPr>
              <p:cNvPr id="84" name="Line Callout 2 83"/>
              <p:cNvSpPr/>
              <p:nvPr/>
            </p:nvSpPr>
            <p:spPr>
              <a:xfrm>
                <a:off x="5211527" y="3147701"/>
                <a:ext cx="711042" cy="860270"/>
              </a:xfrm>
              <a:prstGeom prst="borderCallout2">
                <a:avLst>
                  <a:gd name="adj1" fmla="val 18750"/>
                  <a:gd name="adj2" fmla="val -8333"/>
                  <a:gd name="adj3" fmla="val 18750"/>
                  <a:gd name="adj4" fmla="val -16667"/>
                  <a:gd name="adj5" fmla="val 261508"/>
                  <a:gd name="adj6" fmla="val -211122"/>
                </a:avLst>
              </a:prstGeom>
              <a:ln>
                <a:solidFill>
                  <a:srgbClr val="C00000"/>
                </a:solidFill>
                <a:prstDash val="sysDash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6350" marR="4445" indent="-6350" algn="ctr">
                  <a:lnSpc>
                    <a:spcPct val="197000"/>
                  </a:lnSpc>
                  <a:spcAft>
                    <a:spcPts val="805"/>
                  </a:spcAft>
                </a:pP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sz="28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endParaRPr lang="en-US" sz="1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85" name="Group 84"/>
              <p:cNvGrpSpPr/>
              <p:nvPr/>
            </p:nvGrpSpPr>
            <p:grpSpPr>
              <a:xfrm>
                <a:off x="1512276" y="2567354"/>
                <a:ext cx="8332469" cy="4560539"/>
                <a:chOff x="1512276" y="2567354"/>
                <a:chExt cx="8332469" cy="4560539"/>
              </a:xfrm>
            </p:grpSpPr>
            <p:grpSp>
              <p:nvGrpSpPr>
                <p:cNvPr id="88" name="Group 87"/>
                <p:cNvGrpSpPr/>
                <p:nvPr/>
              </p:nvGrpSpPr>
              <p:grpSpPr>
                <a:xfrm>
                  <a:off x="1512276" y="2567354"/>
                  <a:ext cx="8332469" cy="3971558"/>
                  <a:chOff x="0" y="61092"/>
                  <a:chExt cx="5599266" cy="2787488"/>
                </a:xfrm>
              </p:grpSpPr>
              <p:sp>
                <p:nvSpPr>
                  <p:cNvPr id="92" name="Rectangle 91"/>
                  <p:cNvSpPr/>
                  <p:nvPr/>
                </p:nvSpPr>
                <p:spPr>
                  <a:xfrm>
                    <a:off x="0" y="294233"/>
                    <a:ext cx="50673" cy="22438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 </a:t>
                    </a:r>
                  </a:p>
                </p:txBody>
              </p:sp>
              <p:sp>
                <p:nvSpPr>
                  <p:cNvPr id="94" name="Rectangle 93"/>
                  <p:cNvSpPr/>
                  <p:nvPr/>
                </p:nvSpPr>
                <p:spPr>
                  <a:xfrm>
                    <a:off x="0" y="746861"/>
                    <a:ext cx="50673" cy="22438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 </a:t>
                    </a:r>
                  </a:p>
                </p:txBody>
              </p:sp>
              <p:sp>
                <p:nvSpPr>
                  <p:cNvPr id="98" name="Rectangle 97"/>
                  <p:cNvSpPr/>
                  <p:nvPr/>
                </p:nvSpPr>
                <p:spPr>
                  <a:xfrm>
                    <a:off x="0" y="1199490"/>
                    <a:ext cx="50673" cy="22438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 </a:t>
                    </a:r>
                  </a:p>
                </p:txBody>
              </p:sp>
              <p:sp>
                <p:nvSpPr>
                  <p:cNvPr id="104" name="Rectangle 103"/>
                  <p:cNvSpPr/>
                  <p:nvPr/>
                </p:nvSpPr>
                <p:spPr>
                  <a:xfrm>
                    <a:off x="0" y="1650543"/>
                    <a:ext cx="50673" cy="22438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 </a:t>
                    </a:r>
                  </a:p>
                </p:txBody>
              </p:sp>
              <p:pic>
                <p:nvPicPr>
                  <p:cNvPr id="108" name="Picture 107"/>
                  <p:cNvPicPr/>
                  <p:nvPr/>
                </p:nvPicPr>
                <p:blipFill>
                  <a:blip r:embed="rId10">
                    <a:duotone>
                      <a:prstClr val="black"/>
                      <a:srgbClr val="C00000">
                        <a:tint val="45000"/>
                        <a:satMod val="400000"/>
                      </a:srgbClr>
                    </a:duotone>
                  </a:blip>
                  <a:stretch>
                    <a:fillRect/>
                  </a:stretch>
                </p:blipFill>
                <p:spPr>
                  <a:xfrm>
                    <a:off x="1371167" y="745236"/>
                    <a:ext cx="141160" cy="1726746"/>
                  </a:xfrm>
                  <a:prstGeom prst="rect">
                    <a:avLst/>
                  </a:prstGeom>
                </p:spPr>
              </p:pic>
              <p:sp>
                <p:nvSpPr>
                  <p:cNvPr id="109" name="Shape 925"/>
                  <p:cNvSpPr/>
                  <p:nvPr/>
                </p:nvSpPr>
                <p:spPr>
                  <a:xfrm>
                    <a:off x="984199" y="163576"/>
                    <a:ext cx="4392168" cy="23164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4392168" h="2316480">
                        <a:moveTo>
                          <a:pt x="0" y="2316480"/>
                        </a:moveTo>
                        <a:lnTo>
                          <a:pt x="4392168" y="2316480"/>
                        </a:lnTo>
                        <a:lnTo>
                          <a:pt x="4392168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0" name="Shape 926"/>
                  <p:cNvSpPr/>
                  <p:nvPr/>
                </p:nvSpPr>
                <p:spPr>
                  <a:xfrm>
                    <a:off x="984199" y="163575"/>
                    <a:ext cx="0" cy="23164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h="2316480">
                        <a:moveTo>
                          <a:pt x="0" y="2316480"/>
                        </a:moveTo>
                        <a:lnTo>
                          <a:pt x="0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" name="Shape 927"/>
                  <p:cNvSpPr/>
                  <p:nvPr/>
                </p:nvSpPr>
                <p:spPr>
                  <a:xfrm>
                    <a:off x="930859" y="2480056"/>
                    <a:ext cx="53340" cy="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53340">
                        <a:moveTo>
                          <a:pt x="0" y="0"/>
                        </a:moveTo>
                        <a:lnTo>
                          <a:pt x="53340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" name="Shape 928"/>
                  <p:cNvSpPr/>
                  <p:nvPr/>
                </p:nvSpPr>
                <p:spPr>
                  <a:xfrm>
                    <a:off x="930859" y="2016760"/>
                    <a:ext cx="53340" cy="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53340">
                        <a:moveTo>
                          <a:pt x="0" y="0"/>
                        </a:moveTo>
                        <a:lnTo>
                          <a:pt x="53340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" name="Shape 929"/>
                  <p:cNvSpPr/>
                  <p:nvPr/>
                </p:nvSpPr>
                <p:spPr>
                  <a:xfrm>
                    <a:off x="930859" y="1553464"/>
                    <a:ext cx="53340" cy="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53340">
                        <a:moveTo>
                          <a:pt x="0" y="0"/>
                        </a:moveTo>
                        <a:lnTo>
                          <a:pt x="53340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4" name="Shape 930"/>
                  <p:cNvSpPr/>
                  <p:nvPr/>
                </p:nvSpPr>
                <p:spPr>
                  <a:xfrm>
                    <a:off x="930859" y="1090168"/>
                    <a:ext cx="53340" cy="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53340">
                        <a:moveTo>
                          <a:pt x="0" y="0"/>
                        </a:moveTo>
                        <a:lnTo>
                          <a:pt x="53340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5" name="Shape 931"/>
                  <p:cNvSpPr/>
                  <p:nvPr/>
                </p:nvSpPr>
                <p:spPr>
                  <a:xfrm>
                    <a:off x="930859" y="626872"/>
                    <a:ext cx="53340" cy="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53340">
                        <a:moveTo>
                          <a:pt x="0" y="0"/>
                        </a:moveTo>
                        <a:lnTo>
                          <a:pt x="53340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6" name="Shape 932"/>
                  <p:cNvSpPr/>
                  <p:nvPr/>
                </p:nvSpPr>
                <p:spPr>
                  <a:xfrm>
                    <a:off x="930859" y="163575"/>
                    <a:ext cx="53340" cy="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53340">
                        <a:moveTo>
                          <a:pt x="0" y="0"/>
                        </a:moveTo>
                        <a:lnTo>
                          <a:pt x="53340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7" name="Shape 933"/>
                  <p:cNvSpPr/>
                  <p:nvPr/>
                </p:nvSpPr>
                <p:spPr>
                  <a:xfrm>
                    <a:off x="984199" y="2480056"/>
                    <a:ext cx="4392168" cy="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4392168">
                        <a:moveTo>
                          <a:pt x="0" y="0"/>
                        </a:moveTo>
                        <a:lnTo>
                          <a:pt x="4392168" y="0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8" name="Shape 934"/>
                  <p:cNvSpPr/>
                  <p:nvPr/>
                </p:nvSpPr>
                <p:spPr>
                  <a:xfrm>
                    <a:off x="984199" y="2480056"/>
                    <a:ext cx="0" cy="5181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h="51816">
                        <a:moveTo>
                          <a:pt x="0" y="0"/>
                        </a:moveTo>
                        <a:lnTo>
                          <a:pt x="0" y="51816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9" name="Shape 935"/>
                  <p:cNvSpPr/>
                  <p:nvPr/>
                </p:nvSpPr>
                <p:spPr>
                  <a:xfrm>
                    <a:off x="1862023" y="2480056"/>
                    <a:ext cx="0" cy="5181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h="51816">
                        <a:moveTo>
                          <a:pt x="0" y="0"/>
                        </a:moveTo>
                        <a:lnTo>
                          <a:pt x="0" y="51816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" name="Shape 936"/>
                  <p:cNvSpPr/>
                  <p:nvPr/>
                </p:nvSpPr>
                <p:spPr>
                  <a:xfrm>
                    <a:off x="2741371" y="2480056"/>
                    <a:ext cx="0" cy="5181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h="51816">
                        <a:moveTo>
                          <a:pt x="0" y="0"/>
                        </a:moveTo>
                        <a:lnTo>
                          <a:pt x="0" y="51816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1" name="Shape 937"/>
                  <p:cNvSpPr/>
                  <p:nvPr/>
                </p:nvSpPr>
                <p:spPr>
                  <a:xfrm>
                    <a:off x="3619195" y="2480056"/>
                    <a:ext cx="0" cy="5181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h="51816">
                        <a:moveTo>
                          <a:pt x="0" y="0"/>
                        </a:moveTo>
                        <a:lnTo>
                          <a:pt x="0" y="51816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" name="Shape 938"/>
                  <p:cNvSpPr/>
                  <p:nvPr/>
                </p:nvSpPr>
                <p:spPr>
                  <a:xfrm>
                    <a:off x="4497020" y="2480056"/>
                    <a:ext cx="0" cy="5181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h="51816">
                        <a:moveTo>
                          <a:pt x="0" y="0"/>
                        </a:moveTo>
                        <a:lnTo>
                          <a:pt x="0" y="51816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" name="Shape 939"/>
                  <p:cNvSpPr/>
                  <p:nvPr/>
                </p:nvSpPr>
                <p:spPr>
                  <a:xfrm>
                    <a:off x="5376367" y="2480056"/>
                    <a:ext cx="0" cy="5181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h="51816">
                        <a:moveTo>
                          <a:pt x="0" y="0"/>
                        </a:moveTo>
                        <a:lnTo>
                          <a:pt x="0" y="51816"/>
                        </a:lnTo>
                      </a:path>
                    </a:pathLst>
                  </a:custGeom>
                  <a:ln w="27432" cap="flat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" name="Shape 940"/>
                  <p:cNvSpPr/>
                  <p:nvPr/>
                </p:nvSpPr>
                <p:spPr>
                  <a:xfrm>
                    <a:off x="984199" y="163575"/>
                    <a:ext cx="3512820" cy="231495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512820" h="2314956">
                        <a:moveTo>
                          <a:pt x="0" y="2302764"/>
                        </a:moveTo>
                        <a:lnTo>
                          <a:pt x="16764" y="2302764"/>
                        </a:lnTo>
                        <a:lnTo>
                          <a:pt x="35052" y="2301240"/>
                        </a:lnTo>
                        <a:lnTo>
                          <a:pt x="51816" y="2298192"/>
                        </a:lnTo>
                        <a:lnTo>
                          <a:pt x="70104" y="2296668"/>
                        </a:lnTo>
                        <a:lnTo>
                          <a:pt x="88392" y="2295145"/>
                        </a:lnTo>
                        <a:lnTo>
                          <a:pt x="105156" y="2293621"/>
                        </a:lnTo>
                        <a:lnTo>
                          <a:pt x="123444" y="2287525"/>
                        </a:lnTo>
                        <a:lnTo>
                          <a:pt x="140208" y="2279904"/>
                        </a:lnTo>
                        <a:lnTo>
                          <a:pt x="158496" y="2272285"/>
                        </a:lnTo>
                        <a:lnTo>
                          <a:pt x="175260" y="2267713"/>
                        </a:lnTo>
                        <a:lnTo>
                          <a:pt x="193548" y="2264664"/>
                        </a:lnTo>
                        <a:lnTo>
                          <a:pt x="210312" y="2243328"/>
                        </a:lnTo>
                        <a:lnTo>
                          <a:pt x="228600" y="2211325"/>
                        </a:lnTo>
                        <a:lnTo>
                          <a:pt x="245364" y="2179321"/>
                        </a:lnTo>
                        <a:lnTo>
                          <a:pt x="263652" y="2151889"/>
                        </a:lnTo>
                        <a:lnTo>
                          <a:pt x="280416" y="2107692"/>
                        </a:lnTo>
                        <a:lnTo>
                          <a:pt x="298704" y="2066544"/>
                        </a:lnTo>
                        <a:lnTo>
                          <a:pt x="315468" y="2036064"/>
                        </a:lnTo>
                        <a:lnTo>
                          <a:pt x="333756" y="2039113"/>
                        </a:lnTo>
                        <a:lnTo>
                          <a:pt x="350520" y="2031492"/>
                        </a:lnTo>
                        <a:lnTo>
                          <a:pt x="368808" y="1958340"/>
                        </a:lnTo>
                        <a:lnTo>
                          <a:pt x="385572" y="1620013"/>
                        </a:lnTo>
                        <a:lnTo>
                          <a:pt x="403860" y="918973"/>
                        </a:lnTo>
                        <a:lnTo>
                          <a:pt x="422148" y="303276"/>
                        </a:lnTo>
                        <a:lnTo>
                          <a:pt x="438912" y="387097"/>
                        </a:lnTo>
                        <a:lnTo>
                          <a:pt x="457200" y="819913"/>
                        </a:lnTo>
                        <a:lnTo>
                          <a:pt x="473964" y="1089661"/>
                        </a:lnTo>
                        <a:lnTo>
                          <a:pt x="492252" y="1126237"/>
                        </a:lnTo>
                        <a:lnTo>
                          <a:pt x="509016" y="981456"/>
                        </a:lnTo>
                        <a:lnTo>
                          <a:pt x="527304" y="841249"/>
                        </a:lnTo>
                        <a:lnTo>
                          <a:pt x="544068" y="836676"/>
                        </a:lnTo>
                        <a:lnTo>
                          <a:pt x="562356" y="918973"/>
                        </a:lnTo>
                        <a:lnTo>
                          <a:pt x="579120" y="873252"/>
                        </a:lnTo>
                        <a:lnTo>
                          <a:pt x="597408" y="606552"/>
                        </a:lnTo>
                        <a:lnTo>
                          <a:pt x="614172" y="297180"/>
                        </a:lnTo>
                        <a:lnTo>
                          <a:pt x="632460" y="234697"/>
                        </a:lnTo>
                        <a:lnTo>
                          <a:pt x="649224" y="399289"/>
                        </a:lnTo>
                        <a:lnTo>
                          <a:pt x="667512" y="586740"/>
                        </a:lnTo>
                        <a:lnTo>
                          <a:pt x="684276" y="573025"/>
                        </a:lnTo>
                        <a:lnTo>
                          <a:pt x="702564" y="443485"/>
                        </a:lnTo>
                        <a:lnTo>
                          <a:pt x="720852" y="292609"/>
                        </a:lnTo>
                        <a:lnTo>
                          <a:pt x="737616" y="213361"/>
                        </a:lnTo>
                        <a:lnTo>
                          <a:pt x="755904" y="102109"/>
                        </a:lnTo>
                        <a:lnTo>
                          <a:pt x="772668" y="0"/>
                        </a:lnTo>
                        <a:lnTo>
                          <a:pt x="790956" y="18289"/>
                        </a:lnTo>
                        <a:lnTo>
                          <a:pt x="807720" y="158497"/>
                        </a:lnTo>
                        <a:lnTo>
                          <a:pt x="826008" y="333756"/>
                        </a:lnTo>
                        <a:lnTo>
                          <a:pt x="842772" y="521209"/>
                        </a:lnTo>
                        <a:lnTo>
                          <a:pt x="861060" y="693420"/>
                        </a:lnTo>
                        <a:lnTo>
                          <a:pt x="877824" y="833628"/>
                        </a:lnTo>
                        <a:lnTo>
                          <a:pt x="896112" y="925068"/>
                        </a:lnTo>
                        <a:lnTo>
                          <a:pt x="912876" y="993649"/>
                        </a:lnTo>
                        <a:lnTo>
                          <a:pt x="931164" y="1043940"/>
                        </a:lnTo>
                        <a:lnTo>
                          <a:pt x="947928" y="1085089"/>
                        </a:lnTo>
                        <a:lnTo>
                          <a:pt x="966216" y="1110997"/>
                        </a:lnTo>
                        <a:lnTo>
                          <a:pt x="982980" y="1158240"/>
                        </a:lnTo>
                        <a:lnTo>
                          <a:pt x="1001268" y="1184149"/>
                        </a:lnTo>
                        <a:lnTo>
                          <a:pt x="1018032" y="1229868"/>
                        </a:lnTo>
                        <a:lnTo>
                          <a:pt x="1036320" y="1258825"/>
                        </a:lnTo>
                        <a:lnTo>
                          <a:pt x="1054608" y="1306068"/>
                        </a:lnTo>
                        <a:lnTo>
                          <a:pt x="1071372" y="1321309"/>
                        </a:lnTo>
                        <a:lnTo>
                          <a:pt x="1089660" y="1338073"/>
                        </a:lnTo>
                        <a:lnTo>
                          <a:pt x="1106424" y="1342644"/>
                        </a:lnTo>
                        <a:lnTo>
                          <a:pt x="1124712" y="1362456"/>
                        </a:lnTo>
                        <a:lnTo>
                          <a:pt x="1141476" y="1395985"/>
                        </a:lnTo>
                        <a:lnTo>
                          <a:pt x="1159764" y="1427989"/>
                        </a:lnTo>
                        <a:lnTo>
                          <a:pt x="1176528" y="1461516"/>
                        </a:lnTo>
                        <a:lnTo>
                          <a:pt x="1194816" y="1491997"/>
                        </a:lnTo>
                        <a:lnTo>
                          <a:pt x="1211580" y="1528573"/>
                        </a:lnTo>
                        <a:lnTo>
                          <a:pt x="1229868" y="1563625"/>
                        </a:lnTo>
                        <a:lnTo>
                          <a:pt x="1246632" y="1592580"/>
                        </a:lnTo>
                        <a:lnTo>
                          <a:pt x="1264920" y="1627632"/>
                        </a:lnTo>
                        <a:lnTo>
                          <a:pt x="1281684" y="1682497"/>
                        </a:lnTo>
                        <a:lnTo>
                          <a:pt x="1299972" y="1751076"/>
                        </a:lnTo>
                        <a:lnTo>
                          <a:pt x="1316736" y="1804416"/>
                        </a:lnTo>
                        <a:lnTo>
                          <a:pt x="1335024" y="1857756"/>
                        </a:lnTo>
                        <a:lnTo>
                          <a:pt x="1353312" y="1901952"/>
                        </a:lnTo>
                        <a:lnTo>
                          <a:pt x="1370076" y="1938528"/>
                        </a:lnTo>
                        <a:lnTo>
                          <a:pt x="1388364" y="1969009"/>
                        </a:lnTo>
                        <a:lnTo>
                          <a:pt x="1405128" y="1987297"/>
                        </a:lnTo>
                        <a:lnTo>
                          <a:pt x="1423416" y="2004061"/>
                        </a:lnTo>
                        <a:lnTo>
                          <a:pt x="1440180" y="2019301"/>
                        </a:lnTo>
                        <a:lnTo>
                          <a:pt x="1458468" y="2033016"/>
                        </a:lnTo>
                        <a:lnTo>
                          <a:pt x="1475232" y="2042161"/>
                        </a:lnTo>
                        <a:lnTo>
                          <a:pt x="1493520" y="2057401"/>
                        </a:lnTo>
                        <a:lnTo>
                          <a:pt x="1510284" y="2066544"/>
                        </a:lnTo>
                        <a:lnTo>
                          <a:pt x="1528572" y="2078737"/>
                        </a:lnTo>
                        <a:lnTo>
                          <a:pt x="1545336" y="2093976"/>
                        </a:lnTo>
                        <a:lnTo>
                          <a:pt x="1563624" y="2104645"/>
                        </a:lnTo>
                        <a:lnTo>
                          <a:pt x="1580388" y="2113789"/>
                        </a:lnTo>
                        <a:lnTo>
                          <a:pt x="1598676" y="2122933"/>
                        </a:lnTo>
                        <a:lnTo>
                          <a:pt x="1615440" y="2129028"/>
                        </a:lnTo>
                        <a:lnTo>
                          <a:pt x="1633728" y="2133601"/>
                        </a:lnTo>
                        <a:lnTo>
                          <a:pt x="1650492" y="2144268"/>
                        </a:lnTo>
                        <a:lnTo>
                          <a:pt x="1668780" y="2145792"/>
                        </a:lnTo>
                        <a:lnTo>
                          <a:pt x="1687068" y="2157985"/>
                        </a:lnTo>
                        <a:lnTo>
                          <a:pt x="1703832" y="2165604"/>
                        </a:lnTo>
                        <a:lnTo>
                          <a:pt x="1722120" y="2171701"/>
                        </a:lnTo>
                        <a:lnTo>
                          <a:pt x="1738884" y="2183892"/>
                        </a:lnTo>
                        <a:lnTo>
                          <a:pt x="1757172" y="2194561"/>
                        </a:lnTo>
                        <a:lnTo>
                          <a:pt x="1773936" y="2205228"/>
                        </a:lnTo>
                        <a:lnTo>
                          <a:pt x="1792224" y="2217421"/>
                        </a:lnTo>
                        <a:lnTo>
                          <a:pt x="1808988" y="2229613"/>
                        </a:lnTo>
                        <a:lnTo>
                          <a:pt x="1827276" y="2240280"/>
                        </a:lnTo>
                        <a:lnTo>
                          <a:pt x="1844040" y="2246376"/>
                        </a:lnTo>
                        <a:lnTo>
                          <a:pt x="1862328" y="2252473"/>
                        </a:lnTo>
                        <a:lnTo>
                          <a:pt x="1879092" y="2257045"/>
                        </a:lnTo>
                        <a:lnTo>
                          <a:pt x="1897380" y="2261616"/>
                        </a:lnTo>
                        <a:lnTo>
                          <a:pt x="1914144" y="2261616"/>
                        </a:lnTo>
                        <a:lnTo>
                          <a:pt x="1932432" y="2266189"/>
                        </a:lnTo>
                        <a:lnTo>
                          <a:pt x="1949196" y="2269237"/>
                        </a:lnTo>
                        <a:lnTo>
                          <a:pt x="1967484" y="2272285"/>
                        </a:lnTo>
                        <a:lnTo>
                          <a:pt x="1984248" y="2273809"/>
                        </a:lnTo>
                        <a:lnTo>
                          <a:pt x="2002536" y="2278380"/>
                        </a:lnTo>
                        <a:lnTo>
                          <a:pt x="2020824" y="2279904"/>
                        </a:lnTo>
                        <a:lnTo>
                          <a:pt x="2037588" y="2279904"/>
                        </a:lnTo>
                        <a:lnTo>
                          <a:pt x="2055876" y="2282952"/>
                        </a:lnTo>
                        <a:lnTo>
                          <a:pt x="2072640" y="2282952"/>
                        </a:lnTo>
                        <a:lnTo>
                          <a:pt x="2090928" y="2282952"/>
                        </a:lnTo>
                        <a:lnTo>
                          <a:pt x="2107692" y="2286001"/>
                        </a:lnTo>
                        <a:lnTo>
                          <a:pt x="2125980" y="2287525"/>
                        </a:lnTo>
                        <a:lnTo>
                          <a:pt x="2142744" y="2289049"/>
                        </a:lnTo>
                        <a:lnTo>
                          <a:pt x="2161032" y="2289049"/>
                        </a:lnTo>
                        <a:lnTo>
                          <a:pt x="2177796" y="2290573"/>
                        </a:lnTo>
                        <a:lnTo>
                          <a:pt x="2196084" y="2290573"/>
                        </a:lnTo>
                        <a:lnTo>
                          <a:pt x="2212848" y="2293621"/>
                        </a:lnTo>
                        <a:lnTo>
                          <a:pt x="2231136" y="2295145"/>
                        </a:lnTo>
                        <a:lnTo>
                          <a:pt x="2247900" y="2295145"/>
                        </a:lnTo>
                        <a:lnTo>
                          <a:pt x="2266188" y="2296668"/>
                        </a:lnTo>
                        <a:lnTo>
                          <a:pt x="2282952" y="2298192"/>
                        </a:lnTo>
                        <a:lnTo>
                          <a:pt x="2301240" y="2299716"/>
                        </a:lnTo>
                        <a:lnTo>
                          <a:pt x="2319528" y="2299716"/>
                        </a:lnTo>
                        <a:lnTo>
                          <a:pt x="2336292" y="2302764"/>
                        </a:lnTo>
                        <a:lnTo>
                          <a:pt x="2354580" y="2302764"/>
                        </a:lnTo>
                        <a:lnTo>
                          <a:pt x="2371344" y="2302764"/>
                        </a:lnTo>
                        <a:lnTo>
                          <a:pt x="2389632" y="2304289"/>
                        </a:lnTo>
                        <a:lnTo>
                          <a:pt x="2406396" y="2305813"/>
                        </a:lnTo>
                        <a:lnTo>
                          <a:pt x="2424684" y="2305813"/>
                        </a:lnTo>
                        <a:lnTo>
                          <a:pt x="2441448" y="2307337"/>
                        </a:lnTo>
                        <a:lnTo>
                          <a:pt x="2459736" y="2307337"/>
                        </a:lnTo>
                        <a:lnTo>
                          <a:pt x="2476500" y="2307337"/>
                        </a:lnTo>
                        <a:lnTo>
                          <a:pt x="2494788" y="2307337"/>
                        </a:lnTo>
                        <a:lnTo>
                          <a:pt x="2511552" y="2307337"/>
                        </a:lnTo>
                        <a:lnTo>
                          <a:pt x="2529840" y="2308861"/>
                        </a:lnTo>
                        <a:lnTo>
                          <a:pt x="2546604" y="2308861"/>
                        </a:lnTo>
                        <a:lnTo>
                          <a:pt x="2564892" y="2308861"/>
                        </a:lnTo>
                        <a:lnTo>
                          <a:pt x="2581656" y="2308861"/>
                        </a:lnTo>
                        <a:lnTo>
                          <a:pt x="2599944" y="2310385"/>
                        </a:lnTo>
                        <a:lnTo>
                          <a:pt x="2616708" y="2310385"/>
                        </a:lnTo>
                        <a:lnTo>
                          <a:pt x="2634996" y="2310385"/>
                        </a:lnTo>
                        <a:lnTo>
                          <a:pt x="2653284" y="2310385"/>
                        </a:lnTo>
                        <a:lnTo>
                          <a:pt x="2670048" y="2310385"/>
                        </a:lnTo>
                        <a:lnTo>
                          <a:pt x="2688336" y="2310385"/>
                        </a:lnTo>
                        <a:lnTo>
                          <a:pt x="2705100" y="2310385"/>
                        </a:lnTo>
                        <a:lnTo>
                          <a:pt x="2723388" y="2310385"/>
                        </a:lnTo>
                        <a:lnTo>
                          <a:pt x="2740152" y="2311909"/>
                        </a:lnTo>
                        <a:lnTo>
                          <a:pt x="2758440" y="2311909"/>
                        </a:lnTo>
                        <a:lnTo>
                          <a:pt x="2775204" y="2311909"/>
                        </a:lnTo>
                        <a:lnTo>
                          <a:pt x="2793492" y="2311909"/>
                        </a:lnTo>
                        <a:lnTo>
                          <a:pt x="2810256" y="2311909"/>
                        </a:lnTo>
                        <a:lnTo>
                          <a:pt x="2828544" y="2311909"/>
                        </a:lnTo>
                        <a:lnTo>
                          <a:pt x="2845308" y="2311909"/>
                        </a:lnTo>
                        <a:lnTo>
                          <a:pt x="2863596" y="2311909"/>
                        </a:lnTo>
                        <a:lnTo>
                          <a:pt x="2880360" y="2311909"/>
                        </a:lnTo>
                        <a:lnTo>
                          <a:pt x="2898648" y="2311909"/>
                        </a:lnTo>
                        <a:lnTo>
                          <a:pt x="2915412" y="2313433"/>
                        </a:lnTo>
                        <a:lnTo>
                          <a:pt x="2933700" y="2313433"/>
                        </a:lnTo>
                        <a:lnTo>
                          <a:pt x="2951988" y="2311909"/>
                        </a:lnTo>
                        <a:lnTo>
                          <a:pt x="2968752" y="2311909"/>
                        </a:lnTo>
                        <a:lnTo>
                          <a:pt x="2987040" y="2311909"/>
                        </a:lnTo>
                        <a:lnTo>
                          <a:pt x="3003804" y="2313433"/>
                        </a:lnTo>
                        <a:lnTo>
                          <a:pt x="3022092" y="2313433"/>
                        </a:lnTo>
                        <a:lnTo>
                          <a:pt x="3038856" y="2313433"/>
                        </a:lnTo>
                        <a:lnTo>
                          <a:pt x="3057144" y="2313433"/>
                        </a:lnTo>
                        <a:lnTo>
                          <a:pt x="3073908" y="2313433"/>
                        </a:lnTo>
                        <a:lnTo>
                          <a:pt x="3092196" y="2313433"/>
                        </a:lnTo>
                        <a:lnTo>
                          <a:pt x="3108960" y="2313433"/>
                        </a:lnTo>
                        <a:lnTo>
                          <a:pt x="3127248" y="2313433"/>
                        </a:lnTo>
                        <a:lnTo>
                          <a:pt x="3144012" y="2313433"/>
                        </a:lnTo>
                        <a:lnTo>
                          <a:pt x="3162300" y="2313433"/>
                        </a:lnTo>
                        <a:lnTo>
                          <a:pt x="3179064" y="2313433"/>
                        </a:lnTo>
                        <a:lnTo>
                          <a:pt x="3197352" y="2313433"/>
                        </a:lnTo>
                        <a:lnTo>
                          <a:pt x="3214116" y="2314956"/>
                        </a:lnTo>
                        <a:lnTo>
                          <a:pt x="3232404" y="2313433"/>
                        </a:lnTo>
                        <a:lnTo>
                          <a:pt x="3249168" y="2313433"/>
                        </a:lnTo>
                        <a:lnTo>
                          <a:pt x="3267456" y="2314956"/>
                        </a:lnTo>
                        <a:lnTo>
                          <a:pt x="3285744" y="2314956"/>
                        </a:lnTo>
                        <a:lnTo>
                          <a:pt x="3302508" y="2314956"/>
                        </a:lnTo>
                        <a:lnTo>
                          <a:pt x="3320796" y="2314956"/>
                        </a:lnTo>
                        <a:lnTo>
                          <a:pt x="3337560" y="2314956"/>
                        </a:lnTo>
                        <a:lnTo>
                          <a:pt x="3355848" y="2314956"/>
                        </a:lnTo>
                        <a:lnTo>
                          <a:pt x="3372612" y="2314956"/>
                        </a:lnTo>
                        <a:lnTo>
                          <a:pt x="3390900" y="2314956"/>
                        </a:lnTo>
                        <a:lnTo>
                          <a:pt x="3407664" y="2313433"/>
                        </a:lnTo>
                        <a:lnTo>
                          <a:pt x="3425952" y="2314956"/>
                        </a:lnTo>
                        <a:lnTo>
                          <a:pt x="3442716" y="2313433"/>
                        </a:lnTo>
                        <a:lnTo>
                          <a:pt x="3461004" y="2314956"/>
                        </a:lnTo>
                        <a:lnTo>
                          <a:pt x="3477768" y="2314956"/>
                        </a:lnTo>
                        <a:lnTo>
                          <a:pt x="3496056" y="2314956"/>
                        </a:lnTo>
                        <a:lnTo>
                          <a:pt x="3512820" y="2314956"/>
                        </a:lnTo>
                      </a:path>
                    </a:pathLst>
                  </a:custGeom>
                  <a:ln w="27432" cap="rnd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" name="Shape 941"/>
                  <p:cNvSpPr/>
                  <p:nvPr/>
                </p:nvSpPr>
                <p:spPr>
                  <a:xfrm>
                    <a:off x="4497020" y="2477008"/>
                    <a:ext cx="879348" cy="1524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879348" h="1524">
                        <a:moveTo>
                          <a:pt x="0" y="1524"/>
                        </a:moveTo>
                        <a:lnTo>
                          <a:pt x="18288" y="1524"/>
                        </a:lnTo>
                        <a:lnTo>
                          <a:pt x="35052" y="1524"/>
                        </a:lnTo>
                        <a:lnTo>
                          <a:pt x="53340" y="1524"/>
                        </a:lnTo>
                        <a:lnTo>
                          <a:pt x="71628" y="1524"/>
                        </a:lnTo>
                        <a:lnTo>
                          <a:pt x="88392" y="1524"/>
                        </a:lnTo>
                        <a:lnTo>
                          <a:pt x="106680" y="1524"/>
                        </a:lnTo>
                        <a:lnTo>
                          <a:pt x="123444" y="1524"/>
                        </a:lnTo>
                        <a:lnTo>
                          <a:pt x="141732" y="1524"/>
                        </a:lnTo>
                        <a:lnTo>
                          <a:pt x="158496" y="1524"/>
                        </a:lnTo>
                        <a:lnTo>
                          <a:pt x="176784" y="1524"/>
                        </a:lnTo>
                        <a:lnTo>
                          <a:pt x="193548" y="1524"/>
                        </a:lnTo>
                        <a:lnTo>
                          <a:pt x="211836" y="1524"/>
                        </a:lnTo>
                        <a:lnTo>
                          <a:pt x="228600" y="1524"/>
                        </a:lnTo>
                        <a:lnTo>
                          <a:pt x="246888" y="1524"/>
                        </a:lnTo>
                        <a:lnTo>
                          <a:pt x="263652" y="1524"/>
                        </a:lnTo>
                        <a:lnTo>
                          <a:pt x="281940" y="1524"/>
                        </a:lnTo>
                        <a:lnTo>
                          <a:pt x="298704" y="1524"/>
                        </a:lnTo>
                        <a:lnTo>
                          <a:pt x="316992" y="1524"/>
                        </a:lnTo>
                        <a:lnTo>
                          <a:pt x="333756" y="0"/>
                        </a:lnTo>
                        <a:lnTo>
                          <a:pt x="352044" y="1524"/>
                        </a:lnTo>
                        <a:lnTo>
                          <a:pt x="368808" y="1524"/>
                        </a:lnTo>
                        <a:lnTo>
                          <a:pt x="387096" y="1524"/>
                        </a:lnTo>
                        <a:lnTo>
                          <a:pt x="405384" y="1524"/>
                        </a:lnTo>
                        <a:lnTo>
                          <a:pt x="422148" y="0"/>
                        </a:lnTo>
                        <a:lnTo>
                          <a:pt x="440436" y="1524"/>
                        </a:lnTo>
                        <a:lnTo>
                          <a:pt x="457200" y="1524"/>
                        </a:lnTo>
                        <a:lnTo>
                          <a:pt x="475488" y="1524"/>
                        </a:lnTo>
                        <a:lnTo>
                          <a:pt x="492252" y="0"/>
                        </a:lnTo>
                        <a:lnTo>
                          <a:pt x="510540" y="1524"/>
                        </a:lnTo>
                        <a:lnTo>
                          <a:pt x="527304" y="0"/>
                        </a:lnTo>
                        <a:lnTo>
                          <a:pt x="545592" y="0"/>
                        </a:lnTo>
                        <a:lnTo>
                          <a:pt x="562356" y="0"/>
                        </a:lnTo>
                        <a:lnTo>
                          <a:pt x="580644" y="1524"/>
                        </a:lnTo>
                        <a:lnTo>
                          <a:pt x="597408" y="1524"/>
                        </a:lnTo>
                        <a:lnTo>
                          <a:pt x="615696" y="0"/>
                        </a:lnTo>
                        <a:lnTo>
                          <a:pt x="632460" y="0"/>
                        </a:lnTo>
                        <a:lnTo>
                          <a:pt x="650748" y="1524"/>
                        </a:lnTo>
                        <a:lnTo>
                          <a:pt x="667512" y="1524"/>
                        </a:lnTo>
                        <a:lnTo>
                          <a:pt x="685800" y="1524"/>
                        </a:lnTo>
                        <a:lnTo>
                          <a:pt x="704088" y="1524"/>
                        </a:lnTo>
                        <a:lnTo>
                          <a:pt x="720852" y="1524"/>
                        </a:lnTo>
                        <a:lnTo>
                          <a:pt x="739140" y="1524"/>
                        </a:lnTo>
                        <a:lnTo>
                          <a:pt x="755904" y="1524"/>
                        </a:lnTo>
                        <a:lnTo>
                          <a:pt x="774192" y="1524"/>
                        </a:lnTo>
                        <a:lnTo>
                          <a:pt x="790956" y="1524"/>
                        </a:lnTo>
                        <a:lnTo>
                          <a:pt x="809244" y="1524"/>
                        </a:lnTo>
                        <a:lnTo>
                          <a:pt x="826008" y="1524"/>
                        </a:lnTo>
                        <a:lnTo>
                          <a:pt x="844296" y="1524"/>
                        </a:lnTo>
                        <a:lnTo>
                          <a:pt x="861060" y="1524"/>
                        </a:lnTo>
                        <a:lnTo>
                          <a:pt x="879348" y="1524"/>
                        </a:lnTo>
                      </a:path>
                    </a:pathLst>
                  </a:custGeom>
                  <a:ln w="27432" cap="rnd">
                    <a:round/>
                  </a:ln>
                </p:spPr>
                <p:style>
                  <a:lnRef idx="1">
                    <a:srgbClr val="000000"/>
                  </a:lnRef>
                  <a:fillRef idx="0">
                    <a:srgbClr val="000000">
                      <a:alpha val="0"/>
                    </a:srgbClr>
                  </a:fillRef>
                  <a:effectRef idx="0">
                    <a:scrgbClr r="0" g="0" b="0"/>
                  </a:effectRef>
                  <a:fontRef idx="none"/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610819" y="2377267"/>
                    <a:ext cx="296674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.0</a:t>
                    </a:r>
                    <a:endPara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0" name="Rectangle 139"/>
                  <p:cNvSpPr/>
                  <p:nvPr/>
                </p:nvSpPr>
                <p:spPr>
                  <a:xfrm>
                    <a:off x="610819" y="1913971"/>
                    <a:ext cx="296674" cy="262524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.2</a:t>
                    </a:r>
                    <a:endPara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1" name="Rectangle 140"/>
                  <p:cNvSpPr/>
                  <p:nvPr/>
                </p:nvSpPr>
                <p:spPr>
                  <a:xfrm>
                    <a:off x="610819" y="1450725"/>
                    <a:ext cx="296674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.4</a:t>
                    </a:r>
                    <a:endPara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" name="Rectangle 141"/>
                  <p:cNvSpPr/>
                  <p:nvPr/>
                </p:nvSpPr>
                <p:spPr>
                  <a:xfrm>
                    <a:off x="610819" y="987683"/>
                    <a:ext cx="296674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.6</a:t>
                    </a:r>
                    <a:endPara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3" name="Rectangle 142"/>
                  <p:cNvSpPr/>
                  <p:nvPr/>
                </p:nvSpPr>
                <p:spPr>
                  <a:xfrm>
                    <a:off x="610819" y="524387"/>
                    <a:ext cx="296674" cy="262524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.8</a:t>
                    </a:r>
                    <a:endPara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4" name="Rectangle 143"/>
                  <p:cNvSpPr/>
                  <p:nvPr/>
                </p:nvSpPr>
                <p:spPr>
                  <a:xfrm>
                    <a:off x="610819" y="61092"/>
                    <a:ext cx="296674" cy="262524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.0</a:t>
                    </a:r>
                    <a:endPara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5" name="Rectangle 144"/>
                  <p:cNvSpPr/>
                  <p:nvPr/>
                </p:nvSpPr>
                <p:spPr>
                  <a:xfrm>
                    <a:off x="850976" y="2586055"/>
                    <a:ext cx="355487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350</a:t>
                    </a:r>
                  </a:p>
                </p:txBody>
              </p:sp>
              <p:sp>
                <p:nvSpPr>
                  <p:cNvPr id="146" name="Rectangle 145"/>
                  <p:cNvSpPr/>
                  <p:nvPr/>
                </p:nvSpPr>
                <p:spPr>
                  <a:xfrm>
                    <a:off x="1729435" y="2586055"/>
                    <a:ext cx="355487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400</a:t>
                    </a:r>
                  </a:p>
                </p:txBody>
              </p:sp>
              <p:sp>
                <p:nvSpPr>
                  <p:cNvPr id="147" name="Rectangle 146"/>
                  <p:cNvSpPr/>
                  <p:nvPr/>
                </p:nvSpPr>
                <p:spPr>
                  <a:xfrm>
                    <a:off x="2608148" y="2586055"/>
                    <a:ext cx="355487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450</a:t>
                    </a:r>
                  </a:p>
                </p:txBody>
              </p:sp>
              <p:sp>
                <p:nvSpPr>
                  <p:cNvPr id="148" name="Rectangle 147"/>
                  <p:cNvSpPr/>
                  <p:nvPr/>
                </p:nvSpPr>
                <p:spPr>
                  <a:xfrm>
                    <a:off x="3486607" y="2586055"/>
                    <a:ext cx="355487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500</a:t>
                    </a:r>
                  </a:p>
                </p:txBody>
              </p:sp>
              <p:sp>
                <p:nvSpPr>
                  <p:cNvPr id="149" name="Rectangle 148"/>
                  <p:cNvSpPr/>
                  <p:nvPr/>
                </p:nvSpPr>
                <p:spPr>
                  <a:xfrm>
                    <a:off x="4365321" y="2586055"/>
                    <a:ext cx="355487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550</a:t>
                    </a:r>
                  </a:p>
                </p:txBody>
              </p:sp>
              <p:sp>
                <p:nvSpPr>
                  <p:cNvPr id="150" name="Rectangle 149"/>
                  <p:cNvSpPr/>
                  <p:nvPr/>
                </p:nvSpPr>
                <p:spPr>
                  <a:xfrm>
                    <a:off x="5243779" y="2586055"/>
                    <a:ext cx="355487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600</a:t>
                    </a:r>
                  </a:p>
                </p:txBody>
              </p:sp>
              <p:sp>
                <p:nvSpPr>
                  <p:cNvPr id="151" name="Rectangle 150"/>
                  <p:cNvSpPr/>
                  <p:nvPr/>
                </p:nvSpPr>
                <p:spPr>
                  <a:xfrm rot="16200001">
                    <a:off x="-582386" y="1115520"/>
                    <a:ext cx="2184559" cy="41106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 algn="ctr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20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Intensity (</a:t>
                    </a:r>
                    <a:r>
                      <a:rPr lang="en-US" sz="2000" b="1" i="1" dirty="0" err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a.u</a:t>
                    </a:r>
                    <a:r>
                      <a:rPr lang="en-US" sz="20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.)</a:t>
                    </a:r>
                    <a:endParaRPr lang="en-US" sz="20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>
                  <a:xfrm>
                    <a:off x="2867609" y="1953595"/>
                    <a:ext cx="799908" cy="262524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4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Excimer</a:t>
                    </a:r>
                    <a:endParaRPr lang="en-US" sz="1200" b="1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pic>
                <p:nvPicPr>
                  <p:cNvPr id="153" name="Picture 152"/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1430731" y="1974088"/>
                    <a:ext cx="932688" cy="195072"/>
                  </a:xfrm>
                  <a:prstGeom prst="rect">
                    <a:avLst/>
                  </a:prstGeom>
                </p:spPr>
              </p:pic>
              <p:sp>
                <p:nvSpPr>
                  <p:cNvPr id="154" name="Rectangle 153"/>
                  <p:cNvSpPr/>
                  <p:nvPr/>
                </p:nvSpPr>
                <p:spPr>
                  <a:xfrm>
                    <a:off x="1578504" y="2067482"/>
                    <a:ext cx="931762" cy="262525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4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Monomer</a:t>
                    </a:r>
                    <a:endParaRPr lang="en-US" sz="1200" b="1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5" name="Rectangle 154"/>
                  <p:cNvSpPr/>
                  <p:nvPr/>
                </p:nvSpPr>
                <p:spPr>
                  <a:xfrm>
                    <a:off x="2223846" y="2001367"/>
                    <a:ext cx="50673" cy="224381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lIns="0" tIns="0" rIns="0" bIns="0" rtlCol="0">
                    <a:noAutofit/>
                  </a:bodyPr>
                  <a:lstStyle/>
                  <a:p>
                    <a:pPr marL="6350" marR="4445" indent="-635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 </a:t>
                    </a:r>
                  </a:p>
                </p:txBody>
              </p:sp>
            </p:grpSp>
            <p:sp>
              <p:nvSpPr>
                <p:cNvPr id="91" name="TextBox 90"/>
                <p:cNvSpPr txBox="1"/>
                <p:nvPr/>
              </p:nvSpPr>
              <p:spPr>
                <a:xfrm>
                  <a:off x="5238122" y="6420007"/>
                  <a:ext cx="201369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CA" sz="2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avelength (nm)</a:t>
                  </a:r>
                </a:p>
                <a:p>
                  <a:endParaRPr lang="en-US" sz="2000" dirty="0"/>
                </a:p>
              </p:txBody>
            </p:sp>
          </p:grpSp>
          <p:sp>
            <p:nvSpPr>
              <p:cNvPr id="86" name="Line Callout 2 85"/>
              <p:cNvSpPr/>
              <p:nvPr/>
            </p:nvSpPr>
            <p:spPr>
              <a:xfrm>
                <a:off x="8388450" y="4255887"/>
                <a:ext cx="683413" cy="853208"/>
              </a:xfrm>
              <a:prstGeom prst="borderCallout2">
                <a:avLst>
                  <a:gd name="adj1" fmla="val 18750"/>
                  <a:gd name="adj2" fmla="val -8333"/>
                  <a:gd name="adj3" fmla="val 18750"/>
                  <a:gd name="adj4" fmla="val -16667"/>
                  <a:gd name="adj5" fmla="val 184396"/>
                  <a:gd name="adj6" fmla="val -147550"/>
                </a:avLst>
              </a:prstGeom>
              <a:ln>
                <a:solidFill>
                  <a:srgbClr val="C00000"/>
                </a:solidFill>
                <a:prstDash val="sysDash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0" numCol="1" spcCol="0" rtlCol="0" fromWordArt="0" anchor="b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6350" marR="4445" indent="-6350" algn="ctr">
                  <a:lnSpc>
                    <a:spcPct val="197000"/>
                  </a:lnSpc>
                  <a:spcAft>
                    <a:spcPts val="805"/>
                  </a:spcAft>
                </a:pP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sz="2800" b="1" baseline="-250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endParaRPr lang="en-US" sz="1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56" name="Freeform 155"/>
          <p:cNvSpPr/>
          <p:nvPr/>
        </p:nvSpPr>
        <p:spPr>
          <a:xfrm>
            <a:off x="4409700" y="2119070"/>
            <a:ext cx="601770" cy="570405"/>
          </a:xfrm>
          <a:custGeom>
            <a:avLst/>
            <a:gdLst>
              <a:gd name="connsiteX0" fmla="*/ 15368 w 760719"/>
              <a:gd name="connsiteY0" fmla="*/ 799140 h 799140"/>
              <a:gd name="connsiteX1" fmla="*/ 0 w 760719"/>
              <a:gd name="connsiteY1" fmla="*/ 0 h 799140"/>
              <a:gd name="connsiteX2" fmla="*/ 46104 w 760719"/>
              <a:gd name="connsiteY2" fmla="*/ 61473 h 799140"/>
              <a:gd name="connsiteX3" fmla="*/ 322729 w 760719"/>
              <a:gd name="connsiteY3" fmla="*/ 230521 h 799140"/>
              <a:gd name="connsiteX4" fmla="*/ 676195 w 760719"/>
              <a:gd name="connsiteY4" fmla="*/ 430306 h 799140"/>
              <a:gd name="connsiteX5" fmla="*/ 753035 w 760719"/>
              <a:gd name="connsiteY5" fmla="*/ 468726 h 799140"/>
              <a:gd name="connsiteX6" fmla="*/ 760719 w 760719"/>
              <a:gd name="connsiteY6" fmla="*/ 799140 h 799140"/>
              <a:gd name="connsiteX7" fmla="*/ 15368 w 760719"/>
              <a:gd name="connsiteY7" fmla="*/ 799140 h 799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60719" h="799140">
                <a:moveTo>
                  <a:pt x="15368" y="799140"/>
                </a:moveTo>
                <a:lnTo>
                  <a:pt x="0" y="0"/>
                </a:lnTo>
                <a:cubicBezTo>
                  <a:pt x="15368" y="20491"/>
                  <a:pt x="12807" y="38421"/>
                  <a:pt x="46104" y="61473"/>
                </a:cubicBezTo>
                <a:lnTo>
                  <a:pt x="322729" y="230521"/>
                </a:lnTo>
                <a:lnTo>
                  <a:pt x="676195" y="430306"/>
                </a:lnTo>
                <a:lnTo>
                  <a:pt x="753035" y="468726"/>
                </a:lnTo>
                <a:lnTo>
                  <a:pt x="760719" y="799140"/>
                </a:lnTo>
                <a:lnTo>
                  <a:pt x="15368" y="799140"/>
                </a:lnTo>
                <a:close/>
              </a:path>
            </a:pathLst>
          </a:custGeom>
          <a:pattFill prst="pct75">
            <a:fgClr>
              <a:srgbClr val="C00000"/>
            </a:fgClr>
            <a:bgClr>
              <a:schemeClr val="bg1"/>
            </a:bgClr>
          </a:patt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4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376750" y="1182361"/>
            <a:ext cx="5019109" cy="4059809"/>
            <a:chOff x="-109443" y="110556"/>
            <a:chExt cx="3405705" cy="284408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35" t="18801" r="15636" b="12489"/>
            <a:stretch/>
          </p:blipFill>
          <p:spPr bwMode="auto">
            <a:xfrm>
              <a:off x="309857" y="110556"/>
              <a:ext cx="2986405" cy="260858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6" name="Text Box 15695"/>
            <p:cNvSpPr txBox="1"/>
            <p:nvPr/>
          </p:nvSpPr>
          <p:spPr>
            <a:xfrm rot="16200000">
              <a:off x="-1055572" y="1121740"/>
              <a:ext cx="2311357" cy="4191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6350" marR="4445" indent="-6350" algn="ctr">
                <a:lnSpc>
                  <a:spcPct val="197000"/>
                </a:lnSpc>
                <a:spcAft>
                  <a:spcPts val="805"/>
                </a:spcAft>
              </a:pPr>
              <a:r>
                <a:rPr lang="en-CA" sz="2400" b="1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lang="en-CA" sz="2400" b="1" i="1" baseline="-25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ter</a:t>
              </a:r>
              <a:r>
                <a:rPr lang="en-CA" sz="2400" b="1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CA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6350" marR="4445" indent="-6350">
                <a:lnSpc>
                  <a:spcPct val="197000"/>
                </a:lnSpc>
                <a:spcAft>
                  <a:spcPts val="805"/>
                </a:spcAft>
              </a:pPr>
              <a:r>
                <a:rPr lang="en-US" sz="1800" b="1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en-CA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" name="Text Box 15696"/>
            <p:cNvSpPr txBox="1"/>
            <p:nvPr/>
          </p:nvSpPr>
          <p:spPr>
            <a:xfrm>
              <a:off x="1246150" y="2514607"/>
              <a:ext cx="1919605" cy="4400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6350" marR="4445" indent="-6350">
                <a:lnSpc>
                  <a:spcPct val="197000"/>
                </a:lnSpc>
                <a:spcAft>
                  <a:spcPts val="805"/>
                </a:spcAft>
              </a:pPr>
              <a:r>
                <a:rPr lang="en-US" sz="2000" b="1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emperature (°C)</a:t>
              </a:r>
              <a:endParaRPr lang="en-CA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546445" y="5253718"/>
            <a:ext cx="11629292" cy="1017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marR="4445" indent="-6350" algn="just">
              <a:lnSpc>
                <a:spcPct val="197000"/>
              </a:lnSpc>
              <a:spcAft>
                <a:spcPts val="805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lots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the molar fraction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 a function of temperature for 2 g.L</a:t>
            </a:r>
            <a:r>
              <a:rPr lang="en-US" baseline="30000" dirty="0">
                <a:solidFill>
                  <a:srgbClr val="000000"/>
                </a:solidFill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y-PC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 solutions in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il:</a:t>
            </a:r>
          </a:p>
          <a:p>
            <a:pPr marL="6350" marR="4445" indent="-6350" algn="just">
              <a:spcAft>
                <a:spcPts val="805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●) without EP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olymer                            (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■) with 10 g.L</a:t>
            </a:r>
            <a:r>
              <a:rPr lang="en-US" baseline="30000" dirty="0">
                <a:solidFill>
                  <a:srgbClr val="000000"/>
                </a:solidFill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P(AM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(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) with 10 g.L</a:t>
            </a:r>
            <a:r>
              <a:rPr lang="en-US" baseline="30000" dirty="0">
                <a:solidFill>
                  <a:srgbClr val="000000"/>
                </a:solidFill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P(SM2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CA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6445" y="325231"/>
            <a:ext cx="119255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arison of the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ter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Plots of Py(6.7)-PC</a:t>
            </a:r>
            <a:r>
              <a:rPr lang="en-US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8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 Before and After 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Addition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 EP 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polymers in Oil</a:t>
            </a:r>
            <a:endParaRPr lang="en-CA" sz="2400" b="1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2881" y="164592"/>
            <a:ext cx="11858942" cy="640363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>
          <a:xfrm>
            <a:off x="11658600" y="6450796"/>
            <a:ext cx="305948" cy="258909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2483" y="6080862"/>
            <a:ext cx="11321709" cy="974725"/>
          </a:xfrm>
        </p:spPr>
        <p:txBody>
          <a:bodyPr/>
          <a:lstStyle/>
          <a:p>
            <a:pPr algn="just"/>
            <a:r>
              <a:rPr lang="en-CA" sz="13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fidential and Proprietary pursuant to Research Agreement #053819 between Afton Chemical Corporation and University of Waterloo, Canada - not to be copied, shared, or reproduced in any media without the express written permission of Afton Chemical Corp.  2018 © Afton Chemical Corp., all Rights Reserved</a:t>
            </a:r>
            <a:endParaRPr lang="en-CA" sz="13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233357" y="1881044"/>
            <a:ext cx="236433" cy="119519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27607" y="1530077"/>
            <a:ext cx="1973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lization of EP(SM2)</a:t>
            </a:r>
            <a:endParaRPr lang="en-CA" sz="1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8977702" y="2219030"/>
            <a:ext cx="2042748" cy="1714410"/>
            <a:chOff x="9201773" y="1927815"/>
            <a:chExt cx="2042748" cy="1714410"/>
          </a:xfrm>
        </p:grpSpPr>
        <p:sp>
          <p:nvSpPr>
            <p:cNvPr id="59" name="Freeform 58"/>
            <p:cNvSpPr/>
            <p:nvPr/>
          </p:nvSpPr>
          <p:spPr>
            <a:xfrm rot="21107730">
              <a:off x="10401034" y="3132556"/>
              <a:ext cx="543627" cy="291352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prstClr val="black"/>
                </a:solidFill>
              </a:endParaRPr>
            </a:p>
          </p:txBody>
        </p:sp>
        <p:sp>
          <p:nvSpPr>
            <p:cNvPr id="60" name="Freeform 59"/>
            <p:cNvSpPr/>
            <p:nvPr/>
          </p:nvSpPr>
          <p:spPr>
            <a:xfrm rot="2221953">
              <a:off x="10180372" y="2715596"/>
              <a:ext cx="479694" cy="695096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prstClr val="black"/>
                </a:solidFill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 rot="13435793">
              <a:off x="9201773" y="3179476"/>
              <a:ext cx="506335" cy="138936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62" name="Freeform 61"/>
            <p:cNvSpPr/>
            <p:nvPr/>
          </p:nvSpPr>
          <p:spPr>
            <a:xfrm rot="10566226">
              <a:off x="9680817" y="3340326"/>
              <a:ext cx="506335" cy="301899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 rot="18050801">
              <a:off x="9243893" y="2887429"/>
              <a:ext cx="211380" cy="97022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 rot="6333923">
              <a:off x="9385933" y="2522909"/>
              <a:ext cx="506335" cy="301899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 rot="21107730">
              <a:off x="9485933" y="2935878"/>
              <a:ext cx="543627" cy="291352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prstClr val="black"/>
                </a:solidFill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 rot="5691468">
              <a:off x="9781894" y="2414320"/>
              <a:ext cx="543627" cy="291352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prstClr val="black"/>
                </a:solidFill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 rot="20029135">
              <a:off x="9907860" y="2116556"/>
              <a:ext cx="125843" cy="153647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prstClr val="black"/>
                </a:solidFill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 rot="21107730">
              <a:off x="10037440" y="1927815"/>
              <a:ext cx="543627" cy="291352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>
                <a:solidFill>
                  <a:prstClr val="black"/>
                </a:solidFill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 rot="8410922">
              <a:off x="10347199" y="2314716"/>
              <a:ext cx="506335" cy="301899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 rot="7027080">
              <a:off x="10823736" y="2647705"/>
              <a:ext cx="506335" cy="335234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 rot="421965">
              <a:off x="10704880" y="2040057"/>
              <a:ext cx="303457" cy="201798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 rot="15386677">
              <a:off x="10791524" y="2312440"/>
              <a:ext cx="303457" cy="201798"/>
            </a:xfrm>
            <a:custGeom>
              <a:avLst/>
              <a:gdLst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68361 w 1435509"/>
                <a:gd name="connsiteY51" fmla="*/ 599768 h 634100"/>
                <a:gd name="connsiteX52" fmla="*/ 1288026 w 1435509"/>
                <a:gd name="connsiteY52" fmla="*/ 629265 h 634100"/>
                <a:gd name="connsiteX53" fmla="*/ 1347019 w 1435509"/>
                <a:gd name="connsiteY53" fmla="*/ 619433 h 634100"/>
                <a:gd name="connsiteX54" fmla="*/ 1415845 w 1435509"/>
                <a:gd name="connsiteY54" fmla="*/ 599768 h 634100"/>
                <a:gd name="connsiteX55" fmla="*/ 1435509 w 1435509"/>
                <a:gd name="connsiteY55" fmla="*/ 570271 h 634100"/>
                <a:gd name="connsiteX0" fmla="*/ 0 w 1435509"/>
                <a:gd name="connsiteY0" fmla="*/ 599768 h 634100"/>
                <a:gd name="connsiteX1" fmla="*/ 39329 w 1435509"/>
                <a:gd name="connsiteY1" fmla="*/ 589936 h 634100"/>
                <a:gd name="connsiteX2" fmla="*/ 98322 w 1435509"/>
                <a:gd name="connsiteY2" fmla="*/ 570271 h 634100"/>
                <a:gd name="connsiteX3" fmla="*/ 157316 w 1435509"/>
                <a:gd name="connsiteY3" fmla="*/ 550607 h 634100"/>
                <a:gd name="connsiteX4" fmla="*/ 196645 w 1435509"/>
                <a:gd name="connsiteY4" fmla="*/ 540775 h 634100"/>
                <a:gd name="connsiteX5" fmla="*/ 226142 w 1435509"/>
                <a:gd name="connsiteY5" fmla="*/ 530942 h 634100"/>
                <a:gd name="connsiteX6" fmla="*/ 255638 w 1435509"/>
                <a:gd name="connsiteY6" fmla="*/ 501446 h 634100"/>
                <a:gd name="connsiteX7" fmla="*/ 285135 w 1435509"/>
                <a:gd name="connsiteY7" fmla="*/ 491613 h 634100"/>
                <a:gd name="connsiteX8" fmla="*/ 304800 w 1435509"/>
                <a:gd name="connsiteY8" fmla="*/ 462117 h 634100"/>
                <a:gd name="connsiteX9" fmla="*/ 275303 w 1435509"/>
                <a:gd name="connsiteY9" fmla="*/ 403123 h 634100"/>
                <a:gd name="connsiteX10" fmla="*/ 255638 w 1435509"/>
                <a:gd name="connsiteY10" fmla="*/ 373626 h 634100"/>
                <a:gd name="connsiteX11" fmla="*/ 245806 w 1435509"/>
                <a:gd name="connsiteY11" fmla="*/ 344129 h 634100"/>
                <a:gd name="connsiteX12" fmla="*/ 226142 w 1435509"/>
                <a:gd name="connsiteY12" fmla="*/ 314633 h 634100"/>
                <a:gd name="connsiteX13" fmla="*/ 235974 w 1435509"/>
                <a:gd name="connsiteY13" fmla="*/ 275304 h 634100"/>
                <a:gd name="connsiteX14" fmla="*/ 265471 w 1435509"/>
                <a:gd name="connsiteY14" fmla="*/ 216310 h 634100"/>
                <a:gd name="connsiteX15" fmla="*/ 265471 w 1435509"/>
                <a:gd name="connsiteY15" fmla="*/ 117988 h 634100"/>
                <a:gd name="connsiteX16" fmla="*/ 324464 w 1435509"/>
                <a:gd name="connsiteY16" fmla="*/ 88491 h 634100"/>
                <a:gd name="connsiteX17" fmla="*/ 383458 w 1435509"/>
                <a:gd name="connsiteY17" fmla="*/ 58994 h 634100"/>
                <a:gd name="connsiteX18" fmla="*/ 412955 w 1435509"/>
                <a:gd name="connsiteY18" fmla="*/ 39329 h 634100"/>
                <a:gd name="connsiteX19" fmla="*/ 471948 w 1435509"/>
                <a:gd name="connsiteY19" fmla="*/ 19665 h 634100"/>
                <a:gd name="connsiteX20" fmla="*/ 501445 w 1435509"/>
                <a:gd name="connsiteY20" fmla="*/ 9833 h 634100"/>
                <a:gd name="connsiteX21" fmla="*/ 530942 w 1435509"/>
                <a:gd name="connsiteY21" fmla="*/ 0 h 634100"/>
                <a:gd name="connsiteX22" fmla="*/ 570271 w 1435509"/>
                <a:gd name="connsiteY22" fmla="*/ 9833 h 634100"/>
                <a:gd name="connsiteX23" fmla="*/ 599768 w 1435509"/>
                <a:gd name="connsiteY23" fmla="*/ 39329 h 634100"/>
                <a:gd name="connsiteX24" fmla="*/ 629264 w 1435509"/>
                <a:gd name="connsiteY24" fmla="*/ 58994 h 634100"/>
                <a:gd name="connsiteX25" fmla="*/ 806245 w 1435509"/>
                <a:gd name="connsiteY25" fmla="*/ 49162 h 634100"/>
                <a:gd name="connsiteX26" fmla="*/ 865238 w 1435509"/>
                <a:gd name="connsiteY26" fmla="*/ 29497 h 634100"/>
                <a:gd name="connsiteX27" fmla="*/ 1081548 w 1435509"/>
                <a:gd name="connsiteY27" fmla="*/ 39329 h 634100"/>
                <a:gd name="connsiteX28" fmla="*/ 1111045 w 1435509"/>
                <a:gd name="connsiteY28" fmla="*/ 58994 h 634100"/>
                <a:gd name="connsiteX29" fmla="*/ 1120877 w 1435509"/>
                <a:gd name="connsiteY29" fmla="*/ 88491 h 634100"/>
                <a:gd name="connsiteX30" fmla="*/ 1140542 w 1435509"/>
                <a:gd name="connsiteY30" fmla="*/ 117988 h 634100"/>
                <a:gd name="connsiteX31" fmla="*/ 1120877 w 1435509"/>
                <a:gd name="connsiteY31" fmla="*/ 186813 h 634100"/>
                <a:gd name="connsiteX32" fmla="*/ 1091380 w 1435509"/>
                <a:gd name="connsiteY32" fmla="*/ 206478 h 634100"/>
                <a:gd name="connsiteX33" fmla="*/ 1052051 w 1435509"/>
                <a:gd name="connsiteY33" fmla="*/ 265471 h 634100"/>
                <a:gd name="connsiteX34" fmla="*/ 1032387 w 1435509"/>
                <a:gd name="connsiteY34" fmla="*/ 294968 h 634100"/>
                <a:gd name="connsiteX35" fmla="*/ 1002890 w 1435509"/>
                <a:gd name="connsiteY35" fmla="*/ 304800 h 634100"/>
                <a:gd name="connsiteX36" fmla="*/ 973393 w 1435509"/>
                <a:gd name="connsiteY36" fmla="*/ 324465 h 634100"/>
                <a:gd name="connsiteX37" fmla="*/ 914400 w 1435509"/>
                <a:gd name="connsiteY37" fmla="*/ 353962 h 634100"/>
                <a:gd name="connsiteX38" fmla="*/ 865238 w 1435509"/>
                <a:gd name="connsiteY38" fmla="*/ 403123 h 634100"/>
                <a:gd name="connsiteX39" fmla="*/ 845574 w 1435509"/>
                <a:gd name="connsiteY39" fmla="*/ 432620 h 634100"/>
                <a:gd name="connsiteX40" fmla="*/ 835742 w 1435509"/>
                <a:gd name="connsiteY40" fmla="*/ 491613 h 634100"/>
                <a:gd name="connsiteX41" fmla="*/ 825909 w 1435509"/>
                <a:gd name="connsiteY41" fmla="*/ 540775 h 634100"/>
                <a:gd name="connsiteX42" fmla="*/ 835742 w 1435509"/>
                <a:gd name="connsiteY42" fmla="*/ 580104 h 634100"/>
                <a:gd name="connsiteX43" fmla="*/ 884903 w 1435509"/>
                <a:gd name="connsiteY43" fmla="*/ 589936 h 634100"/>
                <a:gd name="connsiteX44" fmla="*/ 924232 w 1435509"/>
                <a:gd name="connsiteY44" fmla="*/ 599768 h 634100"/>
                <a:gd name="connsiteX45" fmla="*/ 1002890 w 1435509"/>
                <a:gd name="connsiteY45" fmla="*/ 589936 h 634100"/>
                <a:gd name="connsiteX46" fmla="*/ 1061884 w 1435509"/>
                <a:gd name="connsiteY46" fmla="*/ 570271 h 634100"/>
                <a:gd name="connsiteX47" fmla="*/ 1091380 w 1435509"/>
                <a:gd name="connsiteY47" fmla="*/ 560439 h 634100"/>
                <a:gd name="connsiteX48" fmla="*/ 1120877 w 1435509"/>
                <a:gd name="connsiteY48" fmla="*/ 540775 h 634100"/>
                <a:gd name="connsiteX49" fmla="*/ 1189703 w 1435509"/>
                <a:gd name="connsiteY49" fmla="*/ 550607 h 634100"/>
                <a:gd name="connsiteX50" fmla="*/ 1229032 w 1435509"/>
                <a:gd name="connsiteY50" fmla="*/ 560439 h 634100"/>
                <a:gd name="connsiteX51" fmla="*/ 1288026 w 1435509"/>
                <a:gd name="connsiteY51" fmla="*/ 629265 h 634100"/>
                <a:gd name="connsiteX52" fmla="*/ 1347019 w 1435509"/>
                <a:gd name="connsiteY52" fmla="*/ 619433 h 634100"/>
                <a:gd name="connsiteX53" fmla="*/ 1415845 w 1435509"/>
                <a:gd name="connsiteY53" fmla="*/ 599768 h 634100"/>
                <a:gd name="connsiteX54" fmla="*/ 1435509 w 1435509"/>
                <a:gd name="connsiteY54" fmla="*/ 570271 h 634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1435509" h="634100">
                  <a:moveTo>
                    <a:pt x="0" y="599768"/>
                  </a:moveTo>
                  <a:cubicBezTo>
                    <a:pt x="13110" y="596491"/>
                    <a:pt x="26386" y="593819"/>
                    <a:pt x="39329" y="589936"/>
                  </a:cubicBezTo>
                  <a:cubicBezTo>
                    <a:pt x="59183" y="583980"/>
                    <a:pt x="78658" y="576826"/>
                    <a:pt x="98322" y="570271"/>
                  </a:cubicBezTo>
                  <a:lnTo>
                    <a:pt x="157316" y="550607"/>
                  </a:lnTo>
                  <a:cubicBezTo>
                    <a:pt x="170136" y="546334"/>
                    <a:pt x="183652" y="544487"/>
                    <a:pt x="196645" y="540775"/>
                  </a:cubicBezTo>
                  <a:cubicBezTo>
                    <a:pt x="206610" y="537928"/>
                    <a:pt x="216310" y="534220"/>
                    <a:pt x="226142" y="530942"/>
                  </a:cubicBezTo>
                  <a:cubicBezTo>
                    <a:pt x="235974" y="521110"/>
                    <a:pt x="244069" y="509159"/>
                    <a:pt x="255638" y="501446"/>
                  </a:cubicBezTo>
                  <a:cubicBezTo>
                    <a:pt x="264262" y="495697"/>
                    <a:pt x="277042" y="498087"/>
                    <a:pt x="285135" y="491613"/>
                  </a:cubicBezTo>
                  <a:cubicBezTo>
                    <a:pt x="294362" y="484231"/>
                    <a:pt x="298245" y="471949"/>
                    <a:pt x="304800" y="462117"/>
                  </a:cubicBezTo>
                  <a:cubicBezTo>
                    <a:pt x="248443" y="377582"/>
                    <a:pt x="316011" y="484538"/>
                    <a:pt x="275303" y="403123"/>
                  </a:cubicBezTo>
                  <a:cubicBezTo>
                    <a:pt x="270018" y="392554"/>
                    <a:pt x="262193" y="383458"/>
                    <a:pt x="255638" y="373626"/>
                  </a:cubicBezTo>
                  <a:cubicBezTo>
                    <a:pt x="252361" y="363794"/>
                    <a:pt x="250441" y="353399"/>
                    <a:pt x="245806" y="344129"/>
                  </a:cubicBezTo>
                  <a:cubicBezTo>
                    <a:pt x="240522" y="333560"/>
                    <a:pt x="227813" y="326331"/>
                    <a:pt x="226142" y="314633"/>
                  </a:cubicBezTo>
                  <a:cubicBezTo>
                    <a:pt x="224231" y="301256"/>
                    <a:pt x="232262" y="288297"/>
                    <a:pt x="235974" y="275304"/>
                  </a:cubicBezTo>
                  <a:cubicBezTo>
                    <a:pt x="246151" y="239684"/>
                    <a:pt x="243924" y="248629"/>
                    <a:pt x="265471" y="216310"/>
                  </a:cubicBezTo>
                  <a:cubicBezTo>
                    <a:pt x="252881" y="178542"/>
                    <a:pt x="243950" y="166409"/>
                    <a:pt x="265471" y="117988"/>
                  </a:cubicBezTo>
                  <a:cubicBezTo>
                    <a:pt x="272101" y="103071"/>
                    <a:pt x="311375" y="92854"/>
                    <a:pt x="324464" y="88491"/>
                  </a:cubicBezTo>
                  <a:cubicBezTo>
                    <a:pt x="408999" y="32134"/>
                    <a:pt x="302043" y="99702"/>
                    <a:pt x="383458" y="58994"/>
                  </a:cubicBezTo>
                  <a:cubicBezTo>
                    <a:pt x="394027" y="53709"/>
                    <a:pt x="402156" y="44128"/>
                    <a:pt x="412955" y="39329"/>
                  </a:cubicBezTo>
                  <a:cubicBezTo>
                    <a:pt x="431896" y="30911"/>
                    <a:pt x="452284" y="26220"/>
                    <a:pt x="471948" y="19665"/>
                  </a:cubicBezTo>
                  <a:lnTo>
                    <a:pt x="501445" y="9833"/>
                  </a:lnTo>
                  <a:lnTo>
                    <a:pt x="530942" y="0"/>
                  </a:lnTo>
                  <a:cubicBezTo>
                    <a:pt x="544052" y="3278"/>
                    <a:pt x="558538" y="3129"/>
                    <a:pt x="570271" y="9833"/>
                  </a:cubicBezTo>
                  <a:cubicBezTo>
                    <a:pt x="582344" y="16732"/>
                    <a:pt x="589086" y="30427"/>
                    <a:pt x="599768" y="39329"/>
                  </a:cubicBezTo>
                  <a:cubicBezTo>
                    <a:pt x="608846" y="46894"/>
                    <a:pt x="619432" y="52439"/>
                    <a:pt x="629264" y="58994"/>
                  </a:cubicBezTo>
                  <a:cubicBezTo>
                    <a:pt x="688258" y="55717"/>
                    <a:pt x="747617" y="56491"/>
                    <a:pt x="806245" y="49162"/>
                  </a:cubicBezTo>
                  <a:cubicBezTo>
                    <a:pt x="826813" y="46591"/>
                    <a:pt x="865238" y="29497"/>
                    <a:pt x="865238" y="29497"/>
                  </a:cubicBezTo>
                  <a:cubicBezTo>
                    <a:pt x="937341" y="32774"/>
                    <a:pt x="1009884" y="30729"/>
                    <a:pt x="1081548" y="39329"/>
                  </a:cubicBezTo>
                  <a:cubicBezTo>
                    <a:pt x="1093281" y="40737"/>
                    <a:pt x="1103663" y="49766"/>
                    <a:pt x="1111045" y="58994"/>
                  </a:cubicBezTo>
                  <a:cubicBezTo>
                    <a:pt x="1117519" y="67087"/>
                    <a:pt x="1116242" y="79221"/>
                    <a:pt x="1120877" y="88491"/>
                  </a:cubicBezTo>
                  <a:cubicBezTo>
                    <a:pt x="1126162" y="99060"/>
                    <a:pt x="1133987" y="108156"/>
                    <a:pt x="1140542" y="117988"/>
                  </a:cubicBezTo>
                  <a:cubicBezTo>
                    <a:pt x="1139900" y="120555"/>
                    <a:pt x="1126005" y="180403"/>
                    <a:pt x="1120877" y="186813"/>
                  </a:cubicBezTo>
                  <a:cubicBezTo>
                    <a:pt x="1113495" y="196041"/>
                    <a:pt x="1101212" y="199923"/>
                    <a:pt x="1091380" y="206478"/>
                  </a:cubicBezTo>
                  <a:lnTo>
                    <a:pt x="1052051" y="265471"/>
                  </a:lnTo>
                  <a:cubicBezTo>
                    <a:pt x="1045496" y="275303"/>
                    <a:pt x="1043598" y="291231"/>
                    <a:pt x="1032387" y="294968"/>
                  </a:cubicBezTo>
                  <a:lnTo>
                    <a:pt x="1002890" y="304800"/>
                  </a:lnTo>
                  <a:cubicBezTo>
                    <a:pt x="993058" y="311355"/>
                    <a:pt x="983962" y="319180"/>
                    <a:pt x="973393" y="324465"/>
                  </a:cubicBezTo>
                  <a:cubicBezTo>
                    <a:pt x="891978" y="365173"/>
                    <a:pt x="998936" y="297604"/>
                    <a:pt x="914400" y="353962"/>
                  </a:cubicBezTo>
                  <a:cubicBezTo>
                    <a:pt x="861957" y="432625"/>
                    <a:pt x="930790" y="337571"/>
                    <a:pt x="865238" y="403123"/>
                  </a:cubicBezTo>
                  <a:cubicBezTo>
                    <a:pt x="856882" y="411479"/>
                    <a:pt x="852129" y="422788"/>
                    <a:pt x="845574" y="432620"/>
                  </a:cubicBezTo>
                  <a:cubicBezTo>
                    <a:pt x="842297" y="452284"/>
                    <a:pt x="839308" y="471999"/>
                    <a:pt x="835742" y="491613"/>
                  </a:cubicBezTo>
                  <a:cubicBezTo>
                    <a:pt x="832752" y="508055"/>
                    <a:pt x="825909" y="524063"/>
                    <a:pt x="825909" y="540775"/>
                  </a:cubicBezTo>
                  <a:cubicBezTo>
                    <a:pt x="825909" y="554288"/>
                    <a:pt x="825361" y="571453"/>
                    <a:pt x="835742" y="580104"/>
                  </a:cubicBezTo>
                  <a:cubicBezTo>
                    <a:pt x="848580" y="590802"/>
                    <a:pt x="868589" y="586311"/>
                    <a:pt x="884903" y="589936"/>
                  </a:cubicBezTo>
                  <a:cubicBezTo>
                    <a:pt x="898094" y="592867"/>
                    <a:pt x="911122" y="596491"/>
                    <a:pt x="924232" y="599768"/>
                  </a:cubicBezTo>
                  <a:cubicBezTo>
                    <a:pt x="950451" y="596491"/>
                    <a:pt x="977053" y="595472"/>
                    <a:pt x="1002890" y="589936"/>
                  </a:cubicBezTo>
                  <a:cubicBezTo>
                    <a:pt x="1023158" y="585593"/>
                    <a:pt x="1042219" y="576826"/>
                    <a:pt x="1061884" y="570271"/>
                  </a:cubicBezTo>
                  <a:cubicBezTo>
                    <a:pt x="1071716" y="566994"/>
                    <a:pt x="1082757" y="566188"/>
                    <a:pt x="1091380" y="560439"/>
                  </a:cubicBezTo>
                  <a:lnTo>
                    <a:pt x="1120877" y="540775"/>
                  </a:lnTo>
                  <a:cubicBezTo>
                    <a:pt x="1143819" y="544052"/>
                    <a:pt x="1166902" y="546461"/>
                    <a:pt x="1189703" y="550607"/>
                  </a:cubicBezTo>
                  <a:cubicBezTo>
                    <a:pt x="1202998" y="553024"/>
                    <a:pt x="1218480" y="551997"/>
                    <a:pt x="1229032" y="560439"/>
                  </a:cubicBezTo>
                  <a:cubicBezTo>
                    <a:pt x="1245419" y="573549"/>
                    <a:pt x="1268362" y="619433"/>
                    <a:pt x="1288026" y="629265"/>
                  </a:cubicBezTo>
                  <a:cubicBezTo>
                    <a:pt x="1307366" y="634100"/>
                    <a:pt x="1327471" y="623343"/>
                    <a:pt x="1347019" y="619433"/>
                  </a:cubicBezTo>
                  <a:cubicBezTo>
                    <a:pt x="1377877" y="613261"/>
                    <a:pt x="1387737" y="609137"/>
                    <a:pt x="1415845" y="599768"/>
                  </a:cubicBezTo>
                  <a:lnTo>
                    <a:pt x="1435509" y="570271"/>
                  </a:ln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cxnSp>
        <p:nvCxnSpPr>
          <p:cNvPr id="77" name="Straight Arrow Connector 76"/>
          <p:cNvCxnSpPr/>
          <p:nvPr/>
        </p:nvCxnSpPr>
        <p:spPr>
          <a:xfrm flipV="1">
            <a:off x="7641621" y="3342769"/>
            <a:ext cx="1266774" cy="24476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 flipV="1">
            <a:off x="3333275" y="2425376"/>
            <a:ext cx="1600991" cy="3033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>
            <a:off x="3256339" y="3177915"/>
            <a:ext cx="1658601" cy="9809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172052" y="2582316"/>
            <a:ext cx="11511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y-PC</a:t>
            </a:r>
            <a:r>
              <a:rPr lang="en-US" sz="1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8</a:t>
            </a:r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 </a:t>
            </a:r>
            <a:endParaRPr lang="en-CA" sz="1400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974682" y="1694611"/>
            <a:ext cx="2257150" cy="1671975"/>
            <a:chOff x="1130074" y="1439878"/>
            <a:chExt cx="2257150" cy="1671975"/>
          </a:xfrm>
        </p:grpSpPr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1892721">
              <a:off x="2694251" y="2087404"/>
              <a:ext cx="356311" cy="270513"/>
            </a:xfrm>
            <a:prstGeom prst="rect">
              <a:avLst/>
            </a:prstGeom>
          </p:spPr>
        </p:pic>
        <p:grpSp>
          <p:nvGrpSpPr>
            <p:cNvPr id="124" name="Group 123"/>
            <p:cNvGrpSpPr/>
            <p:nvPr/>
          </p:nvGrpSpPr>
          <p:grpSpPr>
            <a:xfrm>
              <a:off x="1130074" y="1439878"/>
              <a:ext cx="2257150" cy="1671975"/>
              <a:chOff x="1130074" y="1439878"/>
              <a:chExt cx="2257150" cy="1671975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130074" y="1439878"/>
                <a:ext cx="2044457" cy="1604132"/>
                <a:chOff x="8511870" y="924769"/>
                <a:chExt cx="2337155" cy="2123340"/>
              </a:xfrm>
            </p:grpSpPr>
            <p:grpSp>
              <p:nvGrpSpPr>
                <p:cNvPr id="2" name="Group 1"/>
                <p:cNvGrpSpPr/>
                <p:nvPr/>
              </p:nvGrpSpPr>
              <p:grpSpPr>
                <a:xfrm>
                  <a:off x="9431917" y="1954351"/>
                  <a:ext cx="884391" cy="941250"/>
                  <a:chOff x="8413784" y="1598863"/>
                  <a:chExt cx="1177440" cy="1166591"/>
                </a:xfrm>
              </p:grpSpPr>
              <p:sp>
                <p:nvSpPr>
                  <p:cNvPr id="18" name="Freeform 17"/>
                  <p:cNvSpPr/>
                  <p:nvPr/>
                </p:nvSpPr>
                <p:spPr>
                  <a:xfrm>
                    <a:off x="8413784" y="1598863"/>
                    <a:ext cx="730077" cy="477982"/>
                  </a:xfrm>
                  <a:custGeom>
                    <a:avLst/>
                    <a:gdLst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68361 w 1435509"/>
                      <a:gd name="connsiteY51" fmla="*/ 599768 h 634100"/>
                      <a:gd name="connsiteX52" fmla="*/ 1288026 w 1435509"/>
                      <a:gd name="connsiteY52" fmla="*/ 629265 h 634100"/>
                      <a:gd name="connsiteX53" fmla="*/ 1347019 w 1435509"/>
                      <a:gd name="connsiteY53" fmla="*/ 619433 h 634100"/>
                      <a:gd name="connsiteX54" fmla="*/ 1415845 w 1435509"/>
                      <a:gd name="connsiteY54" fmla="*/ 599768 h 634100"/>
                      <a:gd name="connsiteX55" fmla="*/ 1435509 w 1435509"/>
                      <a:gd name="connsiteY55" fmla="*/ 570271 h 634100"/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88026 w 1435509"/>
                      <a:gd name="connsiteY51" fmla="*/ 629265 h 634100"/>
                      <a:gd name="connsiteX52" fmla="*/ 1347019 w 1435509"/>
                      <a:gd name="connsiteY52" fmla="*/ 619433 h 634100"/>
                      <a:gd name="connsiteX53" fmla="*/ 1415845 w 1435509"/>
                      <a:gd name="connsiteY53" fmla="*/ 599768 h 634100"/>
                      <a:gd name="connsiteX54" fmla="*/ 1435509 w 1435509"/>
                      <a:gd name="connsiteY54" fmla="*/ 570271 h 634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</a:cxnLst>
                    <a:rect l="l" t="t" r="r" b="b"/>
                    <a:pathLst>
                      <a:path w="1435509" h="634100">
                        <a:moveTo>
                          <a:pt x="0" y="599768"/>
                        </a:moveTo>
                        <a:cubicBezTo>
                          <a:pt x="13110" y="596491"/>
                          <a:pt x="26386" y="593819"/>
                          <a:pt x="39329" y="589936"/>
                        </a:cubicBezTo>
                        <a:cubicBezTo>
                          <a:pt x="59183" y="583980"/>
                          <a:pt x="78658" y="576826"/>
                          <a:pt x="98322" y="570271"/>
                        </a:cubicBezTo>
                        <a:lnTo>
                          <a:pt x="157316" y="550607"/>
                        </a:lnTo>
                        <a:cubicBezTo>
                          <a:pt x="170136" y="546334"/>
                          <a:pt x="183652" y="544487"/>
                          <a:pt x="196645" y="540775"/>
                        </a:cubicBezTo>
                        <a:cubicBezTo>
                          <a:pt x="206610" y="537928"/>
                          <a:pt x="216310" y="534220"/>
                          <a:pt x="226142" y="530942"/>
                        </a:cubicBezTo>
                        <a:cubicBezTo>
                          <a:pt x="235974" y="521110"/>
                          <a:pt x="244069" y="509159"/>
                          <a:pt x="255638" y="501446"/>
                        </a:cubicBezTo>
                        <a:cubicBezTo>
                          <a:pt x="264262" y="495697"/>
                          <a:pt x="277042" y="498087"/>
                          <a:pt x="285135" y="491613"/>
                        </a:cubicBezTo>
                        <a:cubicBezTo>
                          <a:pt x="294362" y="484231"/>
                          <a:pt x="298245" y="471949"/>
                          <a:pt x="304800" y="462117"/>
                        </a:cubicBezTo>
                        <a:cubicBezTo>
                          <a:pt x="248443" y="377582"/>
                          <a:pt x="316011" y="484538"/>
                          <a:pt x="275303" y="403123"/>
                        </a:cubicBezTo>
                        <a:cubicBezTo>
                          <a:pt x="270018" y="392554"/>
                          <a:pt x="262193" y="383458"/>
                          <a:pt x="255638" y="373626"/>
                        </a:cubicBezTo>
                        <a:cubicBezTo>
                          <a:pt x="252361" y="363794"/>
                          <a:pt x="250441" y="353399"/>
                          <a:pt x="245806" y="344129"/>
                        </a:cubicBezTo>
                        <a:cubicBezTo>
                          <a:pt x="240522" y="333560"/>
                          <a:pt x="227813" y="326331"/>
                          <a:pt x="226142" y="314633"/>
                        </a:cubicBezTo>
                        <a:cubicBezTo>
                          <a:pt x="224231" y="301256"/>
                          <a:pt x="232262" y="288297"/>
                          <a:pt x="235974" y="275304"/>
                        </a:cubicBezTo>
                        <a:cubicBezTo>
                          <a:pt x="246151" y="239684"/>
                          <a:pt x="243924" y="248629"/>
                          <a:pt x="265471" y="216310"/>
                        </a:cubicBezTo>
                        <a:cubicBezTo>
                          <a:pt x="252881" y="178542"/>
                          <a:pt x="243950" y="166409"/>
                          <a:pt x="265471" y="117988"/>
                        </a:cubicBezTo>
                        <a:cubicBezTo>
                          <a:pt x="272101" y="103071"/>
                          <a:pt x="311375" y="92854"/>
                          <a:pt x="324464" y="88491"/>
                        </a:cubicBezTo>
                        <a:cubicBezTo>
                          <a:pt x="408999" y="32134"/>
                          <a:pt x="302043" y="99702"/>
                          <a:pt x="383458" y="58994"/>
                        </a:cubicBezTo>
                        <a:cubicBezTo>
                          <a:pt x="394027" y="53709"/>
                          <a:pt x="402156" y="44128"/>
                          <a:pt x="412955" y="39329"/>
                        </a:cubicBezTo>
                        <a:cubicBezTo>
                          <a:pt x="431896" y="30911"/>
                          <a:pt x="452284" y="26220"/>
                          <a:pt x="471948" y="19665"/>
                        </a:cubicBezTo>
                        <a:lnTo>
                          <a:pt x="501445" y="9833"/>
                        </a:lnTo>
                        <a:lnTo>
                          <a:pt x="530942" y="0"/>
                        </a:lnTo>
                        <a:cubicBezTo>
                          <a:pt x="544052" y="3278"/>
                          <a:pt x="558538" y="3129"/>
                          <a:pt x="570271" y="9833"/>
                        </a:cubicBezTo>
                        <a:cubicBezTo>
                          <a:pt x="582344" y="16732"/>
                          <a:pt x="589086" y="30427"/>
                          <a:pt x="599768" y="39329"/>
                        </a:cubicBezTo>
                        <a:cubicBezTo>
                          <a:pt x="608846" y="46894"/>
                          <a:pt x="619432" y="52439"/>
                          <a:pt x="629264" y="58994"/>
                        </a:cubicBezTo>
                        <a:cubicBezTo>
                          <a:pt x="688258" y="55717"/>
                          <a:pt x="747617" y="56491"/>
                          <a:pt x="806245" y="49162"/>
                        </a:cubicBezTo>
                        <a:cubicBezTo>
                          <a:pt x="826813" y="46591"/>
                          <a:pt x="865238" y="29497"/>
                          <a:pt x="865238" y="29497"/>
                        </a:cubicBezTo>
                        <a:cubicBezTo>
                          <a:pt x="937341" y="32774"/>
                          <a:pt x="1009884" y="30729"/>
                          <a:pt x="1081548" y="39329"/>
                        </a:cubicBezTo>
                        <a:cubicBezTo>
                          <a:pt x="1093281" y="40737"/>
                          <a:pt x="1103663" y="49766"/>
                          <a:pt x="1111045" y="58994"/>
                        </a:cubicBezTo>
                        <a:cubicBezTo>
                          <a:pt x="1117519" y="67087"/>
                          <a:pt x="1116242" y="79221"/>
                          <a:pt x="1120877" y="88491"/>
                        </a:cubicBezTo>
                        <a:cubicBezTo>
                          <a:pt x="1126162" y="99060"/>
                          <a:pt x="1133987" y="108156"/>
                          <a:pt x="1140542" y="117988"/>
                        </a:cubicBezTo>
                        <a:cubicBezTo>
                          <a:pt x="1139900" y="120555"/>
                          <a:pt x="1126005" y="180403"/>
                          <a:pt x="1120877" y="186813"/>
                        </a:cubicBezTo>
                        <a:cubicBezTo>
                          <a:pt x="1113495" y="196041"/>
                          <a:pt x="1101212" y="199923"/>
                          <a:pt x="1091380" y="206478"/>
                        </a:cubicBezTo>
                        <a:lnTo>
                          <a:pt x="1052051" y="265471"/>
                        </a:lnTo>
                        <a:cubicBezTo>
                          <a:pt x="1045496" y="275303"/>
                          <a:pt x="1043598" y="291231"/>
                          <a:pt x="1032387" y="294968"/>
                        </a:cubicBezTo>
                        <a:lnTo>
                          <a:pt x="1002890" y="304800"/>
                        </a:lnTo>
                        <a:cubicBezTo>
                          <a:pt x="993058" y="311355"/>
                          <a:pt x="983962" y="319180"/>
                          <a:pt x="973393" y="324465"/>
                        </a:cubicBezTo>
                        <a:cubicBezTo>
                          <a:pt x="891978" y="365173"/>
                          <a:pt x="998936" y="297604"/>
                          <a:pt x="914400" y="353962"/>
                        </a:cubicBezTo>
                        <a:cubicBezTo>
                          <a:pt x="861957" y="432625"/>
                          <a:pt x="930790" y="337571"/>
                          <a:pt x="865238" y="403123"/>
                        </a:cubicBezTo>
                        <a:cubicBezTo>
                          <a:pt x="856882" y="411479"/>
                          <a:pt x="852129" y="422788"/>
                          <a:pt x="845574" y="432620"/>
                        </a:cubicBezTo>
                        <a:cubicBezTo>
                          <a:pt x="842297" y="452284"/>
                          <a:pt x="839308" y="471999"/>
                          <a:pt x="835742" y="491613"/>
                        </a:cubicBezTo>
                        <a:cubicBezTo>
                          <a:pt x="832752" y="508055"/>
                          <a:pt x="825909" y="524063"/>
                          <a:pt x="825909" y="540775"/>
                        </a:cubicBezTo>
                        <a:cubicBezTo>
                          <a:pt x="825909" y="554288"/>
                          <a:pt x="825361" y="571453"/>
                          <a:pt x="835742" y="580104"/>
                        </a:cubicBezTo>
                        <a:cubicBezTo>
                          <a:pt x="848580" y="590802"/>
                          <a:pt x="868589" y="586311"/>
                          <a:pt x="884903" y="589936"/>
                        </a:cubicBezTo>
                        <a:cubicBezTo>
                          <a:pt x="898094" y="592867"/>
                          <a:pt x="911122" y="596491"/>
                          <a:pt x="924232" y="599768"/>
                        </a:cubicBezTo>
                        <a:cubicBezTo>
                          <a:pt x="950451" y="596491"/>
                          <a:pt x="977053" y="595472"/>
                          <a:pt x="1002890" y="589936"/>
                        </a:cubicBezTo>
                        <a:cubicBezTo>
                          <a:pt x="1023158" y="585593"/>
                          <a:pt x="1042219" y="576826"/>
                          <a:pt x="1061884" y="570271"/>
                        </a:cubicBezTo>
                        <a:cubicBezTo>
                          <a:pt x="1071716" y="566994"/>
                          <a:pt x="1082757" y="566188"/>
                          <a:pt x="1091380" y="560439"/>
                        </a:cubicBezTo>
                        <a:lnTo>
                          <a:pt x="1120877" y="540775"/>
                        </a:lnTo>
                        <a:cubicBezTo>
                          <a:pt x="1143819" y="544052"/>
                          <a:pt x="1166902" y="546461"/>
                          <a:pt x="1189703" y="550607"/>
                        </a:cubicBezTo>
                        <a:cubicBezTo>
                          <a:pt x="1202998" y="553024"/>
                          <a:pt x="1218480" y="551997"/>
                          <a:pt x="1229032" y="560439"/>
                        </a:cubicBezTo>
                        <a:cubicBezTo>
                          <a:pt x="1245419" y="573549"/>
                          <a:pt x="1268362" y="619433"/>
                          <a:pt x="1288026" y="629265"/>
                        </a:cubicBezTo>
                        <a:cubicBezTo>
                          <a:pt x="1307366" y="634100"/>
                          <a:pt x="1327471" y="623343"/>
                          <a:pt x="1347019" y="619433"/>
                        </a:cubicBezTo>
                        <a:cubicBezTo>
                          <a:pt x="1377877" y="613261"/>
                          <a:pt x="1387737" y="609137"/>
                          <a:pt x="1415845" y="599768"/>
                        </a:cubicBezTo>
                        <a:lnTo>
                          <a:pt x="1435509" y="570271"/>
                        </a:lnTo>
                      </a:path>
                    </a:pathLst>
                  </a:cu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Freeform 20"/>
                  <p:cNvSpPr/>
                  <p:nvPr/>
                </p:nvSpPr>
                <p:spPr>
                  <a:xfrm rot="13435793">
                    <a:off x="8861147" y="2169064"/>
                    <a:ext cx="730077" cy="596390"/>
                  </a:xfrm>
                  <a:custGeom>
                    <a:avLst/>
                    <a:gdLst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68361 w 1435509"/>
                      <a:gd name="connsiteY51" fmla="*/ 599768 h 634100"/>
                      <a:gd name="connsiteX52" fmla="*/ 1288026 w 1435509"/>
                      <a:gd name="connsiteY52" fmla="*/ 629265 h 634100"/>
                      <a:gd name="connsiteX53" fmla="*/ 1347019 w 1435509"/>
                      <a:gd name="connsiteY53" fmla="*/ 619433 h 634100"/>
                      <a:gd name="connsiteX54" fmla="*/ 1415845 w 1435509"/>
                      <a:gd name="connsiteY54" fmla="*/ 599768 h 634100"/>
                      <a:gd name="connsiteX55" fmla="*/ 1435509 w 1435509"/>
                      <a:gd name="connsiteY55" fmla="*/ 570271 h 634100"/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88026 w 1435509"/>
                      <a:gd name="connsiteY51" fmla="*/ 629265 h 634100"/>
                      <a:gd name="connsiteX52" fmla="*/ 1347019 w 1435509"/>
                      <a:gd name="connsiteY52" fmla="*/ 619433 h 634100"/>
                      <a:gd name="connsiteX53" fmla="*/ 1415845 w 1435509"/>
                      <a:gd name="connsiteY53" fmla="*/ 599768 h 634100"/>
                      <a:gd name="connsiteX54" fmla="*/ 1435509 w 1435509"/>
                      <a:gd name="connsiteY54" fmla="*/ 570271 h 634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</a:cxnLst>
                    <a:rect l="l" t="t" r="r" b="b"/>
                    <a:pathLst>
                      <a:path w="1435509" h="634100">
                        <a:moveTo>
                          <a:pt x="0" y="599768"/>
                        </a:moveTo>
                        <a:cubicBezTo>
                          <a:pt x="13110" y="596491"/>
                          <a:pt x="26386" y="593819"/>
                          <a:pt x="39329" y="589936"/>
                        </a:cubicBezTo>
                        <a:cubicBezTo>
                          <a:pt x="59183" y="583980"/>
                          <a:pt x="78658" y="576826"/>
                          <a:pt x="98322" y="570271"/>
                        </a:cubicBezTo>
                        <a:lnTo>
                          <a:pt x="157316" y="550607"/>
                        </a:lnTo>
                        <a:cubicBezTo>
                          <a:pt x="170136" y="546334"/>
                          <a:pt x="183652" y="544487"/>
                          <a:pt x="196645" y="540775"/>
                        </a:cubicBezTo>
                        <a:cubicBezTo>
                          <a:pt x="206610" y="537928"/>
                          <a:pt x="216310" y="534220"/>
                          <a:pt x="226142" y="530942"/>
                        </a:cubicBezTo>
                        <a:cubicBezTo>
                          <a:pt x="235974" y="521110"/>
                          <a:pt x="244069" y="509159"/>
                          <a:pt x="255638" y="501446"/>
                        </a:cubicBezTo>
                        <a:cubicBezTo>
                          <a:pt x="264262" y="495697"/>
                          <a:pt x="277042" y="498087"/>
                          <a:pt x="285135" y="491613"/>
                        </a:cubicBezTo>
                        <a:cubicBezTo>
                          <a:pt x="294362" y="484231"/>
                          <a:pt x="298245" y="471949"/>
                          <a:pt x="304800" y="462117"/>
                        </a:cubicBezTo>
                        <a:cubicBezTo>
                          <a:pt x="248443" y="377582"/>
                          <a:pt x="316011" y="484538"/>
                          <a:pt x="275303" y="403123"/>
                        </a:cubicBezTo>
                        <a:cubicBezTo>
                          <a:pt x="270018" y="392554"/>
                          <a:pt x="262193" y="383458"/>
                          <a:pt x="255638" y="373626"/>
                        </a:cubicBezTo>
                        <a:cubicBezTo>
                          <a:pt x="252361" y="363794"/>
                          <a:pt x="250441" y="353399"/>
                          <a:pt x="245806" y="344129"/>
                        </a:cubicBezTo>
                        <a:cubicBezTo>
                          <a:pt x="240522" y="333560"/>
                          <a:pt x="227813" y="326331"/>
                          <a:pt x="226142" y="314633"/>
                        </a:cubicBezTo>
                        <a:cubicBezTo>
                          <a:pt x="224231" y="301256"/>
                          <a:pt x="232262" y="288297"/>
                          <a:pt x="235974" y="275304"/>
                        </a:cubicBezTo>
                        <a:cubicBezTo>
                          <a:pt x="246151" y="239684"/>
                          <a:pt x="243924" y="248629"/>
                          <a:pt x="265471" y="216310"/>
                        </a:cubicBezTo>
                        <a:cubicBezTo>
                          <a:pt x="252881" y="178542"/>
                          <a:pt x="243950" y="166409"/>
                          <a:pt x="265471" y="117988"/>
                        </a:cubicBezTo>
                        <a:cubicBezTo>
                          <a:pt x="272101" y="103071"/>
                          <a:pt x="311375" y="92854"/>
                          <a:pt x="324464" y="88491"/>
                        </a:cubicBezTo>
                        <a:cubicBezTo>
                          <a:pt x="408999" y="32134"/>
                          <a:pt x="302043" y="99702"/>
                          <a:pt x="383458" y="58994"/>
                        </a:cubicBezTo>
                        <a:cubicBezTo>
                          <a:pt x="394027" y="53709"/>
                          <a:pt x="402156" y="44128"/>
                          <a:pt x="412955" y="39329"/>
                        </a:cubicBezTo>
                        <a:cubicBezTo>
                          <a:pt x="431896" y="30911"/>
                          <a:pt x="452284" y="26220"/>
                          <a:pt x="471948" y="19665"/>
                        </a:cubicBezTo>
                        <a:lnTo>
                          <a:pt x="501445" y="9833"/>
                        </a:lnTo>
                        <a:lnTo>
                          <a:pt x="530942" y="0"/>
                        </a:lnTo>
                        <a:cubicBezTo>
                          <a:pt x="544052" y="3278"/>
                          <a:pt x="558538" y="3129"/>
                          <a:pt x="570271" y="9833"/>
                        </a:cubicBezTo>
                        <a:cubicBezTo>
                          <a:pt x="582344" y="16732"/>
                          <a:pt x="589086" y="30427"/>
                          <a:pt x="599768" y="39329"/>
                        </a:cubicBezTo>
                        <a:cubicBezTo>
                          <a:pt x="608846" y="46894"/>
                          <a:pt x="619432" y="52439"/>
                          <a:pt x="629264" y="58994"/>
                        </a:cubicBezTo>
                        <a:cubicBezTo>
                          <a:pt x="688258" y="55717"/>
                          <a:pt x="747617" y="56491"/>
                          <a:pt x="806245" y="49162"/>
                        </a:cubicBezTo>
                        <a:cubicBezTo>
                          <a:pt x="826813" y="46591"/>
                          <a:pt x="865238" y="29497"/>
                          <a:pt x="865238" y="29497"/>
                        </a:cubicBezTo>
                        <a:cubicBezTo>
                          <a:pt x="937341" y="32774"/>
                          <a:pt x="1009884" y="30729"/>
                          <a:pt x="1081548" y="39329"/>
                        </a:cubicBezTo>
                        <a:cubicBezTo>
                          <a:pt x="1093281" y="40737"/>
                          <a:pt x="1103663" y="49766"/>
                          <a:pt x="1111045" y="58994"/>
                        </a:cubicBezTo>
                        <a:cubicBezTo>
                          <a:pt x="1117519" y="67087"/>
                          <a:pt x="1116242" y="79221"/>
                          <a:pt x="1120877" y="88491"/>
                        </a:cubicBezTo>
                        <a:cubicBezTo>
                          <a:pt x="1126162" y="99060"/>
                          <a:pt x="1133987" y="108156"/>
                          <a:pt x="1140542" y="117988"/>
                        </a:cubicBezTo>
                        <a:cubicBezTo>
                          <a:pt x="1139900" y="120555"/>
                          <a:pt x="1126005" y="180403"/>
                          <a:pt x="1120877" y="186813"/>
                        </a:cubicBezTo>
                        <a:cubicBezTo>
                          <a:pt x="1113495" y="196041"/>
                          <a:pt x="1101212" y="199923"/>
                          <a:pt x="1091380" y="206478"/>
                        </a:cubicBezTo>
                        <a:lnTo>
                          <a:pt x="1052051" y="265471"/>
                        </a:lnTo>
                        <a:cubicBezTo>
                          <a:pt x="1045496" y="275303"/>
                          <a:pt x="1043598" y="291231"/>
                          <a:pt x="1032387" y="294968"/>
                        </a:cubicBezTo>
                        <a:lnTo>
                          <a:pt x="1002890" y="304800"/>
                        </a:lnTo>
                        <a:cubicBezTo>
                          <a:pt x="993058" y="311355"/>
                          <a:pt x="983962" y="319180"/>
                          <a:pt x="973393" y="324465"/>
                        </a:cubicBezTo>
                        <a:cubicBezTo>
                          <a:pt x="891978" y="365173"/>
                          <a:pt x="998936" y="297604"/>
                          <a:pt x="914400" y="353962"/>
                        </a:cubicBezTo>
                        <a:cubicBezTo>
                          <a:pt x="861957" y="432625"/>
                          <a:pt x="930790" y="337571"/>
                          <a:pt x="865238" y="403123"/>
                        </a:cubicBezTo>
                        <a:cubicBezTo>
                          <a:pt x="856882" y="411479"/>
                          <a:pt x="852129" y="422788"/>
                          <a:pt x="845574" y="432620"/>
                        </a:cubicBezTo>
                        <a:cubicBezTo>
                          <a:pt x="842297" y="452284"/>
                          <a:pt x="839308" y="471999"/>
                          <a:pt x="835742" y="491613"/>
                        </a:cubicBezTo>
                        <a:cubicBezTo>
                          <a:pt x="832752" y="508055"/>
                          <a:pt x="825909" y="524063"/>
                          <a:pt x="825909" y="540775"/>
                        </a:cubicBezTo>
                        <a:cubicBezTo>
                          <a:pt x="825909" y="554288"/>
                          <a:pt x="825361" y="571453"/>
                          <a:pt x="835742" y="580104"/>
                        </a:cubicBezTo>
                        <a:cubicBezTo>
                          <a:pt x="848580" y="590802"/>
                          <a:pt x="868589" y="586311"/>
                          <a:pt x="884903" y="589936"/>
                        </a:cubicBezTo>
                        <a:cubicBezTo>
                          <a:pt x="898094" y="592867"/>
                          <a:pt x="911122" y="596491"/>
                          <a:pt x="924232" y="599768"/>
                        </a:cubicBezTo>
                        <a:cubicBezTo>
                          <a:pt x="950451" y="596491"/>
                          <a:pt x="977053" y="595472"/>
                          <a:pt x="1002890" y="589936"/>
                        </a:cubicBezTo>
                        <a:cubicBezTo>
                          <a:pt x="1023158" y="585593"/>
                          <a:pt x="1042219" y="576826"/>
                          <a:pt x="1061884" y="570271"/>
                        </a:cubicBezTo>
                        <a:cubicBezTo>
                          <a:pt x="1071716" y="566994"/>
                          <a:pt x="1082757" y="566188"/>
                          <a:pt x="1091380" y="560439"/>
                        </a:cubicBezTo>
                        <a:lnTo>
                          <a:pt x="1120877" y="540775"/>
                        </a:lnTo>
                        <a:cubicBezTo>
                          <a:pt x="1143819" y="544052"/>
                          <a:pt x="1166902" y="546461"/>
                          <a:pt x="1189703" y="550607"/>
                        </a:cubicBezTo>
                        <a:cubicBezTo>
                          <a:pt x="1202998" y="553024"/>
                          <a:pt x="1218480" y="551997"/>
                          <a:pt x="1229032" y="560439"/>
                        </a:cubicBezTo>
                        <a:cubicBezTo>
                          <a:pt x="1245419" y="573549"/>
                          <a:pt x="1268362" y="619433"/>
                          <a:pt x="1288026" y="629265"/>
                        </a:cubicBezTo>
                        <a:cubicBezTo>
                          <a:pt x="1307366" y="634100"/>
                          <a:pt x="1327471" y="623343"/>
                          <a:pt x="1347019" y="619433"/>
                        </a:cubicBezTo>
                        <a:cubicBezTo>
                          <a:pt x="1377877" y="613261"/>
                          <a:pt x="1387737" y="609137"/>
                          <a:pt x="1415845" y="599768"/>
                        </a:cubicBezTo>
                        <a:lnTo>
                          <a:pt x="1435509" y="570271"/>
                        </a:lnTo>
                      </a:path>
                    </a:pathLst>
                  </a:cu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</p:grpSp>
            <p:sp>
              <p:nvSpPr>
                <p:cNvPr id="22" name="Freeform 21"/>
                <p:cNvSpPr/>
                <p:nvPr/>
              </p:nvSpPr>
              <p:spPr>
                <a:xfrm rot="15355444">
                  <a:off x="8650171" y="2693022"/>
                  <a:ext cx="589052" cy="121121"/>
                </a:xfrm>
                <a:custGeom>
                  <a:avLst/>
                  <a:gdLst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68361 w 1435509"/>
                    <a:gd name="connsiteY51" fmla="*/ 599768 h 634100"/>
                    <a:gd name="connsiteX52" fmla="*/ 1288026 w 1435509"/>
                    <a:gd name="connsiteY52" fmla="*/ 629265 h 634100"/>
                    <a:gd name="connsiteX53" fmla="*/ 1347019 w 1435509"/>
                    <a:gd name="connsiteY53" fmla="*/ 619433 h 634100"/>
                    <a:gd name="connsiteX54" fmla="*/ 1415845 w 1435509"/>
                    <a:gd name="connsiteY54" fmla="*/ 599768 h 634100"/>
                    <a:gd name="connsiteX55" fmla="*/ 1435509 w 1435509"/>
                    <a:gd name="connsiteY55" fmla="*/ 570271 h 634100"/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88026 w 1435509"/>
                    <a:gd name="connsiteY51" fmla="*/ 629265 h 634100"/>
                    <a:gd name="connsiteX52" fmla="*/ 1347019 w 1435509"/>
                    <a:gd name="connsiteY52" fmla="*/ 619433 h 634100"/>
                    <a:gd name="connsiteX53" fmla="*/ 1415845 w 1435509"/>
                    <a:gd name="connsiteY53" fmla="*/ 599768 h 634100"/>
                    <a:gd name="connsiteX54" fmla="*/ 1435509 w 1435509"/>
                    <a:gd name="connsiteY54" fmla="*/ 570271 h 634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</a:cxnLst>
                  <a:rect l="l" t="t" r="r" b="b"/>
                  <a:pathLst>
                    <a:path w="1435509" h="634100">
                      <a:moveTo>
                        <a:pt x="0" y="599768"/>
                      </a:moveTo>
                      <a:cubicBezTo>
                        <a:pt x="13110" y="596491"/>
                        <a:pt x="26386" y="593819"/>
                        <a:pt x="39329" y="589936"/>
                      </a:cubicBezTo>
                      <a:cubicBezTo>
                        <a:pt x="59183" y="583980"/>
                        <a:pt x="78658" y="576826"/>
                        <a:pt x="98322" y="570271"/>
                      </a:cubicBezTo>
                      <a:lnTo>
                        <a:pt x="157316" y="550607"/>
                      </a:lnTo>
                      <a:cubicBezTo>
                        <a:pt x="170136" y="546334"/>
                        <a:pt x="183652" y="544487"/>
                        <a:pt x="196645" y="540775"/>
                      </a:cubicBezTo>
                      <a:cubicBezTo>
                        <a:pt x="206610" y="537928"/>
                        <a:pt x="216310" y="534220"/>
                        <a:pt x="226142" y="530942"/>
                      </a:cubicBezTo>
                      <a:cubicBezTo>
                        <a:pt x="235974" y="521110"/>
                        <a:pt x="244069" y="509159"/>
                        <a:pt x="255638" y="501446"/>
                      </a:cubicBezTo>
                      <a:cubicBezTo>
                        <a:pt x="264262" y="495697"/>
                        <a:pt x="277042" y="498087"/>
                        <a:pt x="285135" y="491613"/>
                      </a:cubicBezTo>
                      <a:cubicBezTo>
                        <a:pt x="294362" y="484231"/>
                        <a:pt x="298245" y="471949"/>
                        <a:pt x="304800" y="462117"/>
                      </a:cubicBezTo>
                      <a:cubicBezTo>
                        <a:pt x="248443" y="377582"/>
                        <a:pt x="316011" y="484538"/>
                        <a:pt x="275303" y="403123"/>
                      </a:cubicBezTo>
                      <a:cubicBezTo>
                        <a:pt x="270018" y="392554"/>
                        <a:pt x="262193" y="383458"/>
                        <a:pt x="255638" y="373626"/>
                      </a:cubicBezTo>
                      <a:cubicBezTo>
                        <a:pt x="252361" y="363794"/>
                        <a:pt x="250441" y="353399"/>
                        <a:pt x="245806" y="344129"/>
                      </a:cubicBezTo>
                      <a:cubicBezTo>
                        <a:pt x="240522" y="333560"/>
                        <a:pt x="227813" y="326331"/>
                        <a:pt x="226142" y="314633"/>
                      </a:cubicBezTo>
                      <a:cubicBezTo>
                        <a:pt x="224231" y="301256"/>
                        <a:pt x="232262" y="288297"/>
                        <a:pt x="235974" y="275304"/>
                      </a:cubicBezTo>
                      <a:cubicBezTo>
                        <a:pt x="246151" y="239684"/>
                        <a:pt x="243924" y="248629"/>
                        <a:pt x="265471" y="216310"/>
                      </a:cubicBezTo>
                      <a:cubicBezTo>
                        <a:pt x="252881" y="178542"/>
                        <a:pt x="243950" y="166409"/>
                        <a:pt x="265471" y="117988"/>
                      </a:cubicBezTo>
                      <a:cubicBezTo>
                        <a:pt x="272101" y="103071"/>
                        <a:pt x="311375" y="92854"/>
                        <a:pt x="324464" y="88491"/>
                      </a:cubicBezTo>
                      <a:cubicBezTo>
                        <a:pt x="408999" y="32134"/>
                        <a:pt x="302043" y="99702"/>
                        <a:pt x="383458" y="58994"/>
                      </a:cubicBezTo>
                      <a:cubicBezTo>
                        <a:pt x="394027" y="53709"/>
                        <a:pt x="402156" y="44128"/>
                        <a:pt x="412955" y="39329"/>
                      </a:cubicBezTo>
                      <a:cubicBezTo>
                        <a:pt x="431896" y="30911"/>
                        <a:pt x="452284" y="26220"/>
                        <a:pt x="471948" y="19665"/>
                      </a:cubicBezTo>
                      <a:lnTo>
                        <a:pt x="501445" y="9833"/>
                      </a:lnTo>
                      <a:lnTo>
                        <a:pt x="530942" y="0"/>
                      </a:lnTo>
                      <a:cubicBezTo>
                        <a:pt x="544052" y="3278"/>
                        <a:pt x="558538" y="3129"/>
                        <a:pt x="570271" y="9833"/>
                      </a:cubicBezTo>
                      <a:cubicBezTo>
                        <a:pt x="582344" y="16732"/>
                        <a:pt x="589086" y="30427"/>
                        <a:pt x="599768" y="39329"/>
                      </a:cubicBezTo>
                      <a:cubicBezTo>
                        <a:pt x="608846" y="46894"/>
                        <a:pt x="619432" y="52439"/>
                        <a:pt x="629264" y="58994"/>
                      </a:cubicBezTo>
                      <a:cubicBezTo>
                        <a:pt x="688258" y="55717"/>
                        <a:pt x="747617" y="56491"/>
                        <a:pt x="806245" y="49162"/>
                      </a:cubicBezTo>
                      <a:cubicBezTo>
                        <a:pt x="826813" y="46591"/>
                        <a:pt x="865238" y="29497"/>
                        <a:pt x="865238" y="29497"/>
                      </a:cubicBezTo>
                      <a:cubicBezTo>
                        <a:pt x="937341" y="32774"/>
                        <a:pt x="1009884" y="30729"/>
                        <a:pt x="1081548" y="39329"/>
                      </a:cubicBezTo>
                      <a:cubicBezTo>
                        <a:pt x="1093281" y="40737"/>
                        <a:pt x="1103663" y="49766"/>
                        <a:pt x="1111045" y="58994"/>
                      </a:cubicBezTo>
                      <a:cubicBezTo>
                        <a:pt x="1117519" y="67087"/>
                        <a:pt x="1116242" y="79221"/>
                        <a:pt x="1120877" y="88491"/>
                      </a:cubicBezTo>
                      <a:cubicBezTo>
                        <a:pt x="1126162" y="99060"/>
                        <a:pt x="1133987" y="108156"/>
                        <a:pt x="1140542" y="117988"/>
                      </a:cubicBezTo>
                      <a:cubicBezTo>
                        <a:pt x="1139900" y="120555"/>
                        <a:pt x="1126005" y="180403"/>
                        <a:pt x="1120877" y="186813"/>
                      </a:cubicBezTo>
                      <a:cubicBezTo>
                        <a:pt x="1113495" y="196041"/>
                        <a:pt x="1101212" y="199923"/>
                        <a:pt x="1091380" y="206478"/>
                      </a:cubicBezTo>
                      <a:lnTo>
                        <a:pt x="1052051" y="265471"/>
                      </a:lnTo>
                      <a:cubicBezTo>
                        <a:pt x="1045496" y="275303"/>
                        <a:pt x="1043598" y="291231"/>
                        <a:pt x="1032387" y="294968"/>
                      </a:cubicBezTo>
                      <a:lnTo>
                        <a:pt x="1002890" y="304800"/>
                      </a:lnTo>
                      <a:cubicBezTo>
                        <a:pt x="993058" y="311355"/>
                        <a:pt x="983962" y="319180"/>
                        <a:pt x="973393" y="324465"/>
                      </a:cubicBezTo>
                      <a:cubicBezTo>
                        <a:pt x="891978" y="365173"/>
                        <a:pt x="998936" y="297604"/>
                        <a:pt x="914400" y="353962"/>
                      </a:cubicBezTo>
                      <a:cubicBezTo>
                        <a:pt x="861957" y="432625"/>
                        <a:pt x="930790" y="337571"/>
                        <a:pt x="865238" y="403123"/>
                      </a:cubicBezTo>
                      <a:cubicBezTo>
                        <a:pt x="856882" y="411479"/>
                        <a:pt x="852129" y="422788"/>
                        <a:pt x="845574" y="432620"/>
                      </a:cubicBezTo>
                      <a:cubicBezTo>
                        <a:pt x="842297" y="452284"/>
                        <a:pt x="839308" y="471999"/>
                        <a:pt x="835742" y="491613"/>
                      </a:cubicBezTo>
                      <a:cubicBezTo>
                        <a:pt x="832752" y="508055"/>
                        <a:pt x="825909" y="524063"/>
                        <a:pt x="825909" y="540775"/>
                      </a:cubicBezTo>
                      <a:cubicBezTo>
                        <a:pt x="825909" y="554288"/>
                        <a:pt x="825361" y="571453"/>
                        <a:pt x="835742" y="580104"/>
                      </a:cubicBezTo>
                      <a:cubicBezTo>
                        <a:pt x="848580" y="590802"/>
                        <a:pt x="868589" y="586311"/>
                        <a:pt x="884903" y="589936"/>
                      </a:cubicBezTo>
                      <a:cubicBezTo>
                        <a:pt x="898094" y="592867"/>
                        <a:pt x="911122" y="596491"/>
                        <a:pt x="924232" y="599768"/>
                      </a:cubicBezTo>
                      <a:cubicBezTo>
                        <a:pt x="950451" y="596491"/>
                        <a:pt x="977053" y="595472"/>
                        <a:pt x="1002890" y="589936"/>
                      </a:cubicBezTo>
                      <a:cubicBezTo>
                        <a:pt x="1023158" y="585593"/>
                        <a:pt x="1042219" y="576826"/>
                        <a:pt x="1061884" y="570271"/>
                      </a:cubicBezTo>
                      <a:cubicBezTo>
                        <a:pt x="1071716" y="566994"/>
                        <a:pt x="1082757" y="566188"/>
                        <a:pt x="1091380" y="560439"/>
                      </a:cubicBezTo>
                      <a:lnTo>
                        <a:pt x="1120877" y="540775"/>
                      </a:lnTo>
                      <a:cubicBezTo>
                        <a:pt x="1143819" y="544052"/>
                        <a:pt x="1166902" y="546461"/>
                        <a:pt x="1189703" y="550607"/>
                      </a:cubicBezTo>
                      <a:cubicBezTo>
                        <a:pt x="1202998" y="553024"/>
                        <a:pt x="1218480" y="551997"/>
                        <a:pt x="1229032" y="560439"/>
                      </a:cubicBezTo>
                      <a:cubicBezTo>
                        <a:pt x="1245419" y="573549"/>
                        <a:pt x="1268362" y="619433"/>
                        <a:pt x="1288026" y="629265"/>
                      </a:cubicBezTo>
                      <a:cubicBezTo>
                        <a:pt x="1307366" y="634100"/>
                        <a:pt x="1327471" y="623343"/>
                        <a:pt x="1347019" y="619433"/>
                      </a:cubicBezTo>
                      <a:cubicBezTo>
                        <a:pt x="1377877" y="613261"/>
                        <a:pt x="1387737" y="609137"/>
                        <a:pt x="1415845" y="599768"/>
                      </a:cubicBezTo>
                      <a:lnTo>
                        <a:pt x="1435509" y="570271"/>
                      </a:ln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CA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2"/>
                <p:cNvSpPr/>
                <p:nvPr/>
              </p:nvSpPr>
              <p:spPr>
                <a:xfrm rot="9884878">
                  <a:off x="8927102" y="2374291"/>
                  <a:ext cx="548373" cy="157761"/>
                </a:xfrm>
                <a:custGeom>
                  <a:avLst/>
                  <a:gdLst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68361 w 1435509"/>
                    <a:gd name="connsiteY51" fmla="*/ 599768 h 634100"/>
                    <a:gd name="connsiteX52" fmla="*/ 1288026 w 1435509"/>
                    <a:gd name="connsiteY52" fmla="*/ 629265 h 634100"/>
                    <a:gd name="connsiteX53" fmla="*/ 1347019 w 1435509"/>
                    <a:gd name="connsiteY53" fmla="*/ 619433 h 634100"/>
                    <a:gd name="connsiteX54" fmla="*/ 1415845 w 1435509"/>
                    <a:gd name="connsiteY54" fmla="*/ 599768 h 634100"/>
                    <a:gd name="connsiteX55" fmla="*/ 1435509 w 1435509"/>
                    <a:gd name="connsiteY55" fmla="*/ 570271 h 634100"/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88026 w 1435509"/>
                    <a:gd name="connsiteY51" fmla="*/ 629265 h 634100"/>
                    <a:gd name="connsiteX52" fmla="*/ 1347019 w 1435509"/>
                    <a:gd name="connsiteY52" fmla="*/ 619433 h 634100"/>
                    <a:gd name="connsiteX53" fmla="*/ 1415845 w 1435509"/>
                    <a:gd name="connsiteY53" fmla="*/ 599768 h 634100"/>
                    <a:gd name="connsiteX54" fmla="*/ 1435509 w 1435509"/>
                    <a:gd name="connsiteY54" fmla="*/ 570271 h 634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</a:cxnLst>
                  <a:rect l="l" t="t" r="r" b="b"/>
                  <a:pathLst>
                    <a:path w="1435509" h="634100">
                      <a:moveTo>
                        <a:pt x="0" y="599768"/>
                      </a:moveTo>
                      <a:cubicBezTo>
                        <a:pt x="13110" y="596491"/>
                        <a:pt x="26386" y="593819"/>
                        <a:pt x="39329" y="589936"/>
                      </a:cubicBezTo>
                      <a:cubicBezTo>
                        <a:pt x="59183" y="583980"/>
                        <a:pt x="78658" y="576826"/>
                        <a:pt x="98322" y="570271"/>
                      </a:cubicBezTo>
                      <a:lnTo>
                        <a:pt x="157316" y="550607"/>
                      </a:lnTo>
                      <a:cubicBezTo>
                        <a:pt x="170136" y="546334"/>
                        <a:pt x="183652" y="544487"/>
                        <a:pt x="196645" y="540775"/>
                      </a:cubicBezTo>
                      <a:cubicBezTo>
                        <a:pt x="206610" y="537928"/>
                        <a:pt x="216310" y="534220"/>
                        <a:pt x="226142" y="530942"/>
                      </a:cubicBezTo>
                      <a:cubicBezTo>
                        <a:pt x="235974" y="521110"/>
                        <a:pt x="244069" y="509159"/>
                        <a:pt x="255638" y="501446"/>
                      </a:cubicBezTo>
                      <a:cubicBezTo>
                        <a:pt x="264262" y="495697"/>
                        <a:pt x="277042" y="498087"/>
                        <a:pt x="285135" y="491613"/>
                      </a:cubicBezTo>
                      <a:cubicBezTo>
                        <a:pt x="294362" y="484231"/>
                        <a:pt x="298245" y="471949"/>
                        <a:pt x="304800" y="462117"/>
                      </a:cubicBezTo>
                      <a:cubicBezTo>
                        <a:pt x="248443" y="377582"/>
                        <a:pt x="316011" y="484538"/>
                        <a:pt x="275303" y="403123"/>
                      </a:cubicBezTo>
                      <a:cubicBezTo>
                        <a:pt x="270018" y="392554"/>
                        <a:pt x="262193" y="383458"/>
                        <a:pt x="255638" y="373626"/>
                      </a:cubicBezTo>
                      <a:cubicBezTo>
                        <a:pt x="252361" y="363794"/>
                        <a:pt x="250441" y="353399"/>
                        <a:pt x="245806" y="344129"/>
                      </a:cubicBezTo>
                      <a:cubicBezTo>
                        <a:pt x="240522" y="333560"/>
                        <a:pt x="227813" y="326331"/>
                        <a:pt x="226142" y="314633"/>
                      </a:cubicBezTo>
                      <a:cubicBezTo>
                        <a:pt x="224231" y="301256"/>
                        <a:pt x="232262" y="288297"/>
                        <a:pt x="235974" y="275304"/>
                      </a:cubicBezTo>
                      <a:cubicBezTo>
                        <a:pt x="246151" y="239684"/>
                        <a:pt x="243924" y="248629"/>
                        <a:pt x="265471" y="216310"/>
                      </a:cubicBezTo>
                      <a:cubicBezTo>
                        <a:pt x="252881" y="178542"/>
                        <a:pt x="243950" y="166409"/>
                        <a:pt x="265471" y="117988"/>
                      </a:cubicBezTo>
                      <a:cubicBezTo>
                        <a:pt x="272101" y="103071"/>
                        <a:pt x="311375" y="92854"/>
                        <a:pt x="324464" y="88491"/>
                      </a:cubicBezTo>
                      <a:cubicBezTo>
                        <a:pt x="408999" y="32134"/>
                        <a:pt x="302043" y="99702"/>
                        <a:pt x="383458" y="58994"/>
                      </a:cubicBezTo>
                      <a:cubicBezTo>
                        <a:pt x="394027" y="53709"/>
                        <a:pt x="402156" y="44128"/>
                        <a:pt x="412955" y="39329"/>
                      </a:cubicBezTo>
                      <a:cubicBezTo>
                        <a:pt x="431896" y="30911"/>
                        <a:pt x="452284" y="26220"/>
                        <a:pt x="471948" y="19665"/>
                      </a:cubicBezTo>
                      <a:lnTo>
                        <a:pt x="501445" y="9833"/>
                      </a:lnTo>
                      <a:lnTo>
                        <a:pt x="530942" y="0"/>
                      </a:lnTo>
                      <a:cubicBezTo>
                        <a:pt x="544052" y="3278"/>
                        <a:pt x="558538" y="3129"/>
                        <a:pt x="570271" y="9833"/>
                      </a:cubicBezTo>
                      <a:cubicBezTo>
                        <a:pt x="582344" y="16732"/>
                        <a:pt x="589086" y="30427"/>
                        <a:pt x="599768" y="39329"/>
                      </a:cubicBezTo>
                      <a:cubicBezTo>
                        <a:pt x="608846" y="46894"/>
                        <a:pt x="619432" y="52439"/>
                        <a:pt x="629264" y="58994"/>
                      </a:cubicBezTo>
                      <a:cubicBezTo>
                        <a:pt x="688258" y="55717"/>
                        <a:pt x="747617" y="56491"/>
                        <a:pt x="806245" y="49162"/>
                      </a:cubicBezTo>
                      <a:cubicBezTo>
                        <a:pt x="826813" y="46591"/>
                        <a:pt x="865238" y="29497"/>
                        <a:pt x="865238" y="29497"/>
                      </a:cubicBezTo>
                      <a:cubicBezTo>
                        <a:pt x="937341" y="32774"/>
                        <a:pt x="1009884" y="30729"/>
                        <a:pt x="1081548" y="39329"/>
                      </a:cubicBezTo>
                      <a:cubicBezTo>
                        <a:pt x="1093281" y="40737"/>
                        <a:pt x="1103663" y="49766"/>
                        <a:pt x="1111045" y="58994"/>
                      </a:cubicBezTo>
                      <a:cubicBezTo>
                        <a:pt x="1117519" y="67087"/>
                        <a:pt x="1116242" y="79221"/>
                        <a:pt x="1120877" y="88491"/>
                      </a:cubicBezTo>
                      <a:cubicBezTo>
                        <a:pt x="1126162" y="99060"/>
                        <a:pt x="1133987" y="108156"/>
                        <a:pt x="1140542" y="117988"/>
                      </a:cubicBezTo>
                      <a:cubicBezTo>
                        <a:pt x="1139900" y="120555"/>
                        <a:pt x="1126005" y="180403"/>
                        <a:pt x="1120877" y="186813"/>
                      </a:cubicBezTo>
                      <a:cubicBezTo>
                        <a:pt x="1113495" y="196041"/>
                        <a:pt x="1101212" y="199923"/>
                        <a:pt x="1091380" y="206478"/>
                      </a:cubicBezTo>
                      <a:lnTo>
                        <a:pt x="1052051" y="265471"/>
                      </a:lnTo>
                      <a:cubicBezTo>
                        <a:pt x="1045496" y="275303"/>
                        <a:pt x="1043598" y="291231"/>
                        <a:pt x="1032387" y="294968"/>
                      </a:cubicBezTo>
                      <a:lnTo>
                        <a:pt x="1002890" y="304800"/>
                      </a:lnTo>
                      <a:cubicBezTo>
                        <a:pt x="993058" y="311355"/>
                        <a:pt x="983962" y="319180"/>
                        <a:pt x="973393" y="324465"/>
                      </a:cubicBezTo>
                      <a:cubicBezTo>
                        <a:pt x="891978" y="365173"/>
                        <a:pt x="998936" y="297604"/>
                        <a:pt x="914400" y="353962"/>
                      </a:cubicBezTo>
                      <a:cubicBezTo>
                        <a:pt x="861957" y="432625"/>
                        <a:pt x="930790" y="337571"/>
                        <a:pt x="865238" y="403123"/>
                      </a:cubicBezTo>
                      <a:cubicBezTo>
                        <a:pt x="856882" y="411479"/>
                        <a:pt x="852129" y="422788"/>
                        <a:pt x="845574" y="432620"/>
                      </a:cubicBezTo>
                      <a:cubicBezTo>
                        <a:pt x="842297" y="452284"/>
                        <a:pt x="839308" y="471999"/>
                        <a:pt x="835742" y="491613"/>
                      </a:cubicBezTo>
                      <a:cubicBezTo>
                        <a:pt x="832752" y="508055"/>
                        <a:pt x="825909" y="524063"/>
                        <a:pt x="825909" y="540775"/>
                      </a:cubicBezTo>
                      <a:cubicBezTo>
                        <a:pt x="825909" y="554288"/>
                        <a:pt x="825361" y="571453"/>
                        <a:pt x="835742" y="580104"/>
                      </a:cubicBezTo>
                      <a:cubicBezTo>
                        <a:pt x="848580" y="590802"/>
                        <a:pt x="868589" y="586311"/>
                        <a:pt x="884903" y="589936"/>
                      </a:cubicBezTo>
                      <a:cubicBezTo>
                        <a:pt x="898094" y="592867"/>
                        <a:pt x="911122" y="596491"/>
                        <a:pt x="924232" y="599768"/>
                      </a:cubicBezTo>
                      <a:cubicBezTo>
                        <a:pt x="950451" y="596491"/>
                        <a:pt x="977053" y="595472"/>
                        <a:pt x="1002890" y="589936"/>
                      </a:cubicBezTo>
                      <a:cubicBezTo>
                        <a:pt x="1023158" y="585593"/>
                        <a:pt x="1042219" y="576826"/>
                        <a:pt x="1061884" y="570271"/>
                      </a:cubicBezTo>
                      <a:cubicBezTo>
                        <a:pt x="1071716" y="566994"/>
                        <a:pt x="1082757" y="566188"/>
                        <a:pt x="1091380" y="560439"/>
                      </a:cubicBezTo>
                      <a:lnTo>
                        <a:pt x="1120877" y="540775"/>
                      </a:lnTo>
                      <a:cubicBezTo>
                        <a:pt x="1143819" y="544052"/>
                        <a:pt x="1166902" y="546461"/>
                        <a:pt x="1189703" y="550607"/>
                      </a:cubicBezTo>
                      <a:cubicBezTo>
                        <a:pt x="1202998" y="553024"/>
                        <a:pt x="1218480" y="551997"/>
                        <a:pt x="1229032" y="560439"/>
                      </a:cubicBezTo>
                      <a:cubicBezTo>
                        <a:pt x="1245419" y="573549"/>
                        <a:pt x="1268362" y="619433"/>
                        <a:pt x="1288026" y="629265"/>
                      </a:cubicBezTo>
                      <a:cubicBezTo>
                        <a:pt x="1307366" y="634100"/>
                        <a:pt x="1327471" y="623343"/>
                        <a:pt x="1347019" y="619433"/>
                      </a:cubicBezTo>
                      <a:cubicBezTo>
                        <a:pt x="1377877" y="613261"/>
                        <a:pt x="1387737" y="609137"/>
                        <a:pt x="1415845" y="599768"/>
                      </a:cubicBezTo>
                      <a:lnTo>
                        <a:pt x="1435509" y="570271"/>
                      </a:ln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CA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0"/>
                <p:cNvSpPr/>
                <p:nvPr/>
              </p:nvSpPr>
              <p:spPr>
                <a:xfrm rot="7800051">
                  <a:off x="10278501" y="2462909"/>
                  <a:ext cx="589054" cy="194250"/>
                </a:xfrm>
                <a:custGeom>
                  <a:avLst/>
                  <a:gdLst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68361 w 1435509"/>
                    <a:gd name="connsiteY51" fmla="*/ 599768 h 634100"/>
                    <a:gd name="connsiteX52" fmla="*/ 1288026 w 1435509"/>
                    <a:gd name="connsiteY52" fmla="*/ 629265 h 634100"/>
                    <a:gd name="connsiteX53" fmla="*/ 1347019 w 1435509"/>
                    <a:gd name="connsiteY53" fmla="*/ 619433 h 634100"/>
                    <a:gd name="connsiteX54" fmla="*/ 1415845 w 1435509"/>
                    <a:gd name="connsiteY54" fmla="*/ 599768 h 634100"/>
                    <a:gd name="connsiteX55" fmla="*/ 1435509 w 1435509"/>
                    <a:gd name="connsiteY55" fmla="*/ 570271 h 634100"/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88026 w 1435509"/>
                    <a:gd name="connsiteY51" fmla="*/ 629265 h 634100"/>
                    <a:gd name="connsiteX52" fmla="*/ 1347019 w 1435509"/>
                    <a:gd name="connsiteY52" fmla="*/ 619433 h 634100"/>
                    <a:gd name="connsiteX53" fmla="*/ 1415845 w 1435509"/>
                    <a:gd name="connsiteY53" fmla="*/ 599768 h 634100"/>
                    <a:gd name="connsiteX54" fmla="*/ 1435509 w 1435509"/>
                    <a:gd name="connsiteY54" fmla="*/ 570271 h 634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</a:cxnLst>
                  <a:rect l="l" t="t" r="r" b="b"/>
                  <a:pathLst>
                    <a:path w="1435509" h="634100">
                      <a:moveTo>
                        <a:pt x="0" y="599768"/>
                      </a:moveTo>
                      <a:cubicBezTo>
                        <a:pt x="13110" y="596491"/>
                        <a:pt x="26386" y="593819"/>
                        <a:pt x="39329" y="589936"/>
                      </a:cubicBezTo>
                      <a:cubicBezTo>
                        <a:pt x="59183" y="583980"/>
                        <a:pt x="78658" y="576826"/>
                        <a:pt x="98322" y="570271"/>
                      </a:cubicBezTo>
                      <a:lnTo>
                        <a:pt x="157316" y="550607"/>
                      </a:lnTo>
                      <a:cubicBezTo>
                        <a:pt x="170136" y="546334"/>
                        <a:pt x="183652" y="544487"/>
                        <a:pt x="196645" y="540775"/>
                      </a:cubicBezTo>
                      <a:cubicBezTo>
                        <a:pt x="206610" y="537928"/>
                        <a:pt x="216310" y="534220"/>
                        <a:pt x="226142" y="530942"/>
                      </a:cubicBezTo>
                      <a:cubicBezTo>
                        <a:pt x="235974" y="521110"/>
                        <a:pt x="244069" y="509159"/>
                        <a:pt x="255638" y="501446"/>
                      </a:cubicBezTo>
                      <a:cubicBezTo>
                        <a:pt x="264262" y="495697"/>
                        <a:pt x="277042" y="498087"/>
                        <a:pt x="285135" y="491613"/>
                      </a:cubicBezTo>
                      <a:cubicBezTo>
                        <a:pt x="294362" y="484231"/>
                        <a:pt x="298245" y="471949"/>
                        <a:pt x="304800" y="462117"/>
                      </a:cubicBezTo>
                      <a:cubicBezTo>
                        <a:pt x="248443" y="377582"/>
                        <a:pt x="316011" y="484538"/>
                        <a:pt x="275303" y="403123"/>
                      </a:cubicBezTo>
                      <a:cubicBezTo>
                        <a:pt x="270018" y="392554"/>
                        <a:pt x="262193" y="383458"/>
                        <a:pt x="255638" y="373626"/>
                      </a:cubicBezTo>
                      <a:cubicBezTo>
                        <a:pt x="252361" y="363794"/>
                        <a:pt x="250441" y="353399"/>
                        <a:pt x="245806" y="344129"/>
                      </a:cubicBezTo>
                      <a:cubicBezTo>
                        <a:pt x="240522" y="333560"/>
                        <a:pt x="227813" y="326331"/>
                        <a:pt x="226142" y="314633"/>
                      </a:cubicBezTo>
                      <a:cubicBezTo>
                        <a:pt x="224231" y="301256"/>
                        <a:pt x="232262" y="288297"/>
                        <a:pt x="235974" y="275304"/>
                      </a:cubicBezTo>
                      <a:cubicBezTo>
                        <a:pt x="246151" y="239684"/>
                        <a:pt x="243924" y="248629"/>
                        <a:pt x="265471" y="216310"/>
                      </a:cubicBezTo>
                      <a:cubicBezTo>
                        <a:pt x="252881" y="178542"/>
                        <a:pt x="243950" y="166409"/>
                        <a:pt x="265471" y="117988"/>
                      </a:cubicBezTo>
                      <a:cubicBezTo>
                        <a:pt x="272101" y="103071"/>
                        <a:pt x="311375" y="92854"/>
                        <a:pt x="324464" y="88491"/>
                      </a:cubicBezTo>
                      <a:cubicBezTo>
                        <a:pt x="408999" y="32134"/>
                        <a:pt x="302043" y="99702"/>
                        <a:pt x="383458" y="58994"/>
                      </a:cubicBezTo>
                      <a:cubicBezTo>
                        <a:pt x="394027" y="53709"/>
                        <a:pt x="402156" y="44128"/>
                        <a:pt x="412955" y="39329"/>
                      </a:cubicBezTo>
                      <a:cubicBezTo>
                        <a:pt x="431896" y="30911"/>
                        <a:pt x="452284" y="26220"/>
                        <a:pt x="471948" y="19665"/>
                      </a:cubicBezTo>
                      <a:lnTo>
                        <a:pt x="501445" y="9833"/>
                      </a:lnTo>
                      <a:lnTo>
                        <a:pt x="530942" y="0"/>
                      </a:lnTo>
                      <a:cubicBezTo>
                        <a:pt x="544052" y="3278"/>
                        <a:pt x="558538" y="3129"/>
                        <a:pt x="570271" y="9833"/>
                      </a:cubicBezTo>
                      <a:cubicBezTo>
                        <a:pt x="582344" y="16732"/>
                        <a:pt x="589086" y="30427"/>
                        <a:pt x="599768" y="39329"/>
                      </a:cubicBezTo>
                      <a:cubicBezTo>
                        <a:pt x="608846" y="46894"/>
                        <a:pt x="619432" y="52439"/>
                        <a:pt x="629264" y="58994"/>
                      </a:cubicBezTo>
                      <a:cubicBezTo>
                        <a:pt x="688258" y="55717"/>
                        <a:pt x="747617" y="56491"/>
                        <a:pt x="806245" y="49162"/>
                      </a:cubicBezTo>
                      <a:cubicBezTo>
                        <a:pt x="826813" y="46591"/>
                        <a:pt x="865238" y="29497"/>
                        <a:pt x="865238" y="29497"/>
                      </a:cubicBezTo>
                      <a:cubicBezTo>
                        <a:pt x="937341" y="32774"/>
                        <a:pt x="1009884" y="30729"/>
                        <a:pt x="1081548" y="39329"/>
                      </a:cubicBezTo>
                      <a:cubicBezTo>
                        <a:pt x="1093281" y="40737"/>
                        <a:pt x="1103663" y="49766"/>
                        <a:pt x="1111045" y="58994"/>
                      </a:cubicBezTo>
                      <a:cubicBezTo>
                        <a:pt x="1117519" y="67087"/>
                        <a:pt x="1116242" y="79221"/>
                        <a:pt x="1120877" y="88491"/>
                      </a:cubicBezTo>
                      <a:cubicBezTo>
                        <a:pt x="1126162" y="99060"/>
                        <a:pt x="1133987" y="108156"/>
                        <a:pt x="1140542" y="117988"/>
                      </a:cubicBezTo>
                      <a:cubicBezTo>
                        <a:pt x="1139900" y="120555"/>
                        <a:pt x="1126005" y="180403"/>
                        <a:pt x="1120877" y="186813"/>
                      </a:cubicBezTo>
                      <a:cubicBezTo>
                        <a:pt x="1113495" y="196041"/>
                        <a:pt x="1101212" y="199923"/>
                        <a:pt x="1091380" y="206478"/>
                      </a:cubicBezTo>
                      <a:lnTo>
                        <a:pt x="1052051" y="265471"/>
                      </a:lnTo>
                      <a:cubicBezTo>
                        <a:pt x="1045496" y="275303"/>
                        <a:pt x="1043598" y="291231"/>
                        <a:pt x="1032387" y="294968"/>
                      </a:cubicBezTo>
                      <a:lnTo>
                        <a:pt x="1002890" y="304800"/>
                      </a:lnTo>
                      <a:cubicBezTo>
                        <a:pt x="993058" y="311355"/>
                        <a:pt x="983962" y="319180"/>
                        <a:pt x="973393" y="324465"/>
                      </a:cubicBezTo>
                      <a:cubicBezTo>
                        <a:pt x="891978" y="365173"/>
                        <a:pt x="998936" y="297604"/>
                        <a:pt x="914400" y="353962"/>
                      </a:cubicBezTo>
                      <a:cubicBezTo>
                        <a:pt x="861957" y="432625"/>
                        <a:pt x="930790" y="337571"/>
                        <a:pt x="865238" y="403123"/>
                      </a:cubicBezTo>
                      <a:cubicBezTo>
                        <a:pt x="856882" y="411479"/>
                        <a:pt x="852129" y="422788"/>
                        <a:pt x="845574" y="432620"/>
                      </a:cubicBezTo>
                      <a:cubicBezTo>
                        <a:pt x="842297" y="452284"/>
                        <a:pt x="839308" y="471999"/>
                        <a:pt x="835742" y="491613"/>
                      </a:cubicBezTo>
                      <a:cubicBezTo>
                        <a:pt x="832752" y="508055"/>
                        <a:pt x="825909" y="524063"/>
                        <a:pt x="825909" y="540775"/>
                      </a:cubicBezTo>
                      <a:cubicBezTo>
                        <a:pt x="825909" y="554288"/>
                        <a:pt x="825361" y="571453"/>
                        <a:pt x="835742" y="580104"/>
                      </a:cubicBezTo>
                      <a:cubicBezTo>
                        <a:pt x="848580" y="590802"/>
                        <a:pt x="868589" y="586311"/>
                        <a:pt x="884903" y="589936"/>
                      </a:cubicBezTo>
                      <a:cubicBezTo>
                        <a:pt x="898094" y="592867"/>
                        <a:pt x="911122" y="596491"/>
                        <a:pt x="924232" y="599768"/>
                      </a:cubicBezTo>
                      <a:cubicBezTo>
                        <a:pt x="950451" y="596491"/>
                        <a:pt x="977053" y="595472"/>
                        <a:pt x="1002890" y="589936"/>
                      </a:cubicBezTo>
                      <a:cubicBezTo>
                        <a:pt x="1023158" y="585593"/>
                        <a:pt x="1042219" y="576826"/>
                        <a:pt x="1061884" y="570271"/>
                      </a:cubicBezTo>
                      <a:cubicBezTo>
                        <a:pt x="1071716" y="566994"/>
                        <a:pt x="1082757" y="566188"/>
                        <a:pt x="1091380" y="560439"/>
                      </a:cubicBezTo>
                      <a:lnTo>
                        <a:pt x="1120877" y="540775"/>
                      </a:lnTo>
                      <a:cubicBezTo>
                        <a:pt x="1143819" y="544052"/>
                        <a:pt x="1166902" y="546461"/>
                        <a:pt x="1189703" y="550607"/>
                      </a:cubicBezTo>
                      <a:cubicBezTo>
                        <a:pt x="1202998" y="553024"/>
                        <a:pt x="1218480" y="551997"/>
                        <a:pt x="1229032" y="560439"/>
                      </a:cubicBezTo>
                      <a:cubicBezTo>
                        <a:pt x="1245419" y="573549"/>
                        <a:pt x="1268362" y="619433"/>
                        <a:pt x="1288026" y="629265"/>
                      </a:cubicBezTo>
                      <a:cubicBezTo>
                        <a:pt x="1307366" y="634100"/>
                        <a:pt x="1327471" y="623343"/>
                        <a:pt x="1347019" y="619433"/>
                      </a:cubicBezTo>
                      <a:cubicBezTo>
                        <a:pt x="1377877" y="613261"/>
                        <a:pt x="1387737" y="609137"/>
                        <a:pt x="1415845" y="599768"/>
                      </a:cubicBezTo>
                      <a:lnTo>
                        <a:pt x="1435509" y="570271"/>
                      </a:ln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CA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32" name="Group 31"/>
                <p:cNvGrpSpPr/>
                <p:nvPr/>
              </p:nvGrpSpPr>
              <p:grpSpPr>
                <a:xfrm>
                  <a:off x="9303095" y="924769"/>
                  <a:ext cx="950863" cy="821666"/>
                  <a:chOff x="8341938" y="1754314"/>
                  <a:chExt cx="1265937" cy="1018378"/>
                </a:xfrm>
              </p:grpSpPr>
              <p:sp>
                <p:nvSpPr>
                  <p:cNvPr id="33" name="Freeform 32"/>
                  <p:cNvSpPr/>
                  <p:nvPr/>
                </p:nvSpPr>
                <p:spPr>
                  <a:xfrm rot="19842590">
                    <a:off x="8341938" y="1754314"/>
                    <a:ext cx="766651" cy="477981"/>
                  </a:xfrm>
                  <a:custGeom>
                    <a:avLst/>
                    <a:gdLst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68361 w 1435509"/>
                      <a:gd name="connsiteY51" fmla="*/ 599768 h 634100"/>
                      <a:gd name="connsiteX52" fmla="*/ 1288026 w 1435509"/>
                      <a:gd name="connsiteY52" fmla="*/ 629265 h 634100"/>
                      <a:gd name="connsiteX53" fmla="*/ 1347019 w 1435509"/>
                      <a:gd name="connsiteY53" fmla="*/ 619433 h 634100"/>
                      <a:gd name="connsiteX54" fmla="*/ 1415845 w 1435509"/>
                      <a:gd name="connsiteY54" fmla="*/ 599768 h 634100"/>
                      <a:gd name="connsiteX55" fmla="*/ 1435509 w 1435509"/>
                      <a:gd name="connsiteY55" fmla="*/ 570271 h 634100"/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88026 w 1435509"/>
                      <a:gd name="connsiteY51" fmla="*/ 629265 h 634100"/>
                      <a:gd name="connsiteX52" fmla="*/ 1347019 w 1435509"/>
                      <a:gd name="connsiteY52" fmla="*/ 619433 h 634100"/>
                      <a:gd name="connsiteX53" fmla="*/ 1415845 w 1435509"/>
                      <a:gd name="connsiteY53" fmla="*/ 599768 h 634100"/>
                      <a:gd name="connsiteX54" fmla="*/ 1435509 w 1435509"/>
                      <a:gd name="connsiteY54" fmla="*/ 570271 h 634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</a:cxnLst>
                    <a:rect l="l" t="t" r="r" b="b"/>
                    <a:pathLst>
                      <a:path w="1435509" h="634100">
                        <a:moveTo>
                          <a:pt x="0" y="599768"/>
                        </a:moveTo>
                        <a:cubicBezTo>
                          <a:pt x="13110" y="596491"/>
                          <a:pt x="26386" y="593819"/>
                          <a:pt x="39329" y="589936"/>
                        </a:cubicBezTo>
                        <a:cubicBezTo>
                          <a:pt x="59183" y="583980"/>
                          <a:pt x="78658" y="576826"/>
                          <a:pt x="98322" y="570271"/>
                        </a:cubicBezTo>
                        <a:lnTo>
                          <a:pt x="157316" y="550607"/>
                        </a:lnTo>
                        <a:cubicBezTo>
                          <a:pt x="170136" y="546334"/>
                          <a:pt x="183652" y="544487"/>
                          <a:pt x="196645" y="540775"/>
                        </a:cubicBezTo>
                        <a:cubicBezTo>
                          <a:pt x="206610" y="537928"/>
                          <a:pt x="216310" y="534220"/>
                          <a:pt x="226142" y="530942"/>
                        </a:cubicBezTo>
                        <a:cubicBezTo>
                          <a:pt x="235974" y="521110"/>
                          <a:pt x="244069" y="509159"/>
                          <a:pt x="255638" y="501446"/>
                        </a:cubicBezTo>
                        <a:cubicBezTo>
                          <a:pt x="264262" y="495697"/>
                          <a:pt x="277042" y="498087"/>
                          <a:pt x="285135" y="491613"/>
                        </a:cubicBezTo>
                        <a:cubicBezTo>
                          <a:pt x="294362" y="484231"/>
                          <a:pt x="298245" y="471949"/>
                          <a:pt x="304800" y="462117"/>
                        </a:cubicBezTo>
                        <a:cubicBezTo>
                          <a:pt x="248443" y="377582"/>
                          <a:pt x="316011" y="484538"/>
                          <a:pt x="275303" y="403123"/>
                        </a:cubicBezTo>
                        <a:cubicBezTo>
                          <a:pt x="270018" y="392554"/>
                          <a:pt x="262193" y="383458"/>
                          <a:pt x="255638" y="373626"/>
                        </a:cubicBezTo>
                        <a:cubicBezTo>
                          <a:pt x="252361" y="363794"/>
                          <a:pt x="250441" y="353399"/>
                          <a:pt x="245806" y="344129"/>
                        </a:cubicBezTo>
                        <a:cubicBezTo>
                          <a:pt x="240522" y="333560"/>
                          <a:pt x="227813" y="326331"/>
                          <a:pt x="226142" y="314633"/>
                        </a:cubicBezTo>
                        <a:cubicBezTo>
                          <a:pt x="224231" y="301256"/>
                          <a:pt x="232262" y="288297"/>
                          <a:pt x="235974" y="275304"/>
                        </a:cubicBezTo>
                        <a:cubicBezTo>
                          <a:pt x="246151" y="239684"/>
                          <a:pt x="243924" y="248629"/>
                          <a:pt x="265471" y="216310"/>
                        </a:cubicBezTo>
                        <a:cubicBezTo>
                          <a:pt x="252881" y="178542"/>
                          <a:pt x="243950" y="166409"/>
                          <a:pt x="265471" y="117988"/>
                        </a:cubicBezTo>
                        <a:cubicBezTo>
                          <a:pt x="272101" y="103071"/>
                          <a:pt x="311375" y="92854"/>
                          <a:pt x="324464" y="88491"/>
                        </a:cubicBezTo>
                        <a:cubicBezTo>
                          <a:pt x="408999" y="32134"/>
                          <a:pt x="302043" y="99702"/>
                          <a:pt x="383458" y="58994"/>
                        </a:cubicBezTo>
                        <a:cubicBezTo>
                          <a:pt x="394027" y="53709"/>
                          <a:pt x="402156" y="44128"/>
                          <a:pt x="412955" y="39329"/>
                        </a:cubicBezTo>
                        <a:cubicBezTo>
                          <a:pt x="431896" y="30911"/>
                          <a:pt x="452284" y="26220"/>
                          <a:pt x="471948" y="19665"/>
                        </a:cubicBezTo>
                        <a:lnTo>
                          <a:pt x="501445" y="9833"/>
                        </a:lnTo>
                        <a:lnTo>
                          <a:pt x="530942" y="0"/>
                        </a:lnTo>
                        <a:cubicBezTo>
                          <a:pt x="544052" y="3278"/>
                          <a:pt x="558538" y="3129"/>
                          <a:pt x="570271" y="9833"/>
                        </a:cubicBezTo>
                        <a:cubicBezTo>
                          <a:pt x="582344" y="16732"/>
                          <a:pt x="589086" y="30427"/>
                          <a:pt x="599768" y="39329"/>
                        </a:cubicBezTo>
                        <a:cubicBezTo>
                          <a:pt x="608846" y="46894"/>
                          <a:pt x="619432" y="52439"/>
                          <a:pt x="629264" y="58994"/>
                        </a:cubicBezTo>
                        <a:cubicBezTo>
                          <a:pt x="688258" y="55717"/>
                          <a:pt x="747617" y="56491"/>
                          <a:pt x="806245" y="49162"/>
                        </a:cubicBezTo>
                        <a:cubicBezTo>
                          <a:pt x="826813" y="46591"/>
                          <a:pt x="865238" y="29497"/>
                          <a:pt x="865238" y="29497"/>
                        </a:cubicBezTo>
                        <a:cubicBezTo>
                          <a:pt x="937341" y="32774"/>
                          <a:pt x="1009884" y="30729"/>
                          <a:pt x="1081548" y="39329"/>
                        </a:cubicBezTo>
                        <a:cubicBezTo>
                          <a:pt x="1093281" y="40737"/>
                          <a:pt x="1103663" y="49766"/>
                          <a:pt x="1111045" y="58994"/>
                        </a:cubicBezTo>
                        <a:cubicBezTo>
                          <a:pt x="1117519" y="67087"/>
                          <a:pt x="1116242" y="79221"/>
                          <a:pt x="1120877" y="88491"/>
                        </a:cubicBezTo>
                        <a:cubicBezTo>
                          <a:pt x="1126162" y="99060"/>
                          <a:pt x="1133987" y="108156"/>
                          <a:pt x="1140542" y="117988"/>
                        </a:cubicBezTo>
                        <a:cubicBezTo>
                          <a:pt x="1139900" y="120555"/>
                          <a:pt x="1126005" y="180403"/>
                          <a:pt x="1120877" y="186813"/>
                        </a:cubicBezTo>
                        <a:cubicBezTo>
                          <a:pt x="1113495" y="196041"/>
                          <a:pt x="1101212" y="199923"/>
                          <a:pt x="1091380" y="206478"/>
                        </a:cubicBezTo>
                        <a:lnTo>
                          <a:pt x="1052051" y="265471"/>
                        </a:lnTo>
                        <a:cubicBezTo>
                          <a:pt x="1045496" y="275303"/>
                          <a:pt x="1043598" y="291231"/>
                          <a:pt x="1032387" y="294968"/>
                        </a:cubicBezTo>
                        <a:lnTo>
                          <a:pt x="1002890" y="304800"/>
                        </a:lnTo>
                        <a:cubicBezTo>
                          <a:pt x="993058" y="311355"/>
                          <a:pt x="983962" y="319180"/>
                          <a:pt x="973393" y="324465"/>
                        </a:cubicBezTo>
                        <a:cubicBezTo>
                          <a:pt x="891978" y="365173"/>
                          <a:pt x="998936" y="297604"/>
                          <a:pt x="914400" y="353962"/>
                        </a:cubicBezTo>
                        <a:cubicBezTo>
                          <a:pt x="861957" y="432625"/>
                          <a:pt x="930790" y="337571"/>
                          <a:pt x="865238" y="403123"/>
                        </a:cubicBezTo>
                        <a:cubicBezTo>
                          <a:pt x="856882" y="411479"/>
                          <a:pt x="852129" y="422788"/>
                          <a:pt x="845574" y="432620"/>
                        </a:cubicBezTo>
                        <a:cubicBezTo>
                          <a:pt x="842297" y="452284"/>
                          <a:pt x="839308" y="471999"/>
                          <a:pt x="835742" y="491613"/>
                        </a:cubicBezTo>
                        <a:cubicBezTo>
                          <a:pt x="832752" y="508055"/>
                          <a:pt x="825909" y="524063"/>
                          <a:pt x="825909" y="540775"/>
                        </a:cubicBezTo>
                        <a:cubicBezTo>
                          <a:pt x="825909" y="554288"/>
                          <a:pt x="825361" y="571453"/>
                          <a:pt x="835742" y="580104"/>
                        </a:cubicBezTo>
                        <a:cubicBezTo>
                          <a:pt x="848580" y="590802"/>
                          <a:pt x="868589" y="586311"/>
                          <a:pt x="884903" y="589936"/>
                        </a:cubicBezTo>
                        <a:cubicBezTo>
                          <a:pt x="898094" y="592867"/>
                          <a:pt x="911122" y="596491"/>
                          <a:pt x="924232" y="599768"/>
                        </a:cubicBezTo>
                        <a:cubicBezTo>
                          <a:pt x="950451" y="596491"/>
                          <a:pt x="977053" y="595472"/>
                          <a:pt x="1002890" y="589936"/>
                        </a:cubicBezTo>
                        <a:cubicBezTo>
                          <a:pt x="1023158" y="585593"/>
                          <a:pt x="1042219" y="576826"/>
                          <a:pt x="1061884" y="570271"/>
                        </a:cubicBezTo>
                        <a:cubicBezTo>
                          <a:pt x="1071716" y="566994"/>
                          <a:pt x="1082757" y="566188"/>
                          <a:pt x="1091380" y="560439"/>
                        </a:cubicBezTo>
                        <a:lnTo>
                          <a:pt x="1120877" y="540775"/>
                        </a:lnTo>
                        <a:cubicBezTo>
                          <a:pt x="1143819" y="544052"/>
                          <a:pt x="1166902" y="546461"/>
                          <a:pt x="1189703" y="550607"/>
                        </a:cubicBezTo>
                        <a:cubicBezTo>
                          <a:pt x="1202998" y="553024"/>
                          <a:pt x="1218480" y="551997"/>
                          <a:pt x="1229032" y="560439"/>
                        </a:cubicBezTo>
                        <a:cubicBezTo>
                          <a:pt x="1245419" y="573549"/>
                          <a:pt x="1268362" y="619433"/>
                          <a:pt x="1288026" y="629265"/>
                        </a:cubicBezTo>
                        <a:cubicBezTo>
                          <a:pt x="1307366" y="634100"/>
                          <a:pt x="1327471" y="623343"/>
                          <a:pt x="1347019" y="619433"/>
                        </a:cubicBezTo>
                        <a:cubicBezTo>
                          <a:pt x="1377877" y="613261"/>
                          <a:pt x="1387737" y="609137"/>
                          <a:pt x="1415845" y="599768"/>
                        </a:cubicBezTo>
                        <a:lnTo>
                          <a:pt x="1435509" y="570271"/>
                        </a:lnTo>
                      </a:path>
                    </a:pathLst>
                  </a:cu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Freeform 33"/>
                  <p:cNvSpPr/>
                  <p:nvPr/>
                </p:nvSpPr>
                <p:spPr>
                  <a:xfrm rot="13435793">
                    <a:off x="8877799" y="2124559"/>
                    <a:ext cx="730076" cy="648133"/>
                  </a:xfrm>
                  <a:custGeom>
                    <a:avLst/>
                    <a:gdLst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68361 w 1435509"/>
                      <a:gd name="connsiteY51" fmla="*/ 599768 h 634100"/>
                      <a:gd name="connsiteX52" fmla="*/ 1288026 w 1435509"/>
                      <a:gd name="connsiteY52" fmla="*/ 629265 h 634100"/>
                      <a:gd name="connsiteX53" fmla="*/ 1347019 w 1435509"/>
                      <a:gd name="connsiteY53" fmla="*/ 619433 h 634100"/>
                      <a:gd name="connsiteX54" fmla="*/ 1415845 w 1435509"/>
                      <a:gd name="connsiteY54" fmla="*/ 599768 h 634100"/>
                      <a:gd name="connsiteX55" fmla="*/ 1435509 w 1435509"/>
                      <a:gd name="connsiteY55" fmla="*/ 570271 h 634100"/>
                      <a:gd name="connsiteX0" fmla="*/ 0 w 1435509"/>
                      <a:gd name="connsiteY0" fmla="*/ 599768 h 634100"/>
                      <a:gd name="connsiteX1" fmla="*/ 39329 w 1435509"/>
                      <a:gd name="connsiteY1" fmla="*/ 589936 h 634100"/>
                      <a:gd name="connsiteX2" fmla="*/ 98322 w 1435509"/>
                      <a:gd name="connsiteY2" fmla="*/ 570271 h 634100"/>
                      <a:gd name="connsiteX3" fmla="*/ 157316 w 1435509"/>
                      <a:gd name="connsiteY3" fmla="*/ 550607 h 634100"/>
                      <a:gd name="connsiteX4" fmla="*/ 196645 w 1435509"/>
                      <a:gd name="connsiteY4" fmla="*/ 540775 h 634100"/>
                      <a:gd name="connsiteX5" fmla="*/ 226142 w 1435509"/>
                      <a:gd name="connsiteY5" fmla="*/ 530942 h 634100"/>
                      <a:gd name="connsiteX6" fmla="*/ 255638 w 1435509"/>
                      <a:gd name="connsiteY6" fmla="*/ 501446 h 634100"/>
                      <a:gd name="connsiteX7" fmla="*/ 285135 w 1435509"/>
                      <a:gd name="connsiteY7" fmla="*/ 491613 h 634100"/>
                      <a:gd name="connsiteX8" fmla="*/ 304800 w 1435509"/>
                      <a:gd name="connsiteY8" fmla="*/ 462117 h 634100"/>
                      <a:gd name="connsiteX9" fmla="*/ 275303 w 1435509"/>
                      <a:gd name="connsiteY9" fmla="*/ 403123 h 634100"/>
                      <a:gd name="connsiteX10" fmla="*/ 255638 w 1435509"/>
                      <a:gd name="connsiteY10" fmla="*/ 373626 h 634100"/>
                      <a:gd name="connsiteX11" fmla="*/ 245806 w 1435509"/>
                      <a:gd name="connsiteY11" fmla="*/ 344129 h 634100"/>
                      <a:gd name="connsiteX12" fmla="*/ 226142 w 1435509"/>
                      <a:gd name="connsiteY12" fmla="*/ 314633 h 634100"/>
                      <a:gd name="connsiteX13" fmla="*/ 235974 w 1435509"/>
                      <a:gd name="connsiteY13" fmla="*/ 275304 h 634100"/>
                      <a:gd name="connsiteX14" fmla="*/ 265471 w 1435509"/>
                      <a:gd name="connsiteY14" fmla="*/ 216310 h 634100"/>
                      <a:gd name="connsiteX15" fmla="*/ 265471 w 1435509"/>
                      <a:gd name="connsiteY15" fmla="*/ 117988 h 634100"/>
                      <a:gd name="connsiteX16" fmla="*/ 324464 w 1435509"/>
                      <a:gd name="connsiteY16" fmla="*/ 88491 h 634100"/>
                      <a:gd name="connsiteX17" fmla="*/ 383458 w 1435509"/>
                      <a:gd name="connsiteY17" fmla="*/ 58994 h 634100"/>
                      <a:gd name="connsiteX18" fmla="*/ 412955 w 1435509"/>
                      <a:gd name="connsiteY18" fmla="*/ 39329 h 634100"/>
                      <a:gd name="connsiteX19" fmla="*/ 471948 w 1435509"/>
                      <a:gd name="connsiteY19" fmla="*/ 19665 h 634100"/>
                      <a:gd name="connsiteX20" fmla="*/ 501445 w 1435509"/>
                      <a:gd name="connsiteY20" fmla="*/ 9833 h 634100"/>
                      <a:gd name="connsiteX21" fmla="*/ 530942 w 1435509"/>
                      <a:gd name="connsiteY21" fmla="*/ 0 h 634100"/>
                      <a:gd name="connsiteX22" fmla="*/ 570271 w 1435509"/>
                      <a:gd name="connsiteY22" fmla="*/ 9833 h 634100"/>
                      <a:gd name="connsiteX23" fmla="*/ 599768 w 1435509"/>
                      <a:gd name="connsiteY23" fmla="*/ 39329 h 634100"/>
                      <a:gd name="connsiteX24" fmla="*/ 629264 w 1435509"/>
                      <a:gd name="connsiteY24" fmla="*/ 58994 h 634100"/>
                      <a:gd name="connsiteX25" fmla="*/ 806245 w 1435509"/>
                      <a:gd name="connsiteY25" fmla="*/ 49162 h 634100"/>
                      <a:gd name="connsiteX26" fmla="*/ 865238 w 1435509"/>
                      <a:gd name="connsiteY26" fmla="*/ 29497 h 634100"/>
                      <a:gd name="connsiteX27" fmla="*/ 1081548 w 1435509"/>
                      <a:gd name="connsiteY27" fmla="*/ 39329 h 634100"/>
                      <a:gd name="connsiteX28" fmla="*/ 1111045 w 1435509"/>
                      <a:gd name="connsiteY28" fmla="*/ 58994 h 634100"/>
                      <a:gd name="connsiteX29" fmla="*/ 1120877 w 1435509"/>
                      <a:gd name="connsiteY29" fmla="*/ 88491 h 634100"/>
                      <a:gd name="connsiteX30" fmla="*/ 1140542 w 1435509"/>
                      <a:gd name="connsiteY30" fmla="*/ 117988 h 634100"/>
                      <a:gd name="connsiteX31" fmla="*/ 1120877 w 1435509"/>
                      <a:gd name="connsiteY31" fmla="*/ 186813 h 634100"/>
                      <a:gd name="connsiteX32" fmla="*/ 1091380 w 1435509"/>
                      <a:gd name="connsiteY32" fmla="*/ 206478 h 634100"/>
                      <a:gd name="connsiteX33" fmla="*/ 1052051 w 1435509"/>
                      <a:gd name="connsiteY33" fmla="*/ 265471 h 634100"/>
                      <a:gd name="connsiteX34" fmla="*/ 1032387 w 1435509"/>
                      <a:gd name="connsiteY34" fmla="*/ 294968 h 634100"/>
                      <a:gd name="connsiteX35" fmla="*/ 1002890 w 1435509"/>
                      <a:gd name="connsiteY35" fmla="*/ 304800 h 634100"/>
                      <a:gd name="connsiteX36" fmla="*/ 973393 w 1435509"/>
                      <a:gd name="connsiteY36" fmla="*/ 324465 h 634100"/>
                      <a:gd name="connsiteX37" fmla="*/ 914400 w 1435509"/>
                      <a:gd name="connsiteY37" fmla="*/ 353962 h 634100"/>
                      <a:gd name="connsiteX38" fmla="*/ 865238 w 1435509"/>
                      <a:gd name="connsiteY38" fmla="*/ 403123 h 634100"/>
                      <a:gd name="connsiteX39" fmla="*/ 845574 w 1435509"/>
                      <a:gd name="connsiteY39" fmla="*/ 432620 h 634100"/>
                      <a:gd name="connsiteX40" fmla="*/ 835742 w 1435509"/>
                      <a:gd name="connsiteY40" fmla="*/ 491613 h 634100"/>
                      <a:gd name="connsiteX41" fmla="*/ 825909 w 1435509"/>
                      <a:gd name="connsiteY41" fmla="*/ 540775 h 634100"/>
                      <a:gd name="connsiteX42" fmla="*/ 835742 w 1435509"/>
                      <a:gd name="connsiteY42" fmla="*/ 580104 h 634100"/>
                      <a:gd name="connsiteX43" fmla="*/ 884903 w 1435509"/>
                      <a:gd name="connsiteY43" fmla="*/ 589936 h 634100"/>
                      <a:gd name="connsiteX44" fmla="*/ 924232 w 1435509"/>
                      <a:gd name="connsiteY44" fmla="*/ 599768 h 634100"/>
                      <a:gd name="connsiteX45" fmla="*/ 1002890 w 1435509"/>
                      <a:gd name="connsiteY45" fmla="*/ 589936 h 634100"/>
                      <a:gd name="connsiteX46" fmla="*/ 1061884 w 1435509"/>
                      <a:gd name="connsiteY46" fmla="*/ 570271 h 634100"/>
                      <a:gd name="connsiteX47" fmla="*/ 1091380 w 1435509"/>
                      <a:gd name="connsiteY47" fmla="*/ 560439 h 634100"/>
                      <a:gd name="connsiteX48" fmla="*/ 1120877 w 1435509"/>
                      <a:gd name="connsiteY48" fmla="*/ 540775 h 634100"/>
                      <a:gd name="connsiteX49" fmla="*/ 1189703 w 1435509"/>
                      <a:gd name="connsiteY49" fmla="*/ 550607 h 634100"/>
                      <a:gd name="connsiteX50" fmla="*/ 1229032 w 1435509"/>
                      <a:gd name="connsiteY50" fmla="*/ 560439 h 634100"/>
                      <a:gd name="connsiteX51" fmla="*/ 1288026 w 1435509"/>
                      <a:gd name="connsiteY51" fmla="*/ 629265 h 634100"/>
                      <a:gd name="connsiteX52" fmla="*/ 1347019 w 1435509"/>
                      <a:gd name="connsiteY52" fmla="*/ 619433 h 634100"/>
                      <a:gd name="connsiteX53" fmla="*/ 1415845 w 1435509"/>
                      <a:gd name="connsiteY53" fmla="*/ 599768 h 634100"/>
                      <a:gd name="connsiteX54" fmla="*/ 1435509 w 1435509"/>
                      <a:gd name="connsiteY54" fmla="*/ 570271 h 634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</a:cxnLst>
                    <a:rect l="l" t="t" r="r" b="b"/>
                    <a:pathLst>
                      <a:path w="1435509" h="634100">
                        <a:moveTo>
                          <a:pt x="0" y="599768"/>
                        </a:moveTo>
                        <a:cubicBezTo>
                          <a:pt x="13110" y="596491"/>
                          <a:pt x="26386" y="593819"/>
                          <a:pt x="39329" y="589936"/>
                        </a:cubicBezTo>
                        <a:cubicBezTo>
                          <a:pt x="59183" y="583980"/>
                          <a:pt x="78658" y="576826"/>
                          <a:pt x="98322" y="570271"/>
                        </a:cubicBezTo>
                        <a:lnTo>
                          <a:pt x="157316" y="550607"/>
                        </a:lnTo>
                        <a:cubicBezTo>
                          <a:pt x="170136" y="546334"/>
                          <a:pt x="183652" y="544487"/>
                          <a:pt x="196645" y="540775"/>
                        </a:cubicBezTo>
                        <a:cubicBezTo>
                          <a:pt x="206610" y="537928"/>
                          <a:pt x="216310" y="534220"/>
                          <a:pt x="226142" y="530942"/>
                        </a:cubicBezTo>
                        <a:cubicBezTo>
                          <a:pt x="235974" y="521110"/>
                          <a:pt x="244069" y="509159"/>
                          <a:pt x="255638" y="501446"/>
                        </a:cubicBezTo>
                        <a:cubicBezTo>
                          <a:pt x="264262" y="495697"/>
                          <a:pt x="277042" y="498087"/>
                          <a:pt x="285135" y="491613"/>
                        </a:cubicBezTo>
                        <a:cubicBezTo>
                          <a:pt x="294362" y="484231"/>
                          <a:pt x="298245" y="471949"/>
                          <a:pt x="304800" y="462117"/>
                        </a:cubicBezTo>
                        <a:cubicBezTo>
                          <a:pt x="248443" y="377582"/>
                          <a:pt x="316011" y="484538"/>
                          <a:pt x="275303" y="403123"/>
                        </a:cubicBezTo>
                        <a:cubicBezTo>
                          <a:pt x="270018" y="392554"/>
                          <a:pt x="262193" y="383458"/>
                          <a:pt x="255638" y="373626"/>
                        </a:cubicBezTo>
                        <a:cubicBezTo>
                          <a:pt x="252361" y="363794"/>
                          <a:pt x="250441" y="353399"/>
                          <a:pt x="245806" y="344129"/>
                        </a:cubicBezTo>
                        <a:cubicBezTo>
                          <a:pt x="240522" y="333560"/>
                          <a:pt x="227813" y="326331"/>
                          <a:pt x="226142" y="314633"/>
                        </a:cubicBezTo>
                        <a:cubicBezTo>
                          <a:pt x="224231" y="301256"/>
                          <a:pt x="232262" y="288297"/>
                          <a:pt x="235974" y="275304"/>
                        </a:cubicBezTo>
                        <a:cubicBezTo>
                          <a:pt x="246151" y="239684"/>
                          <a:pt x="243924" y="248629"/>
                          <a:pt x="265471" y="216310"/>
                        </a:cubicBezTo>
                        <a:cubicBezTo>
                          <a:pt x="252881" y="178542"/>
                          <a:pt x="243950" y="166409"/>
                          <a:pt x="265471" y="117988"/>
                        </a:cubicBezTo>
                        <a:cubicBezTo>
                          <a:pt x="272101" y="103071"/>
                          <a:pt x="311375" y="92854"/>
                          <a:pt x="324464" y="88491"/>
                        </a:cubicBezTo>
                        <a:cubicBezTo>
                          <a:pt x="408999" y="32134"/>
                          <a:pt x="302043" y="99702"/>
                          <a:pt x="383458" y="58994"/>
                        </a:cubicBezTo>
                        <a:cubicBezTo>
                          <a:pt x="394027" y="53709"/>
                          <a:pt x="402156" y="44128"/>
                          <a:pt x="412955" y="39329"/>
                        </a:cubicBezTo>
                        <a:cubicBezTo>
                          <a:pt x="431896" y="30911"/>
                          <a:pt x="452284" y="26220"/>
                          <a:pt x="471948" y="19665"/>
                        </a:cubicBezTo>
                        <a:lnTo>
                          <a:pt x="501445" y="9833"/>
                        </a:lnTo>
                        <a:lnTo>
                          <a:pt x="530942" y="0"/>
                        </a:lnTo>
                        <a:cubicBezTo>
                          <a:pt x="544052" y="3278"/>
                          <a:pt x="558538" y="3129"/>
                          <a:pt x="570271" y="9833"/>
                        </a:cubicBezTo>
                        <a:cubicBezTo>
                          <a:pt x="582344" y="16732"/>
                          <a:pt x="589086" y="30427"/>
                          <a:pt x="599768" y="39329"/>
                        </a:cubicBezTo>
                        <a:cubicBezTo>
                          <a:pt x="608846" y="46894"/>
                          <a:pt x="619432" y="52439"/>
                          <a:pt x="629264" y="58994"/>
                        </a:cubicBezTo>
                        <a:cubicBezTo>
                          <a:pt x="688258" y="55717"/>
                          <a:pt x="747617" y="56491"/>
                          <a:pt x="806245" y="49162"/>
                        </a:cubicBezTo>
                        <a:cubicBezTo>
                          <a:pt x="826813" y="46591"/>
                          <a:pt x="865238" y="29497"/>
                          <a:pt x="865238" y="29497"/>
                        </a:cubicBezTo>
                        <a:cubicBezTo>
                          <a:pt x="937341" y="32774"/>
                          <a:pt x="1009884" y="30729"/>
                          <a:pt x="1081548" y="39329"/>
                        </a:cubicBezTo>
                        <a:cubicBezTo>
                          <a:pt x="1093281" y="40737"/>
                          <a:pt x="1103663" y="49766"/>
                          <a:pt x="1111045" y="58994"/>
                        </a:cubicBezTo>
                        <a:cubicBezTo>
                          <a:pt x="1117519" y="67087"/>
                          <a:pt x="1116242" y="79221"/>
                          <a:pt x="1120877" y="88491"/>
                        </a:cubicBezTo>
                        <a:cubicBezTo>
                          <a:pt x="1126162" y="99060"/>
                          <a:pt x="1133987" y="108156"/>
                          <a:pt x="1140542" y="117988"/>
                        </a:cubicBezTo>
                        <a:cubicBezTo>
                          <a:pt x="1139900" y="120555"/>
                          <a:pt x="1126005" y="180403"/>
                          <a:pt x="1120877" y="186813"/>
                        </a:cubicBezTo>
                        <a:cubicBezTo>
                          <a:pt x="1113495" y="196041"/>
                          <a:pt x="1101212" y="199923"/>
                          <a:pt x="1091380" y="206478"/>
                        </a:cubicBezTo>
                        <a:lnTo>
                          <a:pt x="1052051" y="265471"/>
                        </a:lnTo>
                        <a:cubicBezTo>
                          <a:pt x="1045496" y="275303"/>
                          <a:pt x="1043598" y="291231"/>
                          <a:pt x="1032387" y="294968"/>
                        </a:cubicBezTo>
                        <a:lnTo>
                          <a:pt x="1002890" y="304800"/>
                        </a:lnTo>
                        <a:cubicBezTo>
                          <a:pt x="993058" y="311355"/>
                          <a:pt x="983962" y="319180"/>
                          <a:pt x="973393" y="324465"/>
                        </a:cubicBezTo>
                        <a:cubicBezTo>
                          <a:pt x="891978" y="365173"/>
                          <a:pt x="998936" y="297604"/>
                          <a:pt x="914400" y="353962"/>
                        </a:cubicBezTo>
                        <a:cubicBezTo>
                          <a:pt x="861957" y="432625"/>
                          <a:pt x="930790" y="337571"/>
                          <a:pt x="865238" y="403123"/>
                        </a:cubicBezTo>
                        <a:cubicBezTo>
                          <a:pt x="856882" y="411479"/>
                          <a:pt x="852129" y="422788"/>
                          <a:pt x="845574" y="432620"/>
                        </a:cubicBezTo>
                        <a:cubicBezTo>
                          <a:pt x="842297" y="452284"/>
                          <a:pt x="839308" y="471999"/>
                          <a:pt x="835742" y="491613"/>
                        </a:cubicBezTo>
                        <a:cubicBezTo>
                          <a:pt x="832752" y="508055"/>
                          <a:pt x="825909" y="524063"/>
                          <a:pt x="825909" y="540775"/>
                        </a:cubicBezTo>
                        <a:cubicBezTo>
                          <a:pt x="825909" y="554288"/>
                          <a:pt x="825361" y="571453"/>
                          <a:pt x="835742" y="580104"/>
                        </a:cubicBezTo>
                        <a:cubicBezTo>
                          <a:pt x="848580" y="590802"/>
                          <a:pt x="868589" y="586311"/>
                          <a:pt x="884903" y="589936"/>
                        </a:cubicBezTo>
                        <a:cubicBezTo>
                          <a:pt x="898094" y="592867"/>
                          <a:pt x="911122" y="596491"/>
                          <a:pt x="924232" y="599768"/>
                        </a:cubicBezTo>
                        <a:cubicBezTo>
                          <a:pt x="950451" y="596491"/>
                          <a:pt x="977053" y="595472"/>
                          <a:pt x="1002890" y="589936"/>
                        </a:cubicBezTo>
                        <a:cubicBezTo>
                          <a:pt x="1023158" y="585593"/>
                          <a:pt x="1042219" y="576826"/>
                          <a:pt x="1061884" y="570271"/>
                        </a:cubicBezTo>
                        <a:cubicBezTo>
                          <a:pt x="1071716" y="566994"/>
                          <a:pt x="1082757" y="566188"/>
                          <a:pt x="1091380" y="560439"/>
                        </a:cubicBezTo>
                        <a:lnTo>
                          <a:pt x="1120877" y="540775"/>
                        </a:lnTo>
                        <a:cubicBezTo>
                          <a:pt x="1143819" y="544052"/>
                          <a:pt x="1166902" y="546461"/>
                          <a:pt x="1189703" y="550607"/>
                        </a:cubicBezTo>
                        <a:cubicBezTo>
                          <a:pt x="1202998" y="553024"/>
                          <a:pt x="1218480" y="551997"/>
                          <a:pt x="1229032" y="560439"/>
                        </a:cubicBezTo>
                        <a:cubicBezTo>
                          <a:pt x="1245419" y="573549"/>
                          <a:pt x="1268362" y="619433"/>
                          <a:pt x="1288026" y="629265"/>
                        </a:cubicBezTo>
                        <a:cubicBezTo>
                          <a:pt x="1307366" y="634100"/>
                          <a:pt x="1327471" y="623343"/>
                          <a:pt x="1347019" y="619433"/>
                        </a:cubicBezTo>
                        <a:cubicBezTo>
                          <a:pt x="1377877" y="613261"/>
                          <a:pt x="1387737" y="609137"/>
                          <a:pt x="1415845" y="599768"/>
                        </a:cubicBezTo>
                        <a:lnTo>
                          <a:pt x="1435509" y="570271"/>
                        </a:lnTo>
                      </a:path>
                    </a:pathLst>
                  </a:cu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35" name="Freeform 34"/>
                <p:cNvSpPr/>
                <p:nvPr/>
              </p:nvSpPr>
              <p:spPr>
                <a:xfrm rot="21433077">
                  <a:off x="8869430" y="1291678"/>
                  <a:ext cx="548371" cy="156648"/>
                </a:xfrm>
                <a:custGeom>
                  <a:avLst/>
                  <a:gdLst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68361 w 1435509"/>
                    <a:gd name="connsiteY51" fmla="*/ 599768 h 634100"/>
                    <a:gd name="connsiteX52" fmla="*/ 1288026 w 1435509"/>
                    <a:gd name="connsiteY52" fmla="*/ 629265 h 634100"/>
                    <a:gd name="connsiteX53" fmla="*/ 1347019 w 1435509"/>
                    <a:gd name="connsiteY53" fmla="*/ 619433 h 634100"/>
                    <a:gd name="connsiteX54" fmla="*/ 1415845 w 1435509"/>
                    <a:gd name="connsiteY54" fmla="*/ 599768 h 634100"/>
                    <a:gd name="connsiteX55" fmla="*/ 1435509 w 1435509"/>
                    <a:gd name="connsiteY55" fmla="*/ 570271 h 634100"/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88026 w 1435509"/>
                    <a:gd name="connsiteY51" fmla="*/ 629265 h 634100"/>
                    <a:gd name="connsiteX52" fmla="*/ 1347019 w 1435509"/>
                    <a:gd name="connsiteY52" fmla="*/ 619433 h 634100"/>
                    <a:gd name="connsiteX53" fmla="*/ 1415845 w 1435509"/>
                    <a:gd name="connsiteY53" fmla="*/ 599768 h 634100"/>
                    <a:gd name="connsiteX54" fmla="*/ 1435509 w 1435509"/>
                    <a:gd name="connsiteY54" fmla="*/ 570271 h 634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</a:cxnLst>
                  <a:rect l="l" t="t" r="r" b="b"/>
                  <a:pathLst>
                    <a:path w="1435509" h="634100">
                      <a:moveTo>
                        <a:pt x="0" y="599768"/>
                      </a:moveTo>
                      <a:cubicBezTo>
                        <a:pt x="13110" y="596491"/>
                        <a:pt x="26386" y="593819"/>
                        <a:pt x="39329" y="589936"/>
                      </a:cubicBezTo>
                      <a:cubicBezTo>
                        <a:pt x="59183" y="583980"/>
                        <a:pt x="78658" y="576826"/>
                        <a:pt x="98322" y="570271"/>
                      </a:cubicBezTo>
                      <a:lnTo>
                        <a:pt x="157316" y="550607"/>
                      </a:lnTo>
                      <a:cubicBezTo>
                        <a:pt x="170136" y="546334"/>
                        <a:pt x="183652" y="544487"/>
                        <a:pt x="196645" y="540775"/>
                      </a:cubicBezTo>
                      <a:cubicBezTo>
                        <a:pt x="206610" y="537928"/>
                        <a:pt x="216310" y="534220"/>
                        <a:pt x="226142" y="530942"/>
                      </a:cubicBezTo>
                      <a:cubicBezTo>
                        <a:pt x="235974" y="521110"/>
                        <a:pt x="244069" y="509159"/>
                        <a:pt x="255638" y="501446"/>
                      </a:cubicBezTo>
                      <a:cubicBezTo>
                        <a:pt x="264262" y="495697"/>
                        <a:pt x="277042" y="498087"/>
                        <a:pt x="285135" y="491613"/>
                      </a:cubicBezTo>
                      <a:cubicBezTo>
                        <a:pt x="294362" y="484231"/>
                        <a:pt x="298245" y="471949"/>
                        <a:pt x="304800" y="462117"/>
                      </a:cubicBezTo>
                      <a:cubicBezTo>
                        <a:pt x="248443" y="377582"/>
                        <a:pt x="316011" y="484538"/>
                        <a:pt x="275303" y="403123"/>
                      </a:cubicBezTo>
                      <a:cubicBezTo>
                        <a:pt x="270018" y="392554"/>
                        <a:pt x="262193" y="383458"/>
                        <a:pt x="255638" y="373626"/>
                      </a:cubicBezTo>
                      <a:cubicBezTo>
                        <a:pt x="252361" y="363794"/>
                        <a:pt x="250441" y="353399"/>
                        <a:pt x="245806" y="344129"/>
                      </a:cubicBezTo>
                      <a:cubicBezTo>
                        <a:pt x="240522" y="333560"/>
                        <a:pt x="227813" y="326331"/>
                        <a:pt x="226142" y="314633"/>
                      </a:cubicBezTo>
                      <a:cubicBezTo>
                        <a:pt x="224231" y="301256"/>
                        <a:pt x="232262" y="288297"/>
                        <a:pt x="235974" y="275304"/>
                      </a:cubicBezTo>
                      <a:cubicBezTo>
                        <a:pt x="246151" y="239684"/>
                        <a:pt x="243924" y="248629"/>
                        <a:pt x="265471" y="216310"/>
                      </a:cubicBezTo>
                      <a:cubicBezTo>
                        <a:pt x="252881" y="178542"/>
                        <a:pt x="243950" y="166409"/>
                        <a:pt x="265471" y="117988"/>
                      </a:cubicBezTo>
                      <a:cubicBezTo>
                        <a:pt x="272101" y="103071"/>
                        <a:pt x="311375" y="92854"/>
                        <a:pt x="324464" y="88491"/>
                      </a:cubicBezTo>
                      <a:cubicBezTo>
                        <a:pt x="408999" y="32134"/>
                        <a:pt x="302043" y="99702"/>
                        <a:pt x="383458" y="58994"/>
                      </a:cubicBezTo>
                      <a:cubicBezTo>
                        <a:pt x="394027" y="53709"/>
                        <a:pt x="402156" y="44128"/>
                        <a:pt x="412955" y="39329"/>
                      </a:cubicBezTo>
                      <a:cubicBezTo>
                        <a:pt x="431896" y="30911"/>
                        <a:pt x="452284" y="26220"/>
                        <a:pt x="471948" y="19665"/>
                      </a:cubicBezTo>
                      <a:lnTo>
                        <a:pt x="501445" y="9833"/>
                      </a:lnTo>
                      <a:lnTo>
                        <a:pt x="530942" y="0"/>
                      </a:lnTo>
                      <a:cubicBezTo>
                        <a:pt x="544052" y="3278"/>
                        <a:pt x="558538" y="3129"/>
                        <a:pt x="570271" y="9833"/>
                      </a:cubicBezTo>
                      <a:cubicBezTo>
                        <a:pt x="582344" y="16732"/>
                        <a:pt x="589086" y="30427"/>
                        <a:pt x="599768" y="39329"/>
                      </a:cubicBezTo>
                      <a:cubicBezTo>
                        <a:pt x="608846" y="46894"/>
                        <a:pt x="619432" y="52439"/>
                        <a:pt x="629264" y="58994"/>
                      </a:cubicBezTo>
                      <a:cubicBezTo>
                        <a:pt x="688258" y="55717"/>
                        <a:pt x="747617" y="56491"/>
                        <a:pt x="806245" y="49162"/>
                      </a:cubicBezTo>
                      <a:cubicBezTo>
                        <a:pt x="826813" y="46591"/>
                        <a:pt x="865238" y="29497"/>
                        <a:pt x="865238" y="29497"/>
                      </a:cubicBezTo>
                      <a:cubicBezTo>
                        <a:pt x="937341" y="32774"/>
                        <a:pt x="1009884" y="30729"/>
                        <a:pt x="1081548" y="39329"/>
                      </a:cubicBezTo>
                      <a:cubicBezTo>
                        <a:pt x="1093281" y="40737"/>
                        <a:pt x="1103663" y="49766"/>
                        <a:pt x="1111045" y="58994"/>
                      </a:cubicBezTo>
                      <a:cubicBezTo>
                        <a:pt x="1117519" y="67087"/>
                        <a:pt x="1116242" y="79221"/>
                        <a:pt x="1120877" y="88491"/>
                      </a:cubicBezTo>
                      <a:cubicBezTo>
                        <a:pt x="1126162" y="99060"/>
                        <a:pt x="1133987" y="108156"/>
                        <a:pt x="1140542" y="117988"/>
                      </a:cubicBezTo>
                      <a:cubicBezTo>
                        <a:pt x="1139900" y="120555"/>
                        <a:pt x="1126005" y="180403"/>
                        <a:pt x="1120877" y="186813"/>
                      </a:cubicBezTo>
                      <a:cubicBezTo>
                        <a:pt x="1113495" y="196041"/>
                        <a:pt x="1101212" y="199923"/>
                        <a:pt x="1091380" y="206478"/>
                      </a:cubicBezTo>
                      <a:lnTo>
                        <a:pt x="1052051" y="265471"/>
                      </a:lnTo>
                      <a:cubicBezTo>
                        <a:pt x="1045496" y="275303"/>
                        <a:pt x="1043598" y="291231"/>
                        <a:pt x="1032387" y="294968"/>
                      </a:cubicBezTo>
                      <a:lnTo>
                        <a:pt x="1002890" y="304800"/>
                      </a:lnTo>
                      <a:cubicBezTo>
                        <a:pt x="993058" y="311355"/>
                        <a:pt x="983962" y="319180"/>
                        <a:pt x="973393" y="324465"/>
                      </a:cubicBezTo>
                      <a:cubicBezTo>
                        <a:pt x="891978" y="365173"/>
                        <a:pt x="998936" y="297604"/>
                        <a:pt x="914400" y="353962"/>
                      </a:cubicBezTo>
                      <a:cubicBezTo>
                        <a:pt x="861957" y="432625"/>
                        <a:pt x="930790" y="337571"/>
                        <a:pt x="865238" y="403123"/>
                      </a:cubicBezTo>
                      <a:cubicBezTo>
                        <a:pt x="856882" y="411479"/>
                        <a:pt x="852129" y="422788"/>
                        <a:pt x="845574" y="432620"/>
                      </a:cubicBezTo>
                      <a:cubicBezTo>
                        <a:pt x="842297" y="452284"/>
                        <a:pt x="839308" y="471999"/>
                        <a:pt x="835742" y="491613"/>
                      </a:cubicBezTo>
                      <a:cubicBezTo>
                        <a:pt x="832752" y="508055"/>
                        <a:pt x="825909" y="524063"/>
                        <a:pt x="825909" y="540775"/>
                      </a:cubicBezTo>
                      <a:cubicBezTo>
                        <a:pt x="825909" y="554288"/>
                        <a:pt x="825361" y="571453"/>
                        <a:pt x="835742" y="580104"/>
                      </a:cubicBezTo>
                      <a:cubicBezTo>
                        <a:pt x="848580" y="590802"/>
                        <a:pt x="868589" y="586311"/>
                        <a:pt x="884903" y="589936"/>
                      </a:cubicBezTo>
                      <a:cubicBezTo>
                        <a:pt x="898094" y="592867"/>
                        <a:pt x="911122" y="596491"/>
                        <a:pt x="924232" y="599768"/>
                      </a:cubicBezTo>
                      <a:cubicBezTo>
                        <a:pt x="950451" y="596491"/>
                        <a:pt x="977053" y="595472"/>
                        <a:pt x="1002890" y="589936"/>
                      </a:cubicBezTo>
                      <a:cubicBezTo>
                        <a:pt x="1023158" y="585593"/>
                        <a:pt x="1042219" y="576826"/>
                        <a:pt x="1061884" y="570271"/>
                      </a:cubicBezTo>
                      <a:cubicBezTo>
                        <a:pt x="1071716" y="566994"/>
                        <a:pt x="1082757" y="566188"/>
                        <a:pt x="1091380" y="560439"/>
                      </a:cubicBezTo>
                      <a:lnTo>
                        <a:pt x="1120877" y="540775"/>
                      </a:lnTo>
                      <a:cubicBezTo>
                        <a:pt x="1143819" y="544052"/>
                        <a:pt x="1166902" y="546461"/>
                        <a:pt x="1189703" y="550607"/>
                      </a:cubicBezTo>
                      <a:cubicBezTo>
                        <a:pt x="1202998" y="553024"/>
                        <a:pt x="1218480" y="551997"/>
                        <a:pt x="1229032" y="560439"/>
                      </a:cubicBezTo>
                      <a:cubicBezTo>
                        <a:pt x="1245419" y="573549"/>
                        <a:pt x="1268362" y="619433"/>
                        <a:pt x="1288026" y="629265"/>
                      </a:cubicBezTo>
                      <a:cubicBezTo>
                        <a:pt x="1307366" y="634100"/>
                        <a:pt x="1327471" y="623343"/>
                        <a:pt x="1347019" y="619433"/>
                      </a:cubicBezTo>
                      <a:cubicBezTo>
                        <a:pt x="1377877" y="613261"/>
                        <a:pt x="1387737" y="609137"/>
                        <a:pt x="1415845" y="599768"/>
                      </a:cubicBezTo>
                      <a:lnTo>
                        <a:pt x="1435509" y="570271"/>
                      </a:ln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CA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5"/>
                <p:cNvSpPr/>
                <p:nvPr/>
              </p:nvSpPr>
              <p:spPr>
                <a:xfrm rot="13435793">
                  <a:off x="8511870" y="1253059"/>
                  <a:ext cx="278469" cy="481189"/>
                </a:xfrm>
                <a:custGeom>
                  <a:avLst/>
                  <a:gdLst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68361 w 1435509"/>
                    <a:gd name="connsiteY51" fmla="*/ 599768 h 634100"/>
                    <a:gd name="connsiteX52" fmla="*/ 1288026 w 1435509"/>
                    <a:gd name="connsiteY52" fmla="*/ 629265 h 634100"/>
                    <a:gd name="connsiteX53" fmla="*/ 1347019 w 1435509"/>
                    <a:gd name="connsiteY53" fmla="*/ 619433 h 634100"/>
                    <a:gd name="connsiteX54" fmla="*/ 1415845 w 1435509"/>
                    <a:gd name="connsiteY54" fmla="*/ 599768 h 634100"/>
                    <a:gd name="connsiteX55" fmla="*/ 1435509 w 1435509"/>
                    <a:gd name="connsiteY55" fmla="*/ 570271 h 634100"/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88026 w 1435509"/>
                    <a:gd name="connsiteY51" fmla="*/ 629265 h 634100"/>
                    <a:gd name="connsiteX52" fmla="*/ 1347019 w 1435509"/>
                    <a:gd name="connsiteY52" fmla="*/ 619433 h 634100"/>
                    <a:gd name="connsiteX53" fmla="*/ 1415845 w 1435509"/>
                    <a:gd name="connsiteY53" fmla="*/ 599768 h 634100"/>
                    <a:gd name="connsiteX54" fmla="*/ 1435509 w 1435509"/>
                    <a:gd name="connsiteY54" fmla="*/ 570271 h 634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</a:cxnLst>
                  <a:rect l="l" t="t" r="r" b="b"/>
                  <a:pathLst>
                    <a:path w="1435509" h="634100">
                      <a:moveTo>
                        <a:pt x="0" y="599768"/>
                      </a:moveTo>
                      <a:cubicBezTo>
                        <a:pt x="13110" y="596491"/>
                        <a:pt x="26386" y="593819"/>
                        <a:pt x="39329" y="589936"/>
                      </a:cubicBezTo>
                      <a:cubicBezTo>
                        <a:pt x="59183" y="583980"/>
                        <a:pt x="78658" y="576826"/>
                        <a:pt x="98322" y="570271"/>
                      </a:cubicBezTo>
                      <a:lnTo>
                        <a:pt x="157316" y="550607"/>
                      </a:lnTo>
                      <a:cubicBezTo>
                        <a:pt x="170136" y="546334"/>
                        <a:pt x="183652" y="544487"/>
                        <a:pt x="196645" y="540775"/>
                      </a:cubicBezTo>
                      <a:cubicBezTo>
                        <a:pt x="206610" y="537928"/>
                        <a:pt x="216310" y="534220"/>
                        <a:pt x="226142" y="530942"/>
                      </a:cubicBezTo>
                      <a:cubicBezTo>
                        <a:pt x="235974" y="521110"/>
                        <a:pt x="244069" y="509159"/>
                        <a:pt x="255638" y="501446"/>
                      </a:cubicBezTo>
                      <a:cubicBezTo>
                        <a:pt x="264262" y="495697"/>
                        <a:pt x="277042" y="498087"/>
                        <a:pt x="285135" y="491613"/>
                      </a:cubicBezTo>
                      <a:cubicBezTo>
                        <a:pt x="294362" y="484231"/>
                        <a:pt x="298245" y="471949"/>
                        <a:pt x="304800" y="462117"/>
                      </a:cubicBezTo>
                      <a:cubicBezTo>
                        <a:pt x="248443" y="377582"/>
                        <a:pt x="316011" y="484538"/>
                        <a:pt x="275303" y="403123"/>
                      </a:cubicBezTo>
                      <a:cubicBezTo>
                        <a:pt x="270018" y="392554"/>
                        <a:pt x="262193" y="383458"/>
                        <a:pt x="255638" y="373626"/>
                      </a:cubicBezTo>
                      <a:cubicBezTo>
                        <a:pt x="252361" y="363794"/>
                        <a:pt x="250441" y="353399"/>
                        <a:pt x="245806" y="344129"/>
                      </a:cubicBezTo>
                      <a:cubicBezTo>
                        <a:pt x="240522" y="333560"/>
                        <a:pt x="227813" y="326331"/>
                        <a:pt x="226142" y="314633"/>
                      </a:cubicBezTo>
                      <a:cubicBezTo>
                        <a:pt x="224231" y="301256"/>
                        <a:pt x="232262" y="288297"/>
                        <a:pt x="235974" y="275304"/>
                      </a:cubicBezTo>
                      <a:cubicBezTo>
                        <a:pt x="246151" y="239684"/>
                        <a:pt x="243924" y="248629"/>
                        <a:pt x="265471" y="216310"/>
                      </a:cubicBezTo>
                      <a:cubicBezTo>
                        <a:pt x="252881" y="178542"/>
                        <a:pt x="243950" y="166409"/>
                        <a:pt x="265471" y="117988"/>
                      </a:cubicBezTo>
                      <a:cubicBezTo>
                        <a:pt x="272101" y="103071"/>
                        <a:pt x="311375" y="92854"/>
                        <a:pt x="324464" y="88491"/>
                      </a:cubicBezTo>
                      <a:cubicBezTo>
                        <a:pt x="408999" y="32134"/>
                        <a:pt x="302043" y="99702"/>
                        <a:pt x="383458" y="58994"/>
                      </a:cubicBezTo>
                      <a:cubicBezTo>
                        <a:pt x="394027" y="53709"/>
                        <a:pt x="402156" y="44128"/>
                        <a:pt x="412955" y="39329"/>
                      </a:cubicBezTo>
                      <a:cubicBezTo>
                        <a:pt x="431896" y="30911"/>
                        <a:pt x="452284" y="26220"/>
                        <a:pt x="471948" y="19665"/>
                      </a:cubicBezTo>
                      <a:lnTo>
                        <a:pt x="501445" y="9833"/>
                      </a:lnTo>
                      <a:lnTo>
                        <a:pt x="530942" y="0"/>
                      </a:lnTo>
                      <a:cubicBezTo>
                        <a:pt x="544052" y="3278"/>
                        <a:pt x="558538" y="3129"/>
                        <a:pt x="570271" y="9833"/>
                      </a:cubicBezTo>
                      <a:cubicBezTo>
                        <a:pt x="582344" y="16732"/>
                        <a:pt x="589086" y="30427"/>
                        <a:pt x="599768" y="39329"/>
                      </a:cubicBezTo>
                      <a:cubicBezTo>
                        <a:pt x="608846" y="46894"/>
                        <a:pt x="619432" y="52439"/>
                        <a:pt x="629264" y="58994"/>
                      </a:cubicBezTo>
                      <a:cubicBezTo>
                        <a:pt x="688258" y="55717"/>
                        <a:pt x="747617" y="56491"/>
                        <a:pt x="806245" y="49162"/>
                      </a:cubicBezTo>
                      <a:cubicBezTo>
                        <a:pt x="826813" y="46591"/>
                        <a:pt x="865238" y="29497"/>
                        <a:pt x="865238" y="29497"/>
                      </a:cubicBezTo>
                      <a:cubicBezTo>
                        <a:pt x="937341" y="32774"/>
                        <a:pt x="1009884" y="30729"/>
                        <a:pt x="1081548" y="39329"/>
                      </a:cubicBezTo>
                      <a:cubicBezTo>
                        <a:pt x="1093281" y="40737"/>
                        <a:pt x="1103663" y="49766"/>
                        <a:pt x="1111045" y="58994"/>
                      </a:cubicBezTo>
                      <a:cubicBezTo>
                        <a:pt x="1117519" y="67087"/>
                        <a:pt x="1116242" y="79221"/>
                        <a:pt x="1120877" y="88491"/>
                      </a:cubicBezTo>
                      <a:cubicBezTo>
                        <a:pt x="1126162" y="99060"/>
                        <a:pt x="1133987" y="108156"/>
                        <a:pt x="1140542" y="117988"/>
                      </a:cubicBezTo>
                      <a:cubicBezTo>
                        <a:pt x="1139900" y="120555"/>
                        <a:pt x="1126005" y="180403"/>
                        <a:pt x="1120877" y="186813"/>
                      </a:cubicBezTo>
                      <a:cubicBezTo>
                        <a:pt x="1113495" y="196041"/>
                        <a:pt x="1101212" y="199923"/>
                        <a:pt x="1091380" y="206478"/>
                      </a:cubicBezTo>
                      <a:lnTo>
                        <a:pt x="1052051" y="265471"/>
                      </a:lnTo>
                      <a:cubicBezTo>
                        <a:pt x="1045496" y="275303"/>
                        <a:pt x="1043598" y="291231"/>
                        <a:pt x="1032387" y="294968"/>
                      </a:cubicBezTo>
                      <a:lnTo>
                        <a:pt x="1002890" y="304800"/>
                      </a:lnTo>
                      <a:cubicBezTo>
                        <a:pt x="993058" y="311355"/>
                        <a:pt x="983962" y="319180"/>
                        <a:pt x="973393" y="324465"/>
                      </a:cubicBezTo>
                      <a:cubicBezTo>
                        <a:pt x="891978" y="365173"/>
                        <a:pt x="998936" y="297604"/>
                        <a:pt x="914400" y="353962"/>
                      </a:cubicBezTo>
                      <a:cubicBezTo>
                        <a:pt x="861957" y="432625"/>
                        <a:pt x="930790" y="337571"/>
                        <a:pt x="865238" y="403123"/>
                      </a:cubicBezTo>
                      <a:cubicBezTo>
                        <a:pt x="856882" y="411479"/>
                        <a:pt x="852129" y="422788"/>
                        <a:pt x="845574" y="432620"/>
                      </a:cubicBezTo>
                      <a:cubicBezTo>
                        <a:pt x="842297" y="452284"/>
                        <a:pt x="839308" y="471999"/>
                        <a:pt x="835742" y="491613"/>
                      </a:cubicBezTo>
                      <a:cubicBezTo>
                        <a:pt x="832752" y="508055"/>
                        <a:pt x="825909" y="524063"/>
                        <a:pt x="825909" y="540775"/>
                      </a:cubicBezTo>
                      <a:cubicBezTo>
                        <a:pt x="825909" y="554288"/>
                        <a:pt x="825361" y="571453"/>
                        <a:pt x="835742" y="580104"/>
                      </a:cubicBezTo>
                      <a:cubicBezTo>
                        <a:pt x="848580" y="590802"/>
                        <a:pt x="868589" y="586311"/>
                        <a:pt x="884903" y="589936"/>
                      </a:cubicBezTo>
                      <a:cubicBezTo>
                        <a:pt x="898094" y="592867"/>
                        <a:pt x="911122" y="596491"/>
                        <a:pt x="924232" y="599768"/>
                      </a:cubicBezTo>
                      <a:cubicBezTo>
                        <a:pt x="950451" y="596491"/>
                        <a:pt x="977053" y="595472"/>
                        <a:pt x="1002890" y="589936"/>
                      </a:cubicBezTo>
                      <a:cubicBezTo>
                        <a:pt x="1023158" y="585593"/>
                        <a:pt x="1042219" y="576826"/>
                        <a:pt x="1061884" y="570271"/>
                      </a:cubicBezTo>
                      <a:cubicBezTo>
                        <a:pt x="1071716" y="566994"/>
                        <a:pt x="1082757" y="566188"/>
                        <a:pt x="1091380" y="560439"/>
                      </a:cubicBezTo>
                      <a:lnTo>
                        <a:pt x="1120877" y="540775"/>
                      </a:lnTo>
                      <a:cubicBezTo>
                        <a:pt x="1143819" y="544052"/>
                        <a:pt x="1166902" y="546461"/>
                        <a:pt x="1189703" y="550607"/>
                      </a:cubicBezTo>
                      <a:cubicBezTo>
                        <a:pt x="1202998" y="553024"/>
                        <a:pt x="1218480" y="551997"/>
                        <a:pt x="1229032" y="560439"/>
                      </a:cubicBezTo>
                      <a:cubicBezTo>
                        <a:pt x="1245419" y="573549"/>
                        <a:pt x="1268362" y="619433"/>
                        <a:pt x="1288026" y="629265"/>
                      </a:cubicBezTo>
                      <a:cubicBezTo>
                        <a:pt x="1307366" y="634100"/>
                        <a:pt x="1327471" y="623343"/>
                        <a:pt x="1347019" y="619433"/>
                      </a:cubicBezTo>
                      <a:cubicBezTo>
                        <a:pt x="1377877" y="613261"/>
                        <a:pt x="1387737" y="609137"/>
                        <a:pt x="1415845" y="599768"/>
                      </a:cubicBezTo>
                      <a:lnTo>
                        <a:pt x="1435509" y="570271"/>
                      </a:ln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CA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6"/>
                <p:cNvSpPr/>
                <p:nvPr/>
              </p:nvSpPr>
              <p:spPr>
                <a:xfrm rot="10800000">
                  <a:off x="10300654" y="1516843"/>
                  <a:ext cx="548371" cy="156648"/>
                </a:xfrm>
                <a:custGeom>
                  <a:avLst/>
                  <a:gdLst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68361 w 1435509"/>
                    <a:gd name="connsiteY51" fmla="*/ 599768 h 634100"/>
                    <a:gd name="connsiteX52" fmla="*/ 1288026 w 1435509"/>
                    <a:gd name="connsiteY52" fmla="*/ 629265 h 634100"/>
                    <a:gd name="connsiteX53" fmla="*/ 1347019 w 1435509"/>
                    <a:gd name="connsiteY53" fmla="*/ 619433 h 634100"/>
                    <a:gd name="connsiteX54" fmla="*/ 1415845 w 1435509"/>
                    <a:gd name="connsiteY54" fmla="*/ 599768 h 634100"/>
                    <a:gd name="connsiteX55" fmla="*/ 1435509 w 1435509"/>
                    <a:gd name="connsiteY55" fmla="*/ 570271 h 634100"/>
                    <a:gd name="connsiteX0" fmla="*/ 0 w 1435509"/>
                    <a:gd name="connsiteY0" fmla="*/ 599768 h 634100"/>
                    <a:gd name="connsiteX1" fmla="*/ 39329 w 1435509"/>
                    <a:gd name="connsiteY1" fmla="*/ 589936 h 634100"/>
                    <a:gd name="connsiteX2" fmla="*/ 98322 w 1435509"/>
                    <a:gd name="connsiteY2" fmla="*/ 570271 h 634100"/>
                    <a:gd name="connsiteX3" fmla="*/ 157316 w 1435509"/>
                    <a:gd name="connsiteY3" fmla="*/ 550607 h 634100"/>
                    <a:gd name="connsiteX4" fmla="*/ 196645 w 1435509"/>
                    <a:gd name="connsiteY4" fmla="*/ 540775 h 634100"/>
                    <a:gd name="connsiteX5" fmla="*/ 226142 w 1435509"/>
                    <a:gd name="connsiteY5" fmla="*/ 530942 h 634100"/>
                    <a:gd name="connsiteX6" fmla="*/ 255638 w 1435509"/>
                    <a:gd name="connsiteY6" fmla="*/ 501446 h 634100"/>
                    <a:gd name="connsiteX7" fmla="*/ 285135 w 1435509"/>
                    <a:gd name="connsiteY7" fmla="*/ 491613 h 634100"/>
                    <a:gd name="connsiteX8" fmla="*/ 304800 w 1435509"/>
                    <a:gd name="connsiteY8" fmla="*/ 462117 h 634100"/>
                    <a:gd name="connsiteX9" fmla="*/ 275303 w 1435509"/>
                    <a:gd name="connsiteY9" fmla="*/ 403123 h 634100"/>
                    <a:gd name="connsiteX10" fmla="*/ 255638 w 1435509"/>
                    <a:gd name="connsiteY10" fmla="*/ 373626 h 634100"/>
                    <a:gd name="connsiteX11" fmla="*/ 245806 w 1435509"/>
                    <a:gd name="connsiteY11" fmla="*/ 344129 h 634100"/>
                    <a:gd name="connsiteX12" fmla="*/ 226142 w 1435509"/>
                    <a:gd name="connsiteY12" fmla="*/ 314633 h 634100"/>
                    <a:gd name="connsiteX13" fmla="*/ 235974 w 1435509"/>
                    <a:gd name="connsiteY13" fmla="*/ 275304 h 634100"/>
                    <a:gd name="connsiteX14" fmla="*/ 265471 w 1435509"/>
                    <a:gd name="connsiteY14" fmla="*/ 216310 h 634100"/>
                    <a:gd name="connsiteX15" fmla="*/ 265471 w 1435509"/>
                    <a:gd name="connsiteY15" fmla="*/ 117988 h 634100"/>
                    <a:gd name="connsiteX16" fmla="*/ 324464 w 1435509"/>
                    <a:gd name="connsiteY16" fmla="*/ 88491 h 634100"/>
                    <a:gd name="connsiteX17" fmla="*/ 383458 w 1435509"/>
                    <a:gd name="connsiteY17" fmla="*/ 58994 h 634100"/>
                    <a:gd name="connsiteX18" fmla="*/ 412955 w 1435509"/>
                    <a:gd name="connsiteY18" fmla="*/ 39329 h 634100"/>
                    <a:gd name="connsiteX19" fmla="*/ 471948 w 1435509"/>
                    <a:gd name="connsiteY19" fmla="*/ 19665 h 634100"/>
                    <a:gd name="connsiteX20" fmla="*/ 501445 w 1435509"/>
                    <a:gd name="connsiteY20" fmla="*/ 9833 h 634100"/>
                    <a:gd name="connsiteX21" fmla="*/ 530942 w 1435509"/>
                    <a:gd name="connsiteY21" fmla="*/ 0 h 634100"/>
                    <a:gd name="connsiteX22" fmla="*/ 570271 w 1435509"/>
                    <a:gd name="connsiteY22" fmla="*/ 9833 h 634100"/>
                    <a:gd name="connsiteX23" fmla="*/ 599768 w 1435509"/>
                    <a:gd name="connsiteY23" fmla="*/ 39329 h 634100"/>
                    <a:gd name="connsiteX24" fmla="*/ 629264 w 1435509"/>
                    <a:gd name="connsiteY24" fmla="*/ 58994 h 634100"/>
                    <a:gd name="connsiteX25" fmla="*/ 806245 w 1435509"/>
                    <a:gd name="connsiteY25" fmla="*/ 49162 h 634100"/>
                    <a:gd name="connsiteX26" fmla="*/ 865238 w 1435509"/>
                    <a:gd name="connsiteY26" fmla="*/ 29497 h 634100"/>
                    <a:gd name="connsiteX27" fmla="*/ 1081548 w 1435509"/>
                    <a:gd name="connsiteY27" fmla="*/ 39329 h 634100"/>
                    <a:gd name="connsiteX28" fmla="*/ 1111045 w 1435509"/>
                    <a:gd name="connsiteY28" fmla="*/ 58994 h 634100"/>
                    <a:gd name="connsiteX29" fmla="*/ 1120877 w 1435509"/>
                    <a:gd name="connsiteY29" fmla="*/ 88491 h 634100"/>
                    <a:gd name="connsiteX30" fmla="*/ 1140542 w 1435509"/>
                    <a:gd name="connsiteY30" fmla="*/ 117988 h 634100"/>
                    <a:gd name="connsiteX31" fmla="*/ 1120877 w 1435509"/>
                    <a:gd name="connsiteY31" fmla="*/ 186813 h 634100"/>
                    <a:gd name="connsiteX32" fmla="*/ 1091380 w 1435509"/>
                    <a:gd name="connsiteY32" fmla="*/ 206478 h 634100"/>
                    <a:gd name="connsiteX33" fmla="*/ 1052051 w 1435509"/>
                    <a:gd name="connsiteY33" fmla="*/ 265471 h 634100"/>
                    <a:gd name="connsiteX34" fmla="*/ 1032387 w 1435509"/>
                    <a:gd name="connsiteY34" fmla="*/ 294968 h 634100"/>
                    <a:gd name="connsiteX35" fmla="*/ 1002890 w 1435509"/>
                    <a:gd name="connsiteY35" fmla="*/ 304800 h 634100"/>
                    <a:gd name="connsiteX36" fmla="*/ 973393 w 1435509"/>
                    <a:gd name="connsiteY36" fmla="*/ 324465 h 634100"/>
                    <a:gd name="connsiteX37" fmla="*/ 914400 w 1435509"/>
                    <a:gd name="connsiteY37" fmla="*/ 353962 h 634100"/>
                    <a:gd name="connsiteX38" fmla="*/ 865238 w 1435509"/>
                    <a:gd name="connsiteY38" fmla="*/ 403123 h 634100"/>
                    <a:gd name="connsiteX39" fmla="*/ 845574 w 1435509"/>
                    <a:gd name="connsiteY39" fmla="*/ 432620 h 634100"/>
                    <a:gd name="connsiteX40" fmla="*/ 835742 w 1435509"/>
                    <a:gd name="connsiteY40" fmla="*/ 491613 h 634100"/>
                    <a:gd name="connsiteX41" fmla="*/ 825909 w 1435509"/>
                    <a:gd name="connsiteY41" fmla="*/ 540775 h 634100"/>
                    <a:gd name="connsiteX42" fmla="*/ 835742 w 1435509"/>
                    <a:gd name="connsiteY42" fmla="*/ 580104 h 634100"/>
                    <a:gd name="connsiteX43" fmla="*/ 884903 w 1435509"/>
                    <a:gd name="connsiteY43" fmla="*/ 589936 h 634100"/>
                    <a:gd name="connsiteX44" fmla="*/ 924232 w 1435509"/>
                    <a:gd name="connsiteY44" fmla="*/ 599768 h 634100"/>
                    <a:gd name="connsiteX45" fmla="*/ 1002890 w 1435509"/>
                    <a:gd name="connsiteY45" fmla="*/ 589936 h 634100"/>
                    <a:gd name="connsiteX46" fmla="*/ 1061884 w 1435509"/>
                    <a:gd name="connsiteY46" fmla="*/ 570271 h 634100"/>
                    <a:gd name="connsiteX47" fmla="*/ 1091380 w 1435509"/>
                    <a:gd name="connsiteY47" fmla="*/ 560439 h 634100"/>
                    <a:gd name="connsiteX48" fmla="*/ 1120877 w 1435509"/>
                    <a:gd name="connsiteY48" fmla="*/ 540775 h 634100"/>
                    <a:gd name="connsiteX49" fmla="*/ 1189703 w 1435509"/>
                    <a:gd name="connsiteY49" fmla="*/ 550607 h 634100"/>
                    <a:gd name="connsiteX50" fmla="*/ 1229032 w 1435509"/>
                    <a:gd name="connsiteY50" fmla="*/ 560439 h 634100"/>
                    <a:gd name="connsiteX51" fmla="*/ 1288026 w 1435509"/>
                    <a:gd name="connsiteY51" fmla="*/ 629265 h 634100"/>
                    <a:gd name="connsiteX52" fmla="*/ 1347019 w 1435509"/>
                    <a:gd name="connsiteY52" fmla="*/ 619433 h 634100"/>
                    <a:gd name="connsiteX53" fmla="*/ 1415845 w 1435509"/>
                    <a:gd name="connsiteY53" fmla="*/ 599768 h 634100"/>
                    <a:gd name="connsiteX54" fmla="*/ 1435509 w 1435509"/>
                    <a:gd name="connsiteY54" fmla="*/ 570271 h 634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</a:cxnLst>
                  <a:rect l="l" t="t" r="r" b="b"/>
                  <a:pathLst>
                    <a:path w="1435509" h="634100">
                      <a:moveTo>
                        <a:pt x="0" y="599768"/>
                      </a:moveTo>
                      <a:cubicBezTo>
                        <a:pt x="13110" y="596491"/>
                        <a:pt x="26386" y="593819"/>
                        <a:pt x="39329" y="589936"/>
                      </a:cubicBezTo>
                      <a:cubicBezTo>
                        <a:pt x="59183" y="583980"/>
                        <a:pt x="78658" y="576826"/>
                        <a:pt x="98322" y="570271"/>
                      </a:cubicBezTo>
                      <a:lnTo>
                        <a:pt x="157316" y="550607"/>
                      </a:lnTo>
                      <a:cubicBezTo>
                        <a:pt x="170136" y="546334"/>
                        <a:pt x="183652" y="544487"/>
                        <a:pt x="196645" y="540775"/>
                      </a:cubicBezTo>
                      <a:cubicBezTo>
                        <a:pt x="206610" y="537928"/>
                        <a:pt x="216310" y="534220"/>
                        <a:pt x="226142" y="530942"/>
                      </a:cubicBezTo>
                      <a:cubicBezTo>
                        <a:pt x="235974" y="521110"/>
                        <a:pt x="244069" y="509159"/>
                        <a:pt x="255638" y="501446"/>
                      </a:cubicBezTo>
                      <a:cubicBezTo>
                        <a:pt x="264262" y="495697"/>
                        <a:pt x="277042" y="498087"/>
                        <a:pt x="285135" y="491613"/>
                      </a:cubicBezTo>
                      <a:cubicBezTo>
                        <a:pt x="294362" y="484231"/>
                        <a:pt x="298245" y="471949"/>
                        <a:pt x="304800" y="462117"/>
                      </a:cubicBezTo>
                      <a:cubicBezTo>
                        <a:pt x="248443" y="377582"/>
                        <a:pt x="316011" y="484538"/>
                        <a:pt x="275303" y="403123"/>
                      </a:cubicBezTo>
                      <a:cubicBezTo>
                        <a:pt x="270018" y="392554"/>
                        <a:pt x="262193" y="383458"/>
                        <a:pt x="255638" y="373626"/>
                      </a:cubicBezTo>
                      <a:cubicBezTo>
                        <a:pt x="252361" y="363794"/>
                        <a:pt x="250441" y="353399"/>
                        <a:pt x="245806" y="344129"/>
                      </a:cubicBezTo>
                      <a:cubicBezTo>
                        <a:pt x="240522" y="333560"/>
                        <a:pt x="227813" y="326331"/>
                        <a:pt x="226142" y="314633"/>
                      </a:cubicBezTo>
                      <a:cubicBezTo>
                        <a:pt x="224231" y="301256"/>
                        <a:pt x="232262" y="288297"/>
                        <a:pt x="235974" y="275304"/>
                      </a:cubicBezTo>
                      <a:cubicBezTo>
                        <a:pt x="246151" y="239684"/>
                        <a:pt x="243924" y="248629"/>
                        <a:pt x="265471" y="216310"/>
                      </a:cubicBezTo>
                      <a:cubicBezTo>
                        <a:pt x="252881" y="178542"/>
                        <a:pt x="243950" y="166409"/>
                        <a:pt x="265471" y="117988"/>
                      </a:cubicBezTo>
                      <a:cubicBezTo>
                        <a:pt x="272101" y="103071"/>
                        <a:pt x="311375" y="92854"/>
                        <a:pt x="324464" y="88491"/>
                      </a:cubicBezTo>
                      <a:cubicBezTo>
                        <a:pt x="408999" y="32134"/>
                        <a:pt x="302043" y="99702"/>
                        <a:pt x="383458" y="58994"/>
                      </a:cubicBezTo>
                      <a:cubicBezTo>
                        <a:pt x="394027" y="53709"/>
                        <a:pt x="402156" y="44128"/>
                        <a:pt x="412955" y="39329"/>
                      </a:cubicBezTo>
                      <a:cubicBezTo>
                        <a:pt x="431896" y="30911"/>
                        <a:pt x="452284" y="26220"/>
                        <a:pt x="471948" y="19665"/>
                      </a:cubicBezTo>
                      <a:lnTo>
                        <a:pt x="501445" y="9833"/>
                      </a:lnTo>
                      <a:lnTo>
                        <a:pt x="530942" y="0"/>
                      </a:lnTo>
                      <a:cubicBezTo>
                        <a:pt x="544052" y="3278"/>
                        <a:pt x="558538" y="3129"/>
                        <a:pt x="570271" y="9833"/>
                      </a:cubicBezTo>
                      <a:cubicBezTo>
                        <a:pt x="582344" y="16732"/>
                        <a:pt x="589086" y="30427"/>
                        <a:pt x="599768" y="39329"/>
                      </a:cubicBezTo>
                      <a:cubicBezTo>
                        <a:pt x="608846" y="46894"/>
                        <a:pt x="619432" y="52439"/>
                        <a:pt x="629264" y="58994"/>
                      </a:cubicBezTo>
                      <a:cubicBezTo>
                        <a:pt x="688258" y="55717"/>
                        <a:pt x="747617" y="56491"/>
                        <a:pt x="806245" y="49162"/>
                      </a:cubicBezTo>
                      <a:cubicBezTo>
                        <a:pt x="826813" y="46591"/>
                        <a:pt x="865238" y="29497"/>
                        <a:pt x="865238" y="29497"/>
                      </a:cubicBezTo>
                      <a:cubicBezTo>
                        <a:pt x="937341" y="32774"/>
                        <a:pt x="1009884" y="30729"/>
                        <a:pt x="1081548" y="39329"/>
                      </a:cubicBezTo>
                      <a:cubicBezTo>
                        <a:pt x="1093281" y="40737"/>
                        <a:pt x="1103663" y="49766"/>
                        <a:pt x="1111045" y="58994"/>
                      </a:cubicBezTo>
                      <a:cubicBezTo>
                        <a:pt x="1117519" y="67087"/>
                        <a:pt x="1116242" y="79221"/>
                        <a:pt x="1120877" y="88491"/>
                      </a:cubicBezTo>
                      <a:cubicBezTo>
                        <a:pt x="1126162" y="99060"/>
                        <a:pt x="1133987" y="108156"/>
                        <a:pt x="1140542" y="117988"/>
                      </a:cubicBezTo>
                      <a:cubicBezTo>
                        <a:pt x="1139900" y="120555"/>
                        <a:pt x="1126005" y="180403"/>
                        <a:pt x="1120877" y="186813"/>
                      </a:cubicBezTo>
                      <a:cubicBezTo>
                        <a:pt x="1113495" y="196041"/>
                        <a:pt x="1101212" y="199923"/>
                        <a:pt x="1091380" y="206478"/>
                      </a:cubicBezTo>
                      <a:lnTo>
                        <a:pt x="1052051" y="265471"/>
                      </a:lnTo>
                      <a:cubicBezTo>
                        <a:pt x="1045496" y="275303"/>
                        <a:pt x="1043598" y="291231"/>
                        <a:pt x="1032387" y="294968"/>
                      </a:cubicBezTo>
                      <a:lnTo>
                        <a:pt x="1002890" y="304800"/>
                      </a:lnTo>
                      <a:cubicBezTo>
                        <a:pt x="993058" y="311355"/>
                        <a:pt x="983962" y="319180"/>
                        <a:pt x="973393" y="324465"/>
                      </a:cubicBezTo>
                      <a:cubicBezTo>
                        <a:pt x="891978" y="365173"/>
                        <a:pt x="998936" y="297604"/>
                        <a:pt x="914400" y="353962"/>
                      </a:cubicBezTo>
                      <a:cubicBezTo>
                        <a:pt x="861957" y="432625"/>
                        <a:pt x="930790" y="337571"/>
                        <a:pt x="865238" y="403123"/>
                      </a:cubicBezTo>
                      <a:cubicBezTo>
                        <a:pt x="856882" y="411479"/>
                        <a:pt x="852129" y="422788"/>
                        <a:pt x="845574" y="432620"/>
                      </a:cubicBezTo>
                      <a:cubicBezTo>
                        <a:pt x="842297" y="452284"/>
                        <a:pt x="839308" y="471999"/>
                        <a:pt x="835742" y="491613"/>
                      </a:cubicBezTo>
                      <a:cubicBezTo>
                        <a:pt x="832752" y="508055"/>
                        <a:pt x="825909" y="524063"/>
                        <a:pt x="825909" y="540775"/>
                      </a:cubicBezTo>
                      <a:cubicBezTo>
                        <a:pt x="825909" y="554288"/>
                        <a:pt x="825361" y="571453"/>
                        <a:pt x="835742" y="580104"/>
                      </a:cubicBezTo>
                      <a:cubicBezTo>
                        <a:pt x="848580" y="590802"/>
                        <a:pt x="868589" y="586311"/>
                        <a:pt x="884903" y="589936"/>
                      </a:cubicBezTo>
                      <a:cubicBezTo>
                        <a:pt x="898094" y="592867"/>
                        <a:pt x="911122" y="596491"/>
                        <a:pt x="924232" y="599768"/>
                      </a:cubicBezTo>
                      <a:cubicBezTo>
                        <a:pt x="950451" y="596491"/>
                        <a:pt x="977053" y="595472"/>
                        <a:pt x="1002890" y="589936"/>
                      </a:cubicBezTo>
                      <a:cubicBezTo>
                        <a:pt x="1023158" y="585593"/>
                        <a:pt x="1042219" y="576826"/>
                        <a:pt x="1061884" y="570271"/>
                      </a:cubicBezTo>
                      <a:cubicBezTo>
                        <a:pt x="1071716" y="566994"/>
                        <a:pt x="1082757" y="566188"/>
                        <a:pt x="1091380" y="560439"/>
                      </a:cubicBezTo>
                      <a:lnTo>
                        <a:pt x="1120877" y="540775"/>
                      </a:lnTo>
                      <a:cubicBezTo>
                        <a:pt x="1143819" y="544052"/>
                        <a:pt x="1166902" y="546461"/>
                        <a:pt x="1189703" y="550607"/>
                      </a:cubicBezTo>
                      <a:cubicBezTo>
                        <a:pt x="1202998" y="553024"/>
                        <a:pt x="1218480" y="551997"/>
                        <a:pt x="1229032" y="560439"/>
                      </a:cubicBezTo>
                      <a:cubicBezTo>
                        <a:pt x="1245419" y="573549"/>
                        <a:pt x="1268362" y="619433"/>
                        <a:pt x="1288026" y="629265"/>
                      </a:cubicBezTo>
                      <a:cubicBezTo>
                        <a:pt x="1307366" y="634100"/>
                        <a:pt x="1327471" y="623343"/>
                        <a:pt x="1347019" y="619433"/>
                      </a:cubicBezTo>
                      <a:cubicBezTo>
                        <a:pt x="1377877" y="613261"/>
                        <a:pt x="1387737" y="609137"/>
                        <a:pt x="1415845" y="599768"/>
                      </a:cubicBezTo>
                      <a:lnTo>
                        <a:pt x="1435509" y="570271"/>
                      </a:ln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CA">
                    <a:solidFill>
                      <a:prstClr val="black"/>
                    </a:solidFill>
                  </a:endParaRPr>
                </a:p>
              </p:txBody>
            </p:sp>
          </p:grpSp>
          <p:pic>
            <p:nvPicPr>
              <p:cNvPr id="112" name="Picture 11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8084605">
                <a:off x="2575454" y="2390023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14" name="Picture 11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5833837">
                <a:off x="2357352" y="2134974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15" name="Picture 11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8139504">
                <a:off x="3030913" y="2222559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16" name="Picture 1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5444962">
                <a:off x="1802089" y="1899665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17" name="Picture 1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20821389">
                <a:off x="1581116" y="2220151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18" name="Picture 1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21415579">
                <a:off x="1482176" y="1908374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19" name="Picture 11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8205881">
                <a:off x="1215132" y="2159851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20" name="Picture 1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8431849">
                <a:off x="1898374" y="2527187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21" name="Picture 12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3838509">
                <a:off x="1621871" y="2754357"/>
                <a:ext cx="356311" cy="270513"/>
              </a:xfrm>
              <a:prstGeom prst="rect">
                <a:avLst/>
              </a:prstGeom>
            </p:spPr>
          </p:pic>
          <p:pic>
            <p:nvPicPr>
              <p:cNvPr id="122" name="Picture 1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9456739">
                <a:off x="1961095" y="2841340"/>
                <a:ext cx="356311" cy="270513"/>
              </a:xfrm>
              <a:prstGeom prst="rect">
                <a:avLst/>
              </a:prstGeom>
            </p:spPr>
          </p:pic>
        </p:grpSp>
      </p:grpSp>
      <p:grpSp>
        <p:nvGrpSpPr>
          <p:cNvPr id="127" name="Group 126"/>
          <p:cNvGrpSpPr/>
          <p:nvPr/>
        </p:nvGrpSpPr>
        <p:grpSpPr>
          <a:xfrm>
            <a:off x="717266" y="3535695"/>
            <a:ext cx="2856741" cy="1841855"/>
            <a:chOff x="728418" y="3333436"/>
            <a:chExt cx="2856741" cy="1841855"/>
          </a:xfrm>
        </p:grpSpPr>
        <p:grpSp>
          <p:nvGrpSpPr>
            <p:cNvPr id="58" name="Group 57"/>
            <p:cNvGrpSpPr/>
            <p:nvPr/>
          </p:nvGrpSpPr>
          <p:grpSpPr>
            <a:xfrm>
              <a:off x="728418" y="3563573"/>
              <a:ext cx="2856741" cy="1611718"/>
              <a:chOff x="7605855" y="3550458"/>
              <a:chExt cx="3538449" cy="1878272"/>
            </a:xfrm>
          </p:grpSpPr>
          <p:pic>
            <p:nvPicPr>
              <p:cNvPr id="38" name="Picture 37"/>
              <p:cNvPicPr>
                <a:picLocks noChangeAspect="1"/>
              </p:cNvPicPr>
              <p:nvPr/>
            </p:nvPicPr>
            <p:blipFill>
              <a:blip r:embed="rId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3593456">
                <a:off x="8482819" y="4203047"/>
                <a:ext cx="481633" cy="45140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9" name="Picture 38"/>
              <p:cNvPicPr>
                <a:picLocks noChangeAspect="1"/>
              </p:cNvPicPr>
              <p:nvPr/>
            </p:nvPicPr>
            <p:blipFill>
              <a:blip r:embed="rId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2189513">
                <a:off x="9685952" y="3550458"/>
                <a:ext cx="481633" cy="45140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935796">
                <a:off x="8437083" y="4905692"/>
                <a:ext cx="481633" cy="45140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489041">
                <a:off x="7814046" y="4679489"/>
                <a:ext cx="481633" cy="45140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52" name="Picture 5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05855" y="3782367"/>
                <a:ext cx="567209" cy="466507"/>
              </a:xfrm>
              <a:prstGeom prst="rect">
                <a:avLst/>
              </a:prstGeom>
            </p:spPr>
          </p:pic>
          <p:pic>
            <p:nvPicPr>
              <p:cNvPr id="53" name="Picture 5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4385581">
                <a:off x="9289764" y="4863146"/>
                <a:ext cx="594672" cy="536496"/>
              </a:xfrm>
              <a:prstGeom prst="rect">
                <a:avLst/>
              </a:prstGeom>
            </p:spPr>
          </p:pic>
          <p:pic>
            <p:nvPicPr>
              <p:cNvPr id="55" name="Picture 5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8084605">
                <a:off x="10618940" y="4146367"/>
                <a:ext cx="581502" cy="469226"/>
              </a:xfrm>
              <a:prstGeom prst="rect">
                <a:avLst/>
              </a:prstGeom>
            </p:spPr>
          </p:pic>
          <p:pic>
            <p:nvPicPr>
              <p:cNvPr id="56" name="Picture 55"/>
              <p:cNvPicPr>
                <a:picLocks noChangeAspect="1"/>
              </p:cNvPicPr>
              <p:nvPr/>
            </p:nvPicPr>
            <p:blipFill>
              <a:blip r:embed="rId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769168">
                <a:off x="10023775" y="4594297"/>
                <a:ext cx="481633" cy="45140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>
              <a:blip r:embed="rId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7704196">
                <a:off x="8471849" y="3596204"/>
                <a:ext cx="481633" cy="45140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5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6489041">
                <a:off x="9469426" y="3982477"/>
                <a:ext cx="481633" cy="451401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7422418">
              <a:off x="1967985" y="3367110"/>
              <a:ext cx="445488" cy="378140"/>
            </a:xfrm>
            <a:prstGeom prst="rect">
              <a:avLst/>
            </a:prstGeom>
          </p:spPr>
        </p:pic>
      </p:grpSp>
      <p:sp>
        <p:nvSpPr>
          <p:cNvPr id="134" name="Rectangle 133"/>
          <p:cNvSpPr/>
          <p:nvPr/>
        </p:nvSpPr>
        <p:spPr>
          <a:xfrm>
            <a:off x="280635" y="1835558"/>
            <a:ext cx="11511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</a:rPr>
              <a:t>EP(AM)</a:t>
            </a:r>
            <a:endParaRPr lang="en-CA" sz="1400" dirty="0"/>
          </a:p>
        </p:txBody>
      </p:sp>
      <p:sp>
        <p:nvSpPr>
          <p:cNvPr id="135" name="Rectangle 134"/>
          <p:cNvSpPr/>
          <p:nvPr/>
        </p:nvSpPr>
        <p:spPr>
          <a:xfrm>
            <a:off x="200456" y="4328279"/>
            <a:ext cx="11511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y-PC</a:t>
            </a:r>
            <a:r>
              <a:rPr lang="en-US" sz="1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8</a:t>
            </a:r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 </a:t>
            </a:r>
            <a:endParaRPr lang="en-CA" sz="1400" dirty="0"/>
          </a:p>
        </p:txBody>
      </p:sp>
      <p:sp>
        <p:nvSpPr>
          <p:cNvPr id="136" name="Rectangle 135"/>
          <p:cNvSpPr/>
          <p:nvPr/>
        </p:nvSpPr>
        <p:spPr>
          <a:xfrm>
            <a:off x="652550" y="3663058"/>
            <a:ext cx="11511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</a:rPr>
              <a:t>EP(SM2)</a:t>
            </a:r>
            <a:endParaRPr lang="en-CA" sz="1400" dirty="0"/>
          </a:p>
        </p:txBody>
      </p:sp>
      <p:sp>
        <p:nvSpPr>
          <p:cNvPr id="141" name="Rectangle 140"/>
          <p:cNvSpPr/>
          <p:nvPr/>
        </p:nvSpPr>
        <p:spPr>
          <a:xfrm>
            <a:off x="9509590" y="1881044"/>
            <a:ext cx="11511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y-PC</a:t>
            </a:r>
            <a:r>
              <a:rPr lang="en-US" sz="1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8</a:t>
            </a:r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 </a:t>
            </a:r>
            <a:endParaRPr lang="en-CA" sz="1400" dirty="0"/>
          </a:p>
        </p:txBody>
      </p:sp>
      <p:sp>
        <p:nvSpPr>
          <p:cNvPr id="142" name="Rectangle 141"/>
          <p:cNvSpPr/>
          <p:nvPr/>
        </p:nvSpPr>
        <p:spPr>
          <a:xfrm>
            <a:off x="10759121" y="2226409"/>
            <a:ext cx="115118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latin typeface="Times New Roman" panose="02020603050405020304" pitchFamily="18" charset="0"/>
              </a:rPr>
              <a:t>EP(AM)</a:t>
            </a:r>
          </a:p>
          <a:p>
            <a:pPr algn="ctr"/>
            <a:r>
              <a:rPr lang="en-US" sz="1400" b="1" dirty="0" smtClean="0">
                <a:latin typeface="Times New Roman" panose="02020603050405020304" pitchFamily="18" charset="0"/>
              </a:rPr>
              <a:t>or </a:t>
            </a:r>
          </a:p>
          <a:p>
            <a:pPr algn="ctr"/>
            <a:r>
              <a:rPr lang="en-US" sz="1400" b="1" dirty="0" smtClean="0">
                <a:latin typeface="Times New Roman" panose="02020603050405020304" pitchFamily="18" charset="0"/>
              </a:rPr>
              <a:t>EP(SM2)</a:t>
            </a:r>
            <a:endParaRPr lang="en-CA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6771482" y="2001793"/>
            <a:ext cx="24865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lization of Py(6.7)-PC</a:t>
            </a:r>
            <a:r>
              <a:rPr lang="en-CA" sz="12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CA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endParaRPr lang="en-CA" sz="1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 flipH="1">
            <a:off x="7151409" y="2278792"/>
            <a:ext cx="441017" cy="127695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83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9652" y="894994"/>
            <a:ext cx="11102715" cy="3439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ts val="2500"/>
              </a:lnSpc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This study:</a:t>
            </a:r>
          </a:p>
          <a:p>
            <a:pPr marL="457200" indent="-457200">
              <a:lnSpc>
                <a:spcPts val="1200"/>
              </a:lnSpc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CA" sz="2200" dirty="0" smtClean="0">
                <a:latin typeface="Times New Roman" pitchFamily="18" charset="0"/>
                <a:cs typeface="Times New Roman" pitchFamily="18" charset="0"/>
              </a:rPr>
              <a:t>Probed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intermolecular interactions between wax and VII and PPD mimics in the presence of each other in engine oil. </a:t>
            </a:r>
          </a:p>
          <a:p>
            <a:pPr algn="just">
              <a:lnSpc>
                <a:spcPts val="1200"/>
              </a:lnSpc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Demonstrated that wax and PPD mimics interact with VIIs in engine oi. This effect was minimized at low temperatures where wax and the semicrystalline EP copolymer (VII) started to crystallize. </a:t>
            </a:r>
          </a:p>
          <a:p>
            <a:pPr algn="just">
              <a:lnSpc>
                <a:spcPts val="1200"/>
              </a:lnSpc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Further confirmed that the plots of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inter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versus-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obtained from fluorescence measurements can be confidently used to measure the level of intermolecular interactions between different additives other than EP copolymers found in motor oil.	</a:t>
            </a:r>
            <a:endParaRPr lang="en-CA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1" y="164593"/>
            <a:ext cx="11858942" cy="63982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>
          <a:xfrm>
            <a:off x="11591471" y="6440245"/>
            <a:ext cx="344364" cy="245174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74" y="6075470"/>
            <a:ext cx="11321709" cy="974725"/>
          </a:xfrm>
        </p:spPr>
        <p:txBody>
          <a:bodyPr/>
          <a:lstStyle/>
          <a:p>
            <a:pPr algn="just"/>
            <a:r>
              <a:rPr lang="en-CA" sz="13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fidential and Proprietary pursuant to Research Agreement #053819 between Afton Chemical Corporation and University of Waterloo, Canada - not to be copied, shared, or reproduced in any media without the express written permission of Afton Chemical Corp.  2018 © Afton Chemical Corp., all Rights Reserved</a:t>
            </a:r>
            <a:endParaRPr lang="en-CA" sz="13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7401" y="401954"/>
            <a:ext cx="2569934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500"/>
              </a:lnSpc>
            </a:pPr>
            <a:r>
              <a:rPr lang="en-CA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560994" y="4901342"/>
            <a:ext cx="653221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>
              <a:lnSpc>
                <a:spcPct val="150000"/>
              </a:lnSpc>
              <a:buFont typeface="Wingdings" pitchFamily="2" charset="2"/>
              <a:buChar char="Ø"/>
            </a:pPr>
            <a:r>
              <a:rPr lang="en-CA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 Supervisor: Dr</a:t>
            </a:r>
            <a:r>
              <a:rPr lang="en-CA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uhamel</a:t>
            </a:r>
            <a:endParaRPr lang="en-CA" altLang="zh-CN" sz="2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Ø"/>
            </a:pPr>
            <a:r>
              <a:rPr lang="en-CA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CA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uhamel’s Research </a:t>
            </a:r>
            <a:r>
              <a:rPr lang="en-CA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</a:t>
            </a:r>
          </a:p>
          <a:p>
            <a:pPr marL="363538" indent="-363538">
              <a:lnSpc>
                <a:spcPct val="150000"/>
              </a:lnSpc>
              <a:buFont typeface="Wingdings" pitchFamily="2" charset="2"/>
              <a:buChar char="Ø"/>
            </a:pPr>
            <a:r>
              <a:rPr lang="en-CA" altLang="zh-CN" sz="2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Sheng Jiang and Dr. Solmaz Pirouz</a:t>
            </a:r>
            <a:endParaRPr lang="en-CA" altLang="zh-CN" sz="2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60994" y="4580490"/>
            <a:ext cx="4006225" cy="440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500"/>
              </a:lnSpc>
            </a:pPr>
            <a:r>
              <a:rPr lang="en-CA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s</a:t>
            </a:r>
            <a:endParaRPr lang="en-CA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 descr="http://mms.businesswire.com/bwapps/mediaserver/ViewMedia?mgid=191179&amp;vid=5&amp;download=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421" y="4941581"/>
            <a:ext cx="3212816" cy="1269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://www.cs.unb.ca/~bgn/resources/logos/nserc_crsng_lo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03" y="4969410"/>
            <a:ext cx="2612246" cy="1158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2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631</Words>
  <Application>Microsoft Office PowerPoint</Application>
  <PresentationFormat>Widescreen</PresentationFormat>
  <Paragraphs>95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6" baseType="lpstr">
      <vt:lpstr>新細明體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CS ChemDraw Drawing</vt:lpstr>
      <vt:lpstr> Effect of Solution Temperature on the Properties of Mimics of Pour Point Depressants in Oil </vt:lpstr>
      <vt:lpstr>Problem: At low temperatures, the wax tends to separate and form a network of microcrystals in base oil, inhibiting oil flow and hindering lubrication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I HAN</dc:creator>
  <cp:lastModifiedBy>Mechler, Colleen</cp:lastModifiedBy>
  <cp:revision>24</cp:revision>
  <dcterms:created xsi:type="dcterms:W3CDTF">2018-03-12T19:16:37Z</dcterms:created>
  <dcterms:modified xsi:type="dcterms:W3CDTF">2018-08-08T11:34:27Z</dcterms:modified>
</cp:coreProperties>
</file>